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C33" w:rsidRPr="00303C33" w:rsidRDefault="00303C33" w:rsidP="00303C33">
      <w:pPr>
        <w:spacing w:after="0" w:line="240" w:lineRule="auto"/>
        <w:rPr>
          <w:rFonts w:ascii="Times New Roman" w:eastAsia="Times New Roman" w:hAnsi="Times New Roman" w:cs="Times New Roman"/>
          <w:sz w:val="24"/>
          <w:szCs w:val="24"/>
        </w:rPr>
      </w:pPr>
      <w:bookmarkStart w:id="0" w:name="_GoBack"/>
      <w:bookmarkEnd w:id="0"/>
    </w:p>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PHÒNG GD&amp;ĐT QUẬN LONG BIÊN</w:t>
      </w:r>
    </w:p>
    <w:p w:rsidR="00303C33" w:rsidRPr="00303C33" w:rsidRDefault="00303C33" w:rsidP="00303C33">
      <w:pPr>
        <w:widowControl w:val="0"/>
        <w:spacing w:after="0" w:line="240" w:lineRule="auto"/>
        <w:jc w:val="both"/>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 xml:space="preserve">  TRƯỜNG THCS NGÔ GIA TỰ</w:t>
      </w:r>
    </w:p>
    <w:p w:rsidR="00303C33" w:rsidRPr="00303C33" w:rsidRDefault="00303C33" w:rsidP="00303C33">
      <w:pPr>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w:t>
      </w:r>
      <w:r w:rsidRPr="00303C33">
        <w:rPr>
          <w:rFonts w:ascii="Times New Roman" w:eastAsia="Times New Roman" w:hAnsi="Times New Roman" w:cs="Times New Roman"/>
          <w:b/>
          <w:sz w:val="24"/>
          <w:szCs w:val="24"/>
          <w:lang w:val="vi-VN"/>
        </w:rPr>
        <w:t xml:space="preserve">KIỂM TRA </w:t>
      </w:r>
      <w:r w:rsidRPr="00303C33">
        <w:rPr>
          <w:rFonts w:ascii="Times New Roman" w:eastAsia="Times New Roman" w:hAnsi="Times New Roman" w:cs="Times New Roman"/>
          <w:b/>
          <w:sz w:val="24"/>
          <w:szCs w:val="24"/>
        </w:rPr>
        <w:t xml:space="preserve">HỌC KÌ I </w:t>
      </w:r>
      <w:r w:rsidRPr="00303C33">
        <w:rPr>
          <w:rFonts w:ascii="Times New Roman" w:eastAsia="Times New Roman" w:hAnsi="Times New Roman" w:cs="Times New Roman"/>
          <w:b/>
          <w:sz w:val="24"/>
          <w:szCs w:val="24"/>
          <w:lang w:val="vi-VN"/>
        </w:rPr>
        <w:t>MÔN VẬT LÝ</w:t>
      </w:r>
      <w:r w:rsidRPr="00303C33">
        <w:rPr>
          <w:rFonts w:ascii="Times New Roman" w:eastAsia="Times New Roman" w:hAnsi="Times New Roman" w:cs="Times New Roman"/>
          <w:b/>
          <w:sz w:val="24"/>
          <w:szCs w:val="24"/>
        </w:rPr>
        <w:t xml:space="preserve"> 9                      </w:t>
      </w:r>
    </w:p>
    <w:p w:rsidR="00303C33" w:rsidRPr="00303C33" w:rsidRDefault="00303C33" w:rsidP="00303C33">
      <w:pPr>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NĂM HỌC 2019 - 2020</w:t>
      </w:r>
    </w:p>
    <w:p w:rsidR="00303C33" w:rsidRPr="00303C33" w:rsidRDefault="00303C33" w:rsidP="00303C33">
      <w:pPr>
        <w:widowControl w:val="0"/>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i/>
          <w:sz w:val="24"/>
          <w:szCs w:val="24"/>
        </w:rPr>
        <w:t>Thời gian làm bài: 45 phút</w:t>
      </w:r>
    </w:p>
    <w:p w:rsidR="00303C33" w:rsidRPr="00303C33" w:rsidRDefault="00303C33" w:rsidP="00303C33">
      <w:pPr>
        <w:widowControl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 1 - A</w:t>
      </w:r>
    </w:p>
    <w:p w:rsidR="00303C33" w:rsidRPr="00303C33" w:rsidRDefault="00303C33" w:rsidP="00303C33">
      <w:pPr>
        <w:spacing w:after="0" w:line="240" w:lineRule="auto"/>
        <w:jc w:val="center"/>
        <w:rPr>
          <w:rFonts w:ascii="Times New Roman" w:eastAsia="Times New Roman" w:hAnsi="Times New Roman" w:cs="Times New Roman"/>
          <w:b/>
          <w:i/>
          <w:sz w:val="24"/>
          <w:szCs w:val="24"/>
          <w:lang w:val="vi-VN"/>
        </w:rPr>
      </w:pPr>
      <w:r w:rsidRPr="00303C33">
        <w:rPr>
          <w:rFonts w:ascii="Times New Roman" w:eastAsia="Times New Roman" w:hAnsi="Times New Roman" w:cs="Times New Roman"/>
          <w:b/>
          <w:i/>
          <w:sz w:val="24"/>
          <w:szCs w:val="24"/>
          <w:lang w:val="vi-VN"/>
        </w:rPr>
        <w:t>(Đề thi gồm 2 trang)</w:t>
      </w:r>
    </w:p>
    <w:p w:rsidR="00303C33" w:rsidRPr="00303C33" w:rsidRDefault="00303C33" w:rsidP="00303C33">
      <w:pPr>
        <w:widowControl w:val="0"/>
        <w:spacing w:after="0" w:line="240" w:lineRule="auto"/>
        <w:jc w:val="both"/>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I/ TRẮC NGHIỆM: (5đ) Chọn chữ cái trước câu trả lời đúng ghi vào bài làm:</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 </w:t>
      </w:r>
      <w:r w:rsidRPr="00303C33">
        <w:rPr>
          <w:rFonts w:ascii="Times New Roman" w:eastAsia="Times New Roman" w:hAnsi="Times New Roman" w:cs="Times New Roman"/>
          <w:sz w:val="24"/>
          <w:szCs w:val="24"/>
        </w:rPr>
        <w:t>Khi biết hiệu điện thế và cường độ dòng điện thì điện trở được tính theo công thức:</w:t>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9"/>
        <w:gridCol w:w="2649"/>
        <w:gridCol w:w="2650"/>
        <w:gridCol w:w="2650"/>
      </w:tblGrid>
      <w:tr w:rsidR="00303C33" w:rsidRPr="00303C33" w:rsidTr="00BA5A17">
        <w:trPr>
          <w:trHeight w:val="495"/>
        </w:trPr>
        <w:tc>
          <w:tcPr>
            <w:tcW w:w="2649"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A. R=U.I</w:t>
            </w:r>
          </w:p>
        </w:tc>
        <w:tc>
          <w:tcPr>
            <w:tcW w:w="2649"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Theme="minorEastAsia" w:hAnsi="Times New Roman" w:cs="Times New Roman"/>
                <w:sz w:val="24"/>
                <w:szCs w:val="24"/>
              </w:rPr>
              <w:t xml:space="preserve">B. R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U</m:t>
                  </m:r>
                </m:num>
                <m:den>
                  <m:r>
                    <w:rPr>
                      <w:rFonts w:ascii="Cambria Math" w:eastAsia="Calibri" w:hAnsi="Cambria Math" w:cs="Times New Roman"/>
                      <w:sz w:val="24"/>
                      <w:szCs w:val="24"/>
                    </w:rPr>
                    <m:t>I</m:t>
                  </m:r>
                </m:den>
              </m:f>
            </m:oMath>
          </w:p>
        </w:tc>
        <w:tc>
          <w:tcPr>
            <w:tcW w:w="265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C. R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I</m:t>
                  </m:r>
                </m:num>
                <m:den>
                  <m:r>
                    <w:rPr>
                      <w:rFonts w:ascii="Cambria Math" w:eastAsia="Calibri" w:hAnsi="Cambria Math" w:cs="Times New Roman"/>
                      <w:sz w:val="24"/>
                      <w:szCs w:val="24"/>
                    </w:rPr>
                    <m:t>U</m:t>
                  </m:r>
                </m:den>
              </m:f>
            </m:oMath>
          </w:p>
        </w:tc>
        <w:tc>
          <w:tcPr>
            <w:tcW w:w="265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Theme="minorEastAsia" w:hAnsi="Times New Roman" w:cs="Times New Roman"/>
                <w:sz w:val="24"/>
                <w:szCs w:val="24"/>
              </w:rPr>
              <w:t xml:space="preserve">D. I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U</m:t>
                  </m:r>
                </m:num>
                <m:den>
                  <m:r>
                    <w:rPr>
                      <w:rFonts w:ascii="Cambria Math" w:eastAsia="Calibri" w:hAnsi="Cambria Math" w:cs="Times New Roman"/>
                      <w:sz w:val="24"/>
                      <w:szCs w:val="24"/>
                    </w:rPr>
                    <m:t>R</m:t>
                  </m:r>
                </m:den>
              </m:f>
            </m:oMath>
          </w:p>
        </w:tc>
      </w:tr>
    </w:tbl>
    <w:p w:rsidR="00303C33" w:rsidRPr="00303C33" w:rsidRDefault="00303C33" w:rsidP="00303C33">
      <w:pPr>
        <w:shd w:val="clear" w:color="auto" w:fill="FFFFFF"/>
        <w:tabs>
          <w:tab w:val="left" w:pos="3420"/>
        </w:tabs>
        <w:spacing w:after="0" w:line="240" w:lineRule="auto"/>
        <w:ind w:right="567"/>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2: </w:t>
      </w:r>
      <w:r w:rsidRPr="00303C33">
        <w:rPr>
          <w:rFonts w:ascii="Times New Roman" w:eastAsia="Times New Roman" w:hAnsi="Times New Roman" w:cs="Times New Roman"/>
          <w:sz w:val="24"/>
          <w:szCs w:val="24"/>
          <w:lang w:val="vi-VN"/>
        </w:rPr>
        <w:t xml:space="preserve">Hiệu điện thế gây nguy hiểm cho con người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A. 12V </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B. 24V</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C. 36V</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D. 220V</w:t>
            </w:r>
          </w:p>
        </w:tc>
      </w:tr>
    </w:tbl>
    <w:p w:rsidR="00303C33" w:rsidRPr="00303C33" w:rsidRDefault="00303C33" w:rsidP="00303C33">
      <w:pPr>
        <w:spacing w:after="0" w:line="240" w:lineRule="auto"/>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3: </w:t>
      </w:r>
      <w:r w:rsidRPr="00303C33">
        <w:rPr>
          <w:rFonts w:ascii="Times New Roman" w:eastAsia="Times New Roman" w:hAnsi="Times New Roman" w:cs="Times New Roman"/>
          <w:sz w:val="24"/>
          <w:szCs w:val="24"/>
          <w:lang w:val="nl-NL"/>
        </w:rPr>
        <w:t>Trên một biến trở con chạy có ghi R</w:t>
      </w:r>
      <w:r w:rsidRPr="00303C33">
        <w:rPr>
          <w:rFonts w:ascii="Times New Roman" w:eastAsia="Times New Roman" w:hAnsi="Times New Roman" w:cs="Times New Roman"/>
          <w:sz w:val="24"/>
          <w:szCs w:val="24"/>
          <w:vertAlign w:val="subscript"/>
          <w:lang w:val="nl-NL"/>
        </w:rPr>
        <w:t xml:space="preserve">b </w:t>
      </w:r>
      <w:r w:rsidRPr="00303C33">
        <w:rPr>
          <w:rFonts w:ascii="Times New Roman" w:eastAsia="Times New Roman" w:hAnsi="Times New Roman" w:cs="Times New Roman"/>
          <w:sz w:val="24"/>
          <w:szCs w:val="24"/>
          <w:lang w:val="nl-NL"/>
        </w:rPr>
        <w:t xml:space="preserve">( 100Ω - 2A ). Câu nào sau đây là </w:t>
      </w:r>
      <w:r w:rsidRPr="00303C33">
        <w:rPr>
          <w:rFonts w:ascii="Times New Roman" w:eastAsia="Times New Roman" w:hAnsi="Times New Roman" w:cs="Times New Roman"/>
          <w:b/>
          <w:sz w:val="24"/>
          <w:szCs w:val="24"/>
          <w:lang w:val="nl-NL"/>
        </w:rPr>
        <w:t>đúng</w:t>
      </w:r>
      <w:r w:rsidRPr="00303C33">
        <w:rPr>
          <w:rFonts w:ascii="Times New Roman" w:eastAsia="Times New Roman" w:hAnsi="Times New Roman" w:cs="Times New Roman"/>
          <w:sz w:val="24"/>
          <w:szCs w:val="24"/>
          <w:lang w:val="nl-NL"/>
        </w:rPr>
        <w:t xml:space="preserve"> khi nói về con số 100Ω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198"/>
      </w:tblGrid>
      <w:tr w:rsidR="00303C33" w:rsidRPr="00303C33" w:rsidTr="00BA5A17">
        <w:tc>
          <w:tcPr>
            <w:tcW w:w="5197"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là điện trở định mức của biến trở </w:t>
            </w:r>
          </w:p>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là điện trở bắt buộc phải sử dụng</w:t>
            </w:r>
          </w:p>
        </w:tc>
        <w:tc>
          <w:tcPr>
            <w:tcW w:w="5198"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là điện trở bé nhất của biến trở </w:t>
            </w:r>
          </w:p>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là điện trở lớn nhất của biến trở</w:t>
            </w:r>
          </w:p>
        </w:tc>
      </w:tr>
    </w:tbl>
    <w:p w:rsidR="00303C33" w:rsidRPr="00303C33" w:rsidRDefault="00303C33" w:rsidP="00303C33">
      <w:pPr>
        <w:spacing w:after="0" w:line="240" w:lineRule="auto"/>
        <w:jc w:val="both"/>
        <w:rPr>
          <w:rFonts w:ascii="Times New Roman" w:hAnsi="Times New Roman" w:cs="Times New Roman"/>
          <w:sz w:val="24"/>
          <w:szCs w:val="24"/>
          <w:lang w:val="nl-NL"/>
        </w:rPr>
      </w:pPr>
      <w:r w:rsidRPr="00303C33">
        <w:rPr>
          <w:rFonts w:ascii="Times New Roman" w:eastAsia="Times New Roman" w:hAnsi="Times New Roman" w:cs="Times New Roman"/>
          <w:b/>
          <w:sz w:val="24"/>
          <w:szCs w:val="24"/>
          <w:lang w:val="nl-NL"/>
        </w:rPr>
        <w:t xml:space="preserve">Câu 4: </w:t>
      </w:r>
      <w:r w:rsidRPr="00303C33">
        <w:rPr>
          <w:rFonts w:ascii="Times New Roman" w:hAnsi="Times New Roman" w:cs="Times New Roman"/>
          <w:sz w:val="24"/>
          <w:szCs w:val="24"/>
          <w:lang w:val="nl-NL"/>
        </w:rPr>
        <w:t>Cho R</w:t>
      </w:r>
      <w:r w:rsidRPr="00303C33">
        <w:rPr>
          <w:rFonts w:ascii="Times New Roman" w:hAnsi="Times New Roman" w:cs="Times New Roman"/>
          <w:sz w:val="24"/>
          <w:szCs w:val="24"/>
          <w:vertAlign w:val="subscript"/>
          <w:lang w:val="nl-NL"/>
        </w:rPr>
        <w:t>1</w:t>
      </w:r>
      <w:r w:rsidRPr="00303C33">
        <w:rPr>
          <w:rFonts w:ascii="Times New Roman" w:hAnsi="Times New Roman" w:cs="Times New Roman"/>
          <w:sz w:val="24"/>
          <w:szCs w:val="24"/>
          <w:lang w:val="nl-NL"/>
        </w:rPr>
        <w:t xml:space="preserve"> = 15Ω, R</w:t>
      </w:r>
      <w:r w:rsidRPr="00303C33">
        <w:rPr>
          <w:rFonts w:ascii="Times New Roman" w:hAnsi="Times New Roman" w:cs="Times New Roman"/>
          <w:sz w:val="24"/>
          <w:szCs w:val="24"/>
          <w:vertAlign w:val="subscript"/>
          <w:lang w:val="nl-NL"/>
        </w:rPr>
        <w:t>2</w:t>
      </w:r>
      <w:r w:rsidRPr="00303C33">
        <w:rPr>
          <w:rFonts w:ascii="Times New Roman" w:hAnsi="Times New Roman" w:cs="Times New Roman"/>
          <w:sz w:val="24"/>
          <w:szCs w:val="24"/>
          <w:lang w:val="nl-NL"/>
        </w:rPr>
        <w:t xml:space="preserve"> = 25Ω mắc nối tiếp nhau, điện trở tương đương có trị số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4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3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1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D. 9,375Ω</w:t>
            </w:r>
          </w:p>
        </w:tc>
      </w:tr>
    </w:tbl>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5: </w:t>
      </w:r>
      <w:r w:rsidRPr="00303C33">
        <w:rPr>
          <w:rFonts w:ascii="Times New Roman" w:eastAsia="Times New Roman" w:hAnsi="Times New Roman" w:cs="Times New Roman"/>
          <w:sz w:val="24"/>
          <w:szCs w:val="24"/>
          <w:lang w:val="nl-NL"/>
        </w:rPr>
        <w:t>Công thức tính công của dòng điện sinh ra trong một đoạn mạch là</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A=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vertAlign w:val="subscript"/>
                <w:lang w:val="nl-NL"/>
              </w:rPr>
              <w:t xml:space="preserve">. </w:t>
            </w:r>
            <w:r w:rsidRPr="00303C33">
              <w:rPr>
                <w:rFonts w:ascii="Times New Roman" w:eastAsia="Times New Roman" w:hAnsi="Times New Roman" w:cs="Times New Roman"/>
                <w:sz w:val="24"/>
                <w:szCs w:val="24"/>
                <w:lang w:val="nl-NL"/>
              </w:rPr>
              <w:t xml:space="preserve">t </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U.</m:t>
              </m:r>
              <m:r>
                <w:rPr>
                  <w:rFonts w:ascii="Cambria Math" w:eastAsia="Times New Roman" w:hAnsi="Cambria Math" w:cs="Times New Roman"/>
                  <w:sz w:val="24"/>
                  <w:szCs w:val="24"/>
                  <w:lang w:val="fr-FR"/>
                </w:rPr>
                <m:t>t</m:t>
              </m:r>
            </m:oMath>
            <w:r w:rsidRPr="00303C33">
              <w:rPr>
                <w:rFonts w:ascii="Times New Roman" w:eastAsia="Times New Roman" w:hAnsi="Times New Roman" w:cs="Times New Roman"/>
                <w:sz w:val="24"/>
                <w:szCs w:val="24"/>
                <w:lang w:val="nl-NL"/>
              </w:rPr>
              <w:t xml:space="preserve">         </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C.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m:t>
              </m:r>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U</m:t>
                  </m:r>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m:t>
              </m:r>
              <m:r>
                <w:rPr>
                  <w:rFonts w:ascii="Cambria Math" w:eastAsia="Times New Roman" w:hAnsi="Cambria Math" w:cs="Times New Roman"/>
                  <w:sz w:val="24"/>
                  <w:szCs w:val="24"/>
                  <w:lang w:val="fr-FR"/>
                </w:rPr>
                <m:t>t</m:t>
              </m:r>
            </m:oMath>
            <w:r w:rsidRPr="00303C33">
              <w:rPr>
                <w:rFonts w:ascii="Times New Roman" w:eastAsia="Times New Roman" w:hAnsi="Times New Roman" w:cs="Times New Roman"/>
                <w:sz w:val="24"/>
                <w:szCs w:val="24"/>
                <w:lang w:val="nl-NL"/>
              </w:rPr>
              <w:t xml:space="preserve">               </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D.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m:t>
              </m:r>
              <m:f>
                <m:fPr>
                  <m:ctrlPr>
                    <w:rPr>
                      <w:rFonts w:ascii="Cambria Math" w:eastAsia="Times New Roman" w:hAnsi="Cambria Math" w:cs="Times New Roman"/>
                      <w:i/>
                      <w:sz w:val="24"/>
                      <w:szCs w:val="24"/>
                      <w:lang w:val="fr-FR"/>
                    </w:rPr>
                  </m:ctrlPr>
                </m:fPr>
                <m:num>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I</m:t>
                      </m:r>
                    </m:e>
                    <m:sup>
                      <m:r>
                        <w:rPr>
                          <w:rFonts w:ascii="Cambria Math" w:eastAsia="Times New Roman" w:hAnsi="Cambria Math" w:cs="Times New Roman"/>
                          <w:sz w:val="24"/>
                          <w:szCs w:val="24"/>
                          <w:lang w:val="nl-NL"/>
                        </w:rPr>
                        <m:t>2</m:t>
                      </m:r>
                    </m:sup>
                  </m:sSup>
                </m:num>
                <m:den>
                  <m:r>
                    <w:rPr>
                      <w:rFonts w:ascii="Cambria Math" w:eastAsia="Times New Roman" w:hAnsi="Cambria Math" w:cs="Times New Roman"/>
                      <w:sz w:val="24"/>
                      <w:szCs w:val="24"/>
                      <w:lang w:val="fr-FR"/>
                    </w:rPr>
                    <m:t>R</m:t>
                  </m:r>
                </m:den>
              </m:f>
              <m:r>
                <w:rPr>
                  <w:rFonts w:ascii="Cambria Math" w:eastAsia="Times New Roman" w:hAnsi="Cambria Math" w:cs="Times New Roman"/>
                  <w:sz w:val="24"/>
                  <w:szCs w:val="24"/>
                  <w:lang w:val="nl-NL"/>
                </w:rPr>
                <m:t>.</m:t>
              </m:r>
              <m:r>
                <w:rPr>
                  <w:rFonts w:ascii="Cambria Math" w:eastAsia="Times New Roman" w:hAnsi="Cambria Math" w:cs="Times New Roman"/>
                  <w:sz w:val="24"/>
                  <w:szCs w:val="24"/>
                  <w:lang w:val="fr-FR"/>
                </w:rPr>
                <m:t>t</m:t>
              </m:r>
            </m:oMath>
          </w:p>
        </w:tc>
      </w:tr>
    </w:tbl>
    <w:p w:rsidR="00303C33" w:rsidRPr="00303C33" w:rsidRDefault="00303C33" w:rsidP="00303C33">
      <w:pPr>
        <w:tabs>
          <w:tab w:val="left" w:pos="7560"/>
        </w:tabs>
        <w:spacing w:after="0" w:line="240" w:lineRule="auto"/>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rPr>
        <w:t xml:space="preserve">Câu 6: </w:t>
      </w:r>
      <w:r w:rsidRPr="00303C33">
        <w:rPr>
          <w:rFonts w:ascii="Times New Roman" w:eastAsia="Times New Roman" w:hAnsi="Times New Roman" w:cs="Times New Roman"/>
          <w:sz w:val="24"/>
          <w:szCs w:val="24"/>
          <w:lang w:val="pt-BR"/>
        </w:rPr>
        <w:t xml:space="preserve">Điện trở của dây dẫn </w:t>
      </w:r>
      <w:r w:rsidRPr="00303C33">
        <w:rPr>
          <w:rFonts w:ascii="Times New Roman" w:eastAsia="Times New Roman" w:hAnsi="Times New Roman" w:cs="Times New Roman"/>
          <w:b/>
          <w:sz w:val="24"/>
          <w:szCs w:val="24"/>
          <w:lang w:val="pt-BR"/>
        </w:rPr>
        <w:t>không</w:t>
      </w:r>
      <w:r w:rsidRPr="00303C33">
        <w:rPr>
          <w:rFonts w:ascii="Times New Roman" w:eastAsia="Times New Roman" w:hAnsi="Times New Roman" w:cs="Times New Roman"/>
          <w:sz w:val="24"/>
          <w:szCs w:val="24"/>
          <w:lang w:val="pt-BR"/>
        </w:rPr>
        <w:t xml:space="preserve"> phụ thuộc vào yếu tố nào dưới đây ?</w:t>
      </w:r>
    </w:p>
    <w:tbl>
      <w:tblPr>
        <w:tblStyle w:val="TableGrid"/>
        <w:tblW w:w="10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1"/>
        <w:gridCol w:w="5171"/>
      </w:tblGrid>
      <w:tr w:rsidR="00303C33" w:rsidRPr="00303C33" w:rsidTr="00BA5A17">
        <w:trPr>
          <w:trHeight w:val="263"/>
        </w:trPr>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w:t>
            </w:r>
            <w:r w:rsidRPr="00303C33">
              <w:rPr>
                <w:rFonts w:ascii="Times New Roman" w:eastAsia="Times New Roman" w:hAnsi="Times New Roman" w:cs="Times New Roman"/>
                <w:sz w:val="24"/>
                <w:szCs w:val="24"/>
                <w:lang w:val="pt-BR"/>
              </w:rPr>
              <w:t>Vật liệu làm dây dẫn.</w:t>
            </w:r>
          </w:p>
        </w:tc>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B. Khối lượng của dây dẫn.</w:t>
            </w:r>
          </w:p>
        </w:tc>
      </w:tr>
      <w:tr w:rsidR="00303C33" w:rsidRPr="00303C33" w:rsidTr="00BA5A17">
        <w:trPr>
          <w:trHeight w:val="263"/>
        </w:trPr>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Chiều dài của dây dẫn.</w:t>
            </w:r>
          </w:p>
        </w:tc>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Tiết diện của dây dẫn.</w:t>
            </w:r>
          </w:p>
        </w:tc>
      </w:tr>
    </w:tbl>
    <w:p w:rsidR="00303C33" w:rsidRPr="00303C33" w:rsidRDefault="00303C33" w:rsidP="00303C33">
      <w:pPr>
        <w:spacing w:after="0" w:line="240" w:lineRule="auto"/>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lang w:val="nl-NL"/>
        </w:rPr>
        <w:t xml:space="preserve">Câu 7: </w:t>
      </w:r>
      <w:r w:rsidRPr="00303C33">
        <w:rPr>
          <w:rFonts w:ascii="Times New Roman" w:eastAsia="Times New Roman" w:hAnsi="Times New Roman" w:cs="Times New Roman"/>
          <w:sz w:val="24"/>
          <w:szCs w:val="24"/>
          <w:lang w:val="nl-NL"/>
        </w:rPr>
        <w:t>Điều nào sau đây nên làm để tiết kiệm đ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gridCol w:w="4707"/>
      </w:tblGrid>
      <w:tr w:rsidR="00303C33" w:rsidRPr="00303C33" w:rsidTr="00BA5A17">
        <w:tc>
          <w:tcPr>
            <w:tcW w:w="5688"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không dùng bếp điện để đun nấu    </w:t>
            </w:r>
          </w:p>
        </w:tc>
        <w:tc>
          <w:tcPr>
            <w:tcW w:w="4707"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B. không dùng đèn điện để thắp sáng</w:t>
            </w:r>
          </w:p>
        </w:tc>
      </w:tr>
      <w:tr w:rsidR="00303C33" w:rsidRPr="00303C33" w:rsidTr="00BA5A17">
        <w:tc>
          <w:tcPr>
            <w:tcW w:w="5688"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thay thế đèn dây tóc bằng đèn LED</w:t>
            </w:r>
          </w:p>
        </w:tc>
        <w:tc>
          <w:tcPr>
            <w:tcW w:w="4707"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cúp tất cả cầu dao, công tắc điện trong nhà</w:t>
            </w:r>
          </w:p>
        </w:tc>
      </w:tr>
    </w:tbl>
    <w:p w:rsidR="00303C33" w:rsidRPr="00303C33" w:rsidRDefault="00303C33" w:rsidP="00303C33">
      <w:pPr>
        <w:shd w:val="clear" w:color="auto" w:fill="FFFFFF"/>
        <w:spacing w:after="0" w:line="240" w:lineRule="auto"/>
        <w:ind w:right="-283"/>
        <w:rPr>
          <w:rFonts w:ascii="Times New Roman" w:hAnsi="Times New Roman" w:cs="Times New Roman"/>
          <w:sz w:val="24"/>
          <w:szCs w:val="24"/>
          <w:lang w:val="nl-NL"/>
        </w:rPr>
      </w:pPr>
      <w:r w:rsidRPr="00303C33">
        <w:rPr>
          <w:rFonts w:ascii="Times New Roman" w:eastAsia="Times New Roman" w:hAnsi="Times New Roman" w:cs="Times New Roman"/>
          <w:b/>
          <w:sz w:val="24"/>
          <w:szCs w:val="24"/>
          <w:lang w:val="nl-NL"/>
        </w:rPr>
        <w:t xml:space="preserve">Câu 8: </w:t>
      </w:r>
      <w:r w:rsidRPr="00303C33">
        <w:rPr>
          <w:rFonts w:ascii="Times New Roman" w:hAnsi="Times New Roman" w:cs="Times New Roman"/>
          <w:sz w:val="24"/>
          <w:szCs w:val="24"/>
          <w:lang w:val="nl-NL"/>
        </w:rPr>
        <w:t>Nam châm điện được sử dụng trong thiết bị:</w:t>
      </w:r>
    </w:p>
    <w:p w:rsidR="00303C33" w:rsidRPr="00303C33" w:rsidRDefault="00303C33" w:rsidP="00303C33">
      <w:pPr>
        <w:spacing w:after="0" w:line="240" w:lineRule="auto"/>
        <w:rPr>
          <w:rFonts w:ascii="Times New Roman" w:hAnsi="Times New Roman" w:cs="Times New Roman"/>
          <w:sz w:val="24"/>
          <w:szCs w:val="24"/>
          <w:lang w:val="nl-NL"/>
        </w:rPr>
      </w:pPr>
      <w:r w:rsidRPr="00303C33">
        <w:rPr>
          <w:rFonts w:ascii="Times New Roman" w:hAnsi="Times New Roman" w:cs="Times New Roman"/>
          <w:sz w:val="24"/>
          <w:szCs w:val="24"/>
          <w:lang w:val="nl-NL"/>
        </w:rPr>
        <w:t>A. Nồi cơm điện.                   B. Làm các la bàn.             C. Rơle điện từ.              D. Bàn ủi điện.</w:t>
      </w:r>
    </w:p>
    <w:p w:rsidR="00303C33" w:rsidRPr="00303C33" w:rsidRDefault="00303C33" w:rsidP="00303C33">
      <w:pPr>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lang w:val="nl-NL"/>
        </w:rPr>
        <w:t xml:space="preserve">Câu 9: </w:t>
      </w:r>
      <w:r w:rsidRPr="00303C33">
        <w:rPr>
          <w:rFonts w:ascii="Times New Roman" w:eastAsia="Times New Roman" w:hAnsi="Times New Roman" w:cs="Times New Roman"/>
          <w:sz w:val="24"/>
          <w:szCs w:val="24"/>
          <w:lang w:val="nl-NL"/>
        </w:rPr>
        <w:t xml:space="preserve">Một đèn dây tóc có ghi (12V - 6W) công suất của dòng điện qua dây tóc khi đèn sáng bình thườ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12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B. 9W </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6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3W</w:t>
            </w:r>
          </w:p>
        </w:tc>
      </w:tr>
    </w:tbl>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0: </w:t>
      </w:r>
      <w:r w:rsidRPr="00303C33">
        <w:rPr>
          <w:rFonts w:ascii="Times New Roman" w:eastAsia="Times New Roman" w:hAnsi="Times New Roman" w:cs="Times New Roman"/>
          <w:sz w:val="24"/>
          <w:szCs w:val="24"/>
        </w:rPr>
        <w:t xml:space="preserve">Từ trường của nam châm điện phụ thuộc vào: </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Chiều dòng điện.     </w:t>
      </w:r>
      <w:r w:rsidRPr="00303C33">
        <w:rPr>
          <w:rFonts w:ascii="Times New Roman" w:eastAsia="Times New Roman" w:hAnsi="Times New Roman" w:cs="Times New Roman"/>
          <w:sz w:val="24"/>
          <w:szCs w:val="24"/>
        </w:rPr>
        <w:tab/>
        <w:t xml:space="preserve">B. Số vòng dây  .      </w:t>
      </w:r>
      <w:r w:rsidRPr="00303C33">
        <w:rPr>
          <w:rFonts w:ascii="Times New Roman" w:eastAsia="Times New Roman" w:hAnsi="Times New Roman" w:cs="Times New Roman"/>
          <w:sz w:val="24"/>
          <w:szCs w:val="24"/>
        </w:rPr>
        <w:tab/>
        <w:t xml:space="preserve">C.Cường độ dòng điện .      </w:t>
      </w:r>
      <w:r w:rsidRPr="00303C33">
        <w:rPr>
          <w:rFonts w:ascii="Times New Roman" w:eastAsia="Times New Roman" w:hAnsi="Times New Roman" w:cs="Times New Roman"/>
          <w:sz w:val="24"/>
          <w:szCs w:val="24"/>
        </w:rPr>
        <w:tab/>
        <w:t>D.Cả B,C</w:t>
      </w:r>
    </w:p>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11: </w:t>
      </w:r>
      <w:r w:rsidRPr="00303C33">
        <w:rPr>
          <w:rFonts w:ascii="Times New Roman" w:eastAsia="Times New Roman" w:hAnsi="Times New Roman" w:cs="Times New Roman"/>
          <w:sz w:val="24"/>
          <w:szCs w:val="24"/>
          <w:lang w:val="nl-NL"/>
        </w:rPr>
        <w:t>Hai dây dẫn đều làm bằng đồng có cùng tiết diện S. Dây thứ nhất có chiều dài 20cm và điện trở 5</w:t>
      </w:r>
      <w:r w:rsidRPr="00303C33">
        <w:rPr>
          <w:rFonts w:ascii="Times New Roman" w:eastAsia="Times New Roman" w:hAnsi="Times New Roman" w:cs="Times New Roman"/>
          <w:sz w:val="24"/>
          <w:szCs w:val="24"/>
        </w:rPr>
        <w:sym w:font="Symbol" w:char="F057"/>
      </w:r>
      <w:r w:rsidRPr="00303C33">
        <w:rPr>
          <w:rFonts w:ascii="Times New Roman" w:eastAsia="Times New Roman" w:hAnsi="Times New Roman" w:cs="Times New Roman"/>
          <w:sz w:val="24"/>
          <w:szCs w:val="24"/>
          <w:lang w:val="nl-NL"/>
        </w:rPr>
        <w:t>. Dây thứ hai có điện trở 8</w:t>
      </w:r>
      <w:r w:rsidRPr="00303C33">
        <w:rPr>
          <w:rFonts w:ascii="Times New Roman" w:eastAsia="Times New Roman" w:hAnsi="Times New Roman" w:cs="Times New Roman"/>
          <w:sz w:val="24"/>
          <w:szCs w:val="24"/>
        </w:rPr>
        <w:sym w:font="Symbol" w:char="F057"/>
      </w:r>
      <w:r w:rsidRPr="00303C33">
        <w:rPr>
          <w:rFonts w:ascii="Times New Roman" w:eastAsia="Times New Roman" w:hAnsi="Times New Roman" w:cs="Times New Roman"/>
          <w:sz w:val="24"/>
          <w:szCs w:val="24"/>
          <w:lang w:val="nl-NL"/>
        </w:rPr>
        <w:t xml:space="preserve">  .Chiều dài dây thứ ha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9"/>
        <w:gridCol w:w="2603"/>
        <w:gridCol w:w="2597"/>
        <w:gridCol w:w="2596"/>
      </w:tblGrid>
      <w:tr w:rsidR="00303C33" w:rsidRPr="00303C33" w:rsidTr="00BA5A17">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32cm .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12,5cm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2cm .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23 cm .</w:t>
            </w:r>
          </w:p>
        </w:tc>
      </w:tr>
    </w:tbl>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2: </w:t>
      </w:r>
      <w:r w:rsidRPr="00303C33">
        <w:rPr>
          <w:rFonts w:ascii="Times New Roman" w:eastAsia="Times New Roman" w:hAnsi="Times New Roman" w:cs="Times New Roman"/>
          <w:sz w:val="24"/>
          <w:szCs w:val="24"/>
        </w:rPr>
        <w:t>Hai  bóng đèn, một đèn có công suất 75W, đèn kia có công suất 40W, họat động bình thường dưới hiệu điện thế 110V. Khi so sánh điện trở dây tóc của hai bóng đèn th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1"/>
        <w:gridCol w:w="4795"/>
      </w:tblGrid>
      <w:tr w:rsidR="00303C33" w:rsidRPr="00303C33" w:rsidTr="00BA5A17">
        <w:tc>
          <w:tcPr>
            <w:tcW w:w="478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Đèn công suất 75W có điện trở lớn hơn.    </w:t>
            </w:r>
          </w:p>
        </w:tc>
        <w:tc>
          <w:tcPr>
            <w:tcW w:w="4795" w:type="dxa"/>
          </w:tcPr>
          <w:p w:rsidR="00303C33" w:rsidRPr="00303C33" w:rsidRDefault="00303C33" w:rsidP="00303C33">
            <w:pPr>
              <w:shd w:val="clear" w:color="auto" w:fill="FFFFFF" w:themeFill="background1"/>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Đèn công suất 40W có điện trở lớn hơn.</w:t>
            </w:r>
          </w:p>
        </w:tc>
      </w:tr>
      <w:tr w:rsidR="00303C33" w:rsidRPr="00303C33" w:rsidTr="00BA5A17">
        <w:tc>
          <w:tcPr>
            <w:tcW w:w="478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Điện trở dây tóc hai đèn như nhau.    </w:t>
            </w:r>
          </w:p>
        </w:tc>
        <w:tc>
          <w:tcPr>
            <w:tcW w:w="4795"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de-DE"/>
              </w:rPr>
            </w:pPr>
            <w:r w:rsidRPr="00303C33">
              <w:rPr>
                <w:rFonts w:ascii="Times New Roman" w:eastAsia="Times New Roman" w:hAnsi="Times New Roman" w:cs="Times New Roman"/>
                <w:sz w:val="24"/>
                <w:szCs w:val="24"/>
                <w:lang w:val="de-DE"/>
              </w:rPr>
              <w:t>D. Không so sánh được.</w:t>
            </w:r>
          </w:p>
        </w:tc>
      </w:tr>
    </w:tbl>
    <w:p w:rsidR="00303C33" w:rsidRPr="00303C33" w:rsidRDefault="00303C33" w:rsidP="00303C33">
      <w:pPr>
        <w:shd w:val="clear" w:color="auto" w:fill="FFFFFF"/>
        <w:spacing w:after="0" w:line="240" w:lineRule="auto"/>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13: </w:t>
      </w:r>
      <w:r w:rsidRPr="00303C33">
        <w:rPr>
          <w:rFonts w:ascii="Times New Roman" w:hAnsi="Times New Roman" w:cs="Times New Roman"/>
          <w:sz w:val="24"/>
          <w:szCs w:val="24"/>
        </w:rPr>
        <w:t xml:space="preserve">Trong thí nghiệm đặt kim nam châm dọc theo trục của nam châm điện, khi ta đổi chiều dòng điện chạy vào nam châm điện thì hiện tượng :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5016"/>
      </w:tblGrid>
      <w:tr w:rsidR="00303C33" w:rsidRPr="00303C33" w:rsidTr="00BA5A17">
        <w:tc>
          <w:tcPr>
            <w:tcW w:w="5271"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Kim nam châm  đứng yên</w:t>
            </w:r>
          </w:p>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Kim nam châm quay ngược lại.</w:t>
            </w:r>
          </w:p>
        </w:tc>
        <w:tc>
          <w:tcPr>
            <w:tcW w:w="5016"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Kim nam châm quay một góc 90</w:t>
            </w:r>
            <w:r w:rsidRPr="00303C33">
              <w:rPr>
                <w:rFonts w:ascii="Times New Roman" w:hAnsi="Times New Roman" w:cs="Times New Roman"/>
                <w:sz w:val="24"/>
                <w:szCs w:val="24"/>
                <w:vertAlign w:val="superscript"/>
              </w:rPr>
              <w:t xml:space="preserve">0 </w:t>
            </w:r>
          </w:p>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 xml:space="preserve">D. Kim nam châm bị đẩy ra </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4: </w:t>
      </w:r>
      <w:r w:rsidRPr="00303C33">
        <w:rPr>
          <w:rFonts w:ascii="Times New Roman" w:eastAsia="Times New Roman" w:hAnsi="Times New Roman" w:cs="Times New Roman"/>
          <w:sz w:val="24"/>
          <w:szCs w:val="24"/>
        </w:rPr>
        <w:t>Trong các đèn sau đây khi được thắp sáng bình thường, thì bóng nào sáng mạnh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220V- 25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220V- 100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220V- 75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110V- 75W</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5: </w:t>
      </w:r>
      <w:r w:rsidRPr="00303C33">
        <w:rPr>
          <w:rFonts w:ascii="Times New Roman" w:eastAsia="Times New Roman" w:hAnsi="Times New Roman" w:cs="Times New Roman"/>
          <w:sz w:val="24"/>
          <w:szCs w:val="24"/>
        </w:rPr>
        <w:t xml:space="preserve">Đơn vị của năng lượng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A. </w:t>
            </w:r>
            <w:r w:rsidRPr="00303C33">
              <w:rPr>
                <w:rFonts w:ascii="Times New Roman" w:eastAsia="Calibri" w:hAnsi="Times New Roman" w:cs="Times New Roman"/>
                <w:sz w:val="24"/>
                <w:szCs w:val="24"/>
                <w:lang w:val="fr-FR"/>
              </w:rPr>
              <w:t>Jun</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B. </w:t>
            </w:r>
            <w:r w:rsidRPr="00303C33">
              <w:rPr>
                <w:rFonts w:ascii="Times New Roman" w:eastAsia="Calibri" w:hAnsi="Times New Roman" w:cs="Times New Roman"/>
                <w:sz w:val="24"/>
                <w:szCs w:val="24"/>
                <w:lang w:val="fr-FR"/>
              </w:rPr>
              <w:t>Oat</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C. </w:t>
            </w:r>
            <w:r w:rsidRPr="00303C33">
              <w:rPr>
                <w:rFonts w:ascii="Times New Roman" w:eastAsia="Calibri" w:hAnsi="Times New Roman" w:cs="Times New Roman"/>
                <w:sz w:val="24"/>
                <w:szCs w:val="24"/>
                <w:lang w:val="fr-FR"/>
              </w:rPr>
              <w:t>Ampe</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D. </w:t>
            </w:r>
            <w:r w:rsidRPr="00303C33">
              <w:rPr>
                <w:rFonts w:ascii="Times New Roman" w:eastAsia="Calibri" w:hAnsi="Times New Roman" w:cs="Times New Roman"/>
                <w:sz w:val="24"/>
                <w:szCs w:val="24"/>
                <w:lang w:val="fr-FR"/>
              </w:rPr>
              <w:t>Vôn</w:t>
            </w:r>
          </w:p>
        </w:tc>
      </w:tr>
    </w:tbl>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6: </w:t>
      </w:r>
      <w:r w:rsidRPr="00303C33">
        <w:rPr>
          <w:rFonts w:ascii="Times New Roman" w:eastAsia="Times New Roman" w:hAnsi="Times New Roman" w:cs="Times New Roman"/>
          <w:sz w:val="24"/>
          <w:szCs w:val="24"/>
        </w:rPr>
        <w:t>Khi nào hai thanh nam đẩy nhau?</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Khi hai cực bắc để gần nhau.                       </w:t>
      </w:r>
      <w:r w:rsidRPr="00303C33">
        <w:rPr>
          <w:rFonts w:ascii="Times New Roman" w:eastAsia="Times New Roman" w:hAnsi="Times New Roman" w:cs="Times New Roman"/>
          <w:sz w:val="24"/>
          <w:szCs w:val="24"/>
        </w:rPr>
        <w:tab/>
        <w:t>B. Khi  cực nam để gần cực bắc.</w:t>
      </w:r>
    </w:p>
    <w:p w:rsidR="00303C33" w:rsidRPr="00303C33" w:rsidRDefault="00303C33" w:rsidP="00303C33">
      <w:pPr>
        <w:spacing w:after="0" w:line="240" w:lineRule="auto"/>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Khi hai cực khác tên để gần nhau.               </w:t>
      </w:r>
      <w:r w:rsidRPr="00303C33">
        <w:rPr>
          <w:rFonts w:ascii="Times New Roman" w:eastAsia="Times New Roman" w:hAnsi="Times New Roman" w:cs="Times New Roman"/>
          <w:sz w:val="24"/>
          <w:szCs w:val="24"/>
        </w:rPr>
        <w:tab/>
        <w:t>D. Khi cọ xát hai cực vào nhau.</w:t>
      </w:r>
    </w:p>
    <w:p w:rsidR="00303C33" w:rsidRPr="00303C33" w:rsidRDefault="00303C33" w:rsidP="00303C33">
      <w:pPr>
        <w:spacing w:after="0" w:line="240" w:lineRule="auto"/>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17: </w:t>
      </w:r>
      <w:r w:rsidRPr="00303C33">
        <w:rPr>
          <w:rFonts w:ascii="Times New Roman" w:hAnsi="Times New Roman" w:cs="Times New Roman"/>
          <w:sz w:val="24"/>
          <w:szCs w:val="24"/>
        </w:rPr>
        <w:t>Các công thức sau đây công thức nào áp dung cho mạch có 2 điện trở mắc song so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lastRenderedPageBreak/>
              <w:t>A. I = I</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I</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I = I</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I</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U = U</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U</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D. R</w:t>
            </w:r>
            <w:r w:rsidRPr="00303C33">
              <w:rPr>
                <w:rFonts w:ascii="Times New Roman" w:hAnsi="Times New Roman" w:cs="Times New Roman"/>
                <w:sz w:val="24"/>
                <w:szCs w:val="24"/>
                <w:vertAlign w:val="subscript"/>
              </w:rPr>
              <w:t>t đ</w:t>
            </w:r>
            <w:r w:rsidRPr="00303C33">
              <w:rPr>
                <w:rFonts w:ascii="Times New Roman" w:hAnsi="Times New Roman" w:cs="Times New Roman"/>
                <w:sz w:val="24"/>
                <w:szCs w:val="24"/>
              </w:rPr>
              <w:t xml:space="preserve"> = R</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R</w:t>
            </w:r>
            <w:r w:rsidRPr="00303C33">
              <w:rPr>
                <w:rFonts w:ascii="Times New Roman" w:hAnsi="Times New Roman" w:cs="Times New Roman"/>
                <w:sz w:val="24"/>
                <w:szCs w:val="24"/>
                <w:vertAlign w:val="subscript"/>
              </w:rPr>
              <w:t>2</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8: </w:t>
      </w:r>
      <w:r w:rsidRPr="00303C33">
        <w:rPr>
          <w:rFonts w:ascii="Times New Roman" w:eastAsia="Times New Roman" w:hAnsi="Times New Roman" w:cs="Times New Roman"/>
          <w:sz w:val="24"/>
          <w:szCs w:val="24"/>
        </w:rPr>
        <w:t xml:space="preserve">Một dây cáp đồng lõi có mười sợi đồng nhỏ tiết diện bằng nhau. Điện trở của dây cáp đồng lớn là 10Ω thì điện trở của mỗi sợi đồng nhỏ trong lõ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1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10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20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100Ω</w:t>
            </w:r>
          </w:p>
        </w:tc>
      </w:tr>
    </w:tbl>
    <w:p w:rsidR="00303C33" w:rsidRPr="00303C33" w:rsidRDefault="00303C33" w:rsidP="00303C33">
      <w:pPr>
        <w:spacing w:after="0" w:line="240" w:lineRule="auto"/>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19: </w:t>
      </w:r>
      <w:r w:rsidRPr="00303C33">
        <w:rPr>
          <w:rFonts w:ascii="Times New Roman" w:eastAsia="Times New Roman" w:hAnsi="Times New Roman" w:cs="Times New Roman"/>
          <w:sz w:val="24"/>
          <w:szCs w:val="24"/>
          <w:lang w:val="nl-NL"/>
        </w:rPr>
        <w:t>Cường độ dòng điện qua bóng đèn tỉ lệ thuận với hiệu điện thế giữa hai đầu bóng đèn. Điều đó có nghĩa là nếu hiệu điện thế tăng 1,2 lần thì</w:t>
      </w:r>
    </w:p>
    <w:tbl>
      <w:tblPr>
        <w:tblStyle w:val="TableGrid"/>
        <w:tblW w:w="112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5148"/>
      </w:tblGrid>
      <w:tr w:rsidR="00303C33" w:rsidRPr="00303C33" w:rsidTr="00BA5A17">
        <w:tc>
          <w:tcPr>
            <w:tcW w:w="6120"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Cường độ dòng điện tăng 2,4 lần.               </w:t>
            </w:r>
          </w:p>
        </w:tc>
        <w:tc>
          <w:tcPr>
            <w:tcW w:w="5148"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Cường độ dòng điện giảm 1,2 lần.                </w:t>
            </w:r>
          </w:p>
        </w:tc>
      </w:tr>
      <w:tr w:rsidR="00303C33" w:rsidRPr="00303C33" w:rsidTr="00BA5A17">
        <w:tc>
          <w:tcPr>
            <w:tcW w:w="6120"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Cường độ dòng điện giảm 2,4 lần.</w:t>
            </w:r>
          </w:p>
        </w:tc>
        <w:tc>
          <w:tcPr>
            <w:tcW w:w="5148"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Cường độ dòng điện tăng 1,2 lần.</w:t>
            </w:r>
          </w:p>
        </w:tc>
      </w:tr>
    </w:tbl>
    <w:p w:rsidR="00303C33" w:rsidRPr="00303C33" w:rsidRDefault="00303C33" w:rsidP="00303C33">
      <w:pPr>
        <w:shd w:val="clear" w:color="auto" w:fill="FFFFFF"/>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nl-NL"/>
        </w:rPr>
        <w:t xml:space="preserve">Câu 20: </w:t>
      </w:r>
      <w:r w:rsidRPr="00303C33">
        <w:rPr>
          <w:rFonts w:ascii="Times New Roman" w:eastAsia="Times New Roman" w:hAnsi="Times New Roman" w:cs="Times New Roman"/>
          <w:sz w:val="24"/>
          <w:szCs w:val="24"/>
          <w:lang w:val="pt-BR"/>
        </w:rPr>
        <w:t xml:space="preserve">Phát biểu nào dưới đây về biến trở là </w:t>
      </w:r>
      <w:r w:rsidRPr="00303C33">
        <w:rPr>
          <w:rFonts w:ascii="Times New Roman" w:eastAsia="Times New Roman" w:hAnsi="Times New Roman" w:cs="Times New Roman"/>
          <w:b/>
          <w:sz w:val="24"/>
          <w:szCs w:val="24"/>
          <w:lang w:val="pt-BR"/>
        </w:rPr>
        <w:t>đúng</w:t>
      </w:r>
      <w:r w:rsidRPr="00303C33">
        <w:rPr>
          <w:rFonts w:ascii="Times New Roman" w:eastAsia="Times New Roman" w:hAnsi="Times New Roman" w:cs="Times New Roman"/>
          <w:sz w:val="24"/>
          <w:szCs w:val="24"/>
          <w:lang w:val="pt-BR"/>
        </w:rPr>
        <w:t>?</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A. Biến trở là điện trở có thể thay đổi tiết diện dây.</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B. Biến trở là dụng cụ có thể dùng để thay đổi cường độ dòng điện. </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Biến trở là dụng cụ có thể dùng để thay đổi hiệu điện thế</w:t>
      </w:r>
    </w:p>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D. Biến trở là dụng cụ có thể dùng để thay đổi chiều dòng điện trong mạch. </w:t>
      </w:r>
    </w:p>
    <w:p w:rsidR="00303C33" w:rsidRPr="00303C33" w:rsidRDefault="00303C33" w:rsidP="00303C33">
      <w:pPr>
        <w:shd w:val="clear" w:color="auto" w:fill="FFFFFF"/>
        <w:tabs>
          <w:tab w:val="left" w:pos="3420"/>
        </w:tabs>
        <w:spacing w:after="0" w:line="240" w:lineRule="auto"/>
        <w:ind w:right="567"/>
        <w:jc w:val="both"/>
        <w:rPr>
          <w:rFonts w:ascii="Times New Roman" w:hAnsi="Times New Roman" w:cs="Times New Roman"/>
          <w:b/>
          <w:sz w:val="24"/>
          <w:szCs w:val="24"/>
          <w:lang w:val="pt-BR"/>
        </w:rPr>
        <w:sectPr w:rsidR="00303C33" w:rsidRPr="00303C33" w:rsidSect="00303C33">
          <w:pgSz w:w="11907" w:h="16839" w:code="9"/>
          <w:pgMar w:top="720" w:right="720" w:bottom="720" w:left="1008" w:header="288" w:footer="288" w:gutter="0"/>
          <w:paperSrc w:first="7" w:other="7"/>
          <w:cols w:space="360"/>
          <w:docGrid w:linePitch="360"/>
        </w:sectPr>
      </w:pPr>
    </w:p>
    <w:p w:rsidR="00303C33" w:rsidRPr="00303C33" w:rsidRDefault="00303C33" w:rsidP="00303C33">
      <w:pPr>
        <w:widowControl w:val="0"/>
        <w:spacing w:after="0" w:line="240" w:lineRule="auto"/>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lastRenderedPageBreak/>
        <w:t>II.TỰ LUẬN: ( 5đ)</w:t>
      </w:r>
    </w:p>
    <w:p w:rsidR="00303C33" w:rsidRPr="00303C33" w:rsidRDefault="00303C33" w:rsidP="00303C33">
      <w:pPr>
        <w:spacing w:after="0" w:line="240" w:lineRule="auto"/>
        <w:rPr>
          <w:rFonts w:ascii="Times New Roman" w:eastAsia="Times New Roman" w:hAnsi="Times New Roman" w:cs="Times New Roman"/>
          <w:b/>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spacing w:after="0" w:line="240" w:lineRule="auto"/>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lastRenderedPageBreak/>
        <w:t xml:space="preserve">Câu 1 (2đ)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Đặt một ống dây trước một nam châm thử treo như hình vẽ. Khi đóng khóa K em hãy: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noProof/>
          <w:sz w:val="24"/>
          <w:szCs w:val="24"/>
        </w:rPr>
        <mc:AlternateContent>
          <mc:Choice Requires="wpc">
            <w:drawing>
              <wp:anchor distT="0" distB="0" distL="114300" distR="114300" simplePos="0" relativeHeight="251659264" behindDoc="0" locked="0" layoutInCell="1" allowOverlap="1" wp14:anchorId="0781F209" wp14:editId="1F2F0655">
                <wp:simplePos x="0" y="0"/>
                <wp:positionH relativeFrom="column">
                  <wp:posOffset>3799840</wp:posOffset>
                </wp:positionH>
                <wp:positionV relativeFrom="paragraph">
                  <wp:posOffset>82550</wp:posOffset>
                </wp:positionV>
                <wp:extent cx="2314575" cy="1398905"/>
                <wp:effectExtent l="0" t="0" r="9525" b="10795"/>
                <wp:wrapNone/>
                <wp:docPr id="194" name="Canvas 1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7" name="Rectangle 5"/>
                        <wps:cNvSpPr>
                          <a:spLocks noChangeArrowheads="1"/>
                        </wps:cNvSpPr>
                        <wps:spPr bwMode="auto">
                          <a:xfrm>
                            <a:off x="0" y="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158" name="Line 7"/>
                        <wps:cNvCnPr>
                          <a:cxnSpLocks noChangeShapeType="1"/>
                        </wps:cNvCnPr>
                        <wps:spPr bwMode="auto">
                          <a:xfrm>
                            <a:off x="121285" y="1043305"/>
                            <a:ext cx="125730" cy="0"/>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9" name="Rectangle 8"/>
                        <wps:cNvSpPr>
                          <a:spLocks noChangeArrowheads="1"/>
                        </wps:cNvSpPr>
                        <wps:spPr bwMode="auto">
                          <a:xfrm>
                            <a:off x="1742440" y="295910"/>
                            <a:ext cx="9080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N</w:t>
                              </w:r>
                            </w:p>
                          </w:txbxContent>
                        </wps:txbx>
                        <wps:bodyPr rot="0" vert="horz" wrap="none" lIns="0" tIns="0" rIns="0" bIns="0" anchor="t" anchorCtr="0">
                          <a:spAutoFit/>
                        </wps:bodyPr>
                      </wps:wsp>
                      <wps:wsp>
                        <wps:cNvPr id="160" name="Rectangle 9"/>
                        <wps:cNvSpPr>
                          <a:spLocks noChangeArrowheads="1"/>
                        </wps:cNvSpPr>
                        <wps:spPr bwMode="auto">
                          <a:xfrm>
                            <a:off x="1852930" y="29591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161" name="Rectangle 10"/>
                        <wps:cNvSpPr>
                          <a:spLocks noChangeArrowheads="1"/>
                        </wps:cNvSpPr>
                        <wps:spPr bwMode="auto">
                          <a:xfrm>
                            <a:off x="2119630" y="295910"/>
                            <a:ext cx="6477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S</w:t>
                              </w:r>
                            </w:p>
                          </w:txbxContent>
                        </wps:txbx>
                        <wps:bodyPr rot="0" vert="horz" wrap="none" lIns="0" tIns="0" rIns="0" bIns="0" anchor="t" anchorCtr="0">
                          <a:spAutoFit/>
                        </wps:bodyPr>
                      </wps:wsp>
                      <wps:wsp>
                        <wps:cNvPr id="162" name="Rectangle 11"/>
                        <wps:cNvSpPr>
                          <a:spLocks noChangeArrowheads="1"/>
                        </wps:cNvSpPr>
                        <wps:spPr bwMode="auto">
                          <a:xfrm>
                            <a:off x="2205355" y="29591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163" name="Rectangle 12"/>
                        <wps:cNvSpPr>
                          <a:spLocks noChangeArrowheads="1"/>
                        </wps:cNvSpPr>
                        <wps:spPr bwMode="auto">
                          <a:xfrm>
                            <a:off x="233045" y="805815"/>
                            <a:ext cx="73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K</w:t>
                              </w:r>
                            </w:p>
                          </w:txbxContent>
                        </wps:txbx>
                        <wps:bodyPr rot="0" vert="horz" wrap="none" lIns="0" tIns="0" rIns="0" bIns="0" anchor="t" anchorCtr="0">
                          <a:spAutoFit/>
                        </wps:bodyPr>
                      </wps:wsp>
                      <wps:wsp>
                        <wps:cNvPr id="164" name="Rectangle 13"/>
                        <wps:cNvSpPr>
                          <a:spLocks noChangeArrowheads="1"/>
                        </wps:cNvSpPr>
                        <wps:spPr bwMode="auto">
                          <a:xfrm>
                            <a:off x="345440" y="80581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g:wgp>
                        <wpg:cNvPr id="165" name="Group 23"/>
                        <wpg:cNvGrpSpPr>
                          <a:grpSpLocks/>
                        </wpg:cNvGrpSpPr>
                        <wpg:grpSpPr bwMode="auto">
                          <a:xfrm>
                            <a:off x="5080" y="363855"/>
                            <a:ext cx="1372235" cy="697230"/>
                            <a:chOff x="8" y="573"/>
                            <a:chExt cx="2161" cy="1098"/>
                          </a:xfrm>
                        </wpg:grpSpPr>
                        <wps:wsp>
                          <wps:cNvPr id="166" name="Line 14"/>
                          <wps:cNvCnPr>
                            <a:cxnSpLocks noChangeShapeType="1"/>
                          </wps:cNvCnPr>
                          <wps:spPr bwMode="auto">
                            <a:xfrm>
                              <a:off x="217" y="985"/>
                              <a:ext cx="0" cy="662"/>
                            </a:xfrm>
                            <a:prstGeom prst="line">
                              <a:avLst/>
                            </a:prstGeom>
                            <a:noFill/>
                            <a:ln w="2095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7" name="Freeform 15"/>
                          <wps:cNvSpPr>
                            <a:spLocks/>
                          </wps:cNvSpPr>
                          <wps:spPr bwMode="auto">
                            <a:xfrm>
                              <a:off x="733" y="607"/>
                              <a:ext cx="273" cy="456"/>
                            </a:xfrm>
                            <a:custGeom>
                              <a:avLst/>
                              <a:gdLst>
                                <a:gd name="T0" fmla="*/ 0 w 273"/>
                                <a:gd name="T1" fmla="*/ 63 h 456"/>
                                <a:gd name="T2" fmla="*/ 50 w 273"/>
                                <a:gd name="T3" fmla="*/ 7 h 456"/>
                                <a:gd name="T4" fmla="*/ 101 w 273"/>
                                <a:gd name="T5" fmla="*/ 63 h 456"/>
                                <a:gd name="T6" fmla="*/ 161 w 273"/>
                                <a:gd name="T7" fmla="*/ 387 h 456"/>
                                <a:gd name="T8" fmla="*/ 222 w 273"/>
                                <a:gd name="T9" fmla="*/ 455 h 456"/>
                                <a:gd name="T10" fmla="*/ 273 w 273"/>
                                <a:gd name="T11" fmla="*/ 376 h 456"/>
                              </a:gdLst>
                              <a:ahLst/>
                              <a:cxnLst>
                                <a:cxn ang="0">
                                  <a:pos x="T0" y="T1"/>
                                </a:cxn>
                                <a:cxn ang="0">
                                  <a:pos x="T2" y="T3"/>
                                </a:cxn>
                                <a:cxn ang="0">
                                  <a:pos x="T4" y="T5"/>
                                </a:cxn>
                                <a:cxn ang="0">
                                  <a:pos x="T6" y="T7"/>
                                </a:cxn>
                                <a:cxn ang="0">
                                  <a:pos x="T8" y="T9"/>
                                </a:cxn>
                                <a:cxn ang="0">
                                  <a:pos x="T10" y="T11"/>
                                </a:cxn>
                              </a:cxnLst>
                              <a:rect l="0" t="0" r="r" b="b"/>
                              <a:pathLst>
                                <a:path w="273" h="456">
                                  <a:moveTo>
                                    <a:pt x="0" y="63"/>
                                  </a:moveTo>
                                  <a:cubicBezTo>
                                    <a:pt x="8" y="54"/>
                                    <a:pt x="33" y="7"/>
                                    <a:pt x="50" y="7"/>
                                  </a:cubicBezTo>
                                  <a:cubicBezTo>
                                    <a:pt x="67" y="7"/>
                                    <a:pt x="83" y="0"/>
                                    <a:pt x="101" y="63"/>
                                  </a:cubicBezTo>
                                  <a:cubicBezTo>
                                    <a:pt x="119" y="127"/>
                                    <a:pt x="141" y="323"/>
                                    <a:pt x="161" y="387"/>
                                  </a:cubicBezTo>
                                  <a:cubicBezTo>
                                    <a:pt x="182" y="452"/>
                                    <a:pt x="204" y="456"/>
                                    <a:pt x="222" y="455"/>
                                  </a:cubicBezTo>
                                  <a:cubicBezTo>
                                    <a:pt x="240" y="453"/>
                                    <a:pt x="262" y="393"/>
                                    <a:pt x="273"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16"/>
                          <wps:cNvSpPr>
                            <a:spLocks/>
                          </wps:cNvSpPr>
                          <wps:spPr bwMode="auto">
                            <a:xfrm>
                              <a:off x="967" y="607"/>
                              <a:ext cx="272" cy="456"/>
                            </a:xfrm>
                            <a:custGeom>
                              <a:avLst/>
                              <a:gdLst>
                                <a:gd name="T0" fmla="*/ 0 w 272"/>
                                <a:gd name="T1" fmla="*/ 63 h 456"/>
                                <a:gd name="T2" fmla="*/ 50 w 272"/>
                                <a:gd name="T3" fmla="*/ 7 h 456"/>
                                <a:gd name="T4" fmla="*/ 101 w 272"/>
                                <a:gd name="T5" fmla="*/ 63 h 456"/>
                                <a:gd name="T6" fmla="*/ 161 w 272"/>
                                <a:gd name="T7" fmla="*/ 387 h 456"/>
                                <a:gd name="T8" fmla="*/ 222 w 272"/>
                                <a:gd name="T9" fmla="*/ 455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4" y="7"/>
                                    <a:pt x="50" y="7"/>
                                  </a:cubicBezTo>
                                  <a:cubicBezTo>
                                    <a:pt x="67" y="7"/>
                                    <a:pt x="83" y="0"/>
                                    <a:pt x="101" y="63"/>
                                  </a:cubicBezTo>
                                  <a:cubicBezTo>
                                    <a:pt x="119" y="127"/>
                                    <a:pt x="141" y="323"/>
                                    <a:pt x="161" y="387"/>
                                  </a:cubicBezTo>
                                  <a:cubicBezTo>
                                    <a:pt x="181" y="452"/>
                                    <a:pt x="203" y="456"/>
                                    <a:pt x="222" y="455"/>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Freeform 17"/>
                          <wps:cNvSpPr>
                            <a:spLocks/>
                          </wps:cNvSpPr>
                          <wps:spPr bwMode="auto">
                            <a:xfrm>
                              <a:off x="1221" y="607"/>
                              <a:ext cx="273" cy="456"/>
                            </a:xfrm>
                            <a:custGeom>
                              <a:avLst/>
                              <a:gdLst>
                                <a:gd name="T0" fmla="*/ 0 w 273"/>
                                <a:gd name="T1" fmla="*/ 63 h 456"/>
                                <a:gd name="T2" fmla="*/ 51 w 273"/>
                                <a:gd name="T3" fmla="*/ 7 h 456"/>
                                <a:gd name="T4" fmla="*/ 101 w 273"/>
                                <a:gd name="T5" fmla="*/ 63 h 456"/>
                                <a:gd name="T6" fmla="*/ 162 w 273"/>
                                <a:gd name="T7" fmla="*/ 387 h 456"/>
                                <a:gd name="T8" fmla="*/ 223 w 273"/>
                                <a:gd name="T9" fmla="*/ 455 h 456"/>
                                <a:gd name="T10" fmla="*/ 273 w 273"/>
                                <a:gd name="T11" fmla="*/ 376 h 456"/>
                              </a:gdLst>
                              <a:ahLst/>
                              <a:cxnLst>
                                <a:cxn ang="0">
                                  <a:pos x="T0" y="T1"/>
                                </a:cxn>
                                <a:cxn ang="0">
                                  <a:pos x="T2" y="T3"/>
                                </a:cxn>
                                <a:cxn ang="0">
                                  <a:pos x="T4" y="T5"/>
                                </a:cxn>
                                <a:cxn ang="0">
                                  <a:pos x="T6" y="T7"/>
                                </a:cxn>
                                <a:cxn ang="0">
                                  <a:pos x="T8" y="T9"/>
                                </a:cxn>
                                <a:cxn ang="0">
                                  <a:pos x="T10" y="T11"/>
                                </a:cxn>
                              </a:cxnLst>
                              <a:rect l="0" t="0" r="r" b="b"/>
                              <a:pathLst>
                                <a:path w="273" h="456">
                                  <a:moveTo>
                                    <a:pt x="0" y="63"/>
                                  </a:moveTo>
                                  <a:cubicBezTo>
                                    <a:pt x="8" y="54"/>
                                    <a:pt x="34" y="7"/>
                                    <a:pt x="51" y="7"/>
                                  </a:cubicBezTo>
                                  <a:cubicBezTo>
                                    <a:pt x="68" y="7"/>
                                    <a:pt x="83" y="0"/>
                                    <a:pt x="101" y="63"/>
                                  </a:cubicBezTo>
                                  <a:cubicBezTo>
                                    <a:pt x="120" y="127"/>
                                    <a:pt x="142" y="323"/>
                                    <a:pt x="162" y="387"/>
                                  </a:cubicBezTo>
                                  <a:cubicBezTo>
                                    <a:pt x="182" y="452"/>
                                    <a:pt x="204" y="456"/>
                                    <a:pt x="223" y="455"/>
                                  </a:cubicBezTo>
                                  <a:cubicBezTo>
                                    <a:pt x="241" y="453"/>
                                    <a:pt x="263" y="393"/>
                                    <a:pt x="273"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18"/>
                          <wps:cNvSpPr>
                            <a:spLocks/>
                          </wps:cNvSpPr>
                          <wps:spPr bwMode="auto">
                            <a:xfrm>
                              <a:off x="1459" y="607"/>
                              <a:ext cx="272" cy="456"/>
                            </a:xfrm>
                            <a:custGeom>
                              <a:avLst/>
                              <a:gdLst>
                                <a:gd name="T0" fmla="*/ 0 w 272"/>
                                <a:gd name="T1" fmla="*/ 63 h 456"/>
                                <a:gd name="T2" fmla="*/ 50 w 272"/>
                                <a:gd name="T3" fmla="*/ 7 h 456"/>
                                <a:gd name="T4" fmla="*/ 101 w 272"/>
                                <a:gd name="T5" fmla="*/ 63 h 456"/>
                                <a:gd name="T6" fmla="*/ 161 w 272"/>
                                <a:gd name="T7" fmla="*/ 387 h 456"/>
                                <a:gd name="T8" fmla="*/ 221 w 272"/>
                                <a:gd name="T9" fmla="*/ 455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3" y="7"/>
                                    <a:pt x="50" y="7"/>
                                  </a:cubicBezTo>
                                  <a:cubicBezTo>
                                    <a:pt x="67" y="7"/>
                                    <a:pt x="82" y="0"/>
                                    <a:pt x="101" y="63"/>
                                  </a:cubicBezTo>
                                  <a:cubicBezTo>
                                    <a:pt x="119" y="127"/>
                                    <a:pt x="141" y="323"/>
                                    <a:pt x="161" y="387"/>
                                  </a:cubicBezTo>
                                  <a:cubicBezTo>
                                    <a:pt x="181" y="452"/>
                                    <a:pt x="203" y="456"/>
                                    <a:pt x="221" y="455"/>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Freeform 19"/>
                          <wps:cNvSpPr>
                            <a:spLocks/>
                          </wps:cNvSpPr>
                          <wps:spPr bwMode="auto">
                            <a:xfrm>
                              <a:off x="1738" y="573"/>
                              <a:ext cx="104" cy="1098"/>
                            </a:xfrm>
                            <a:custGeom>
                              <a:avLst/>
                              <a:gdLst>
                                <a:gd name="T0" fmla="*/ 0 w 104"/>
                                <a:gd name="T1" fmla="*/ 96 h 1098"/>
                                <a:gd name="T2" fmla="*/ 51 w 104"/>
                                <a:gd name="T3" fmla="*/ 39 h 1098"/>
                                <a:gd name="T4" fmla="*/ 88 w 104"/>
                                <a:gd name="T5" fmla="*/ 176 h 1098"/>
                                <a:gd name="T6" fmla="*/ 104 w 104"/>
                                <a:gd name="T7" fmla="*/ 1098 h 1098"/>
                              </a:gdLst>
                              <a:ahLst/>
                              <a:cxnLst>
                                <a:cxn ang="0">
                                  <a:pos x="T0" y="T1"/>
                                </a:cxn>
                                <a:cxn ang="0">
                                  <a:pos x="T2" y="T3"/>
                                </a:cxn>
                                <a:cxn ang="0">
                                  <a:pos x="T4" y="T5"/>
                                </a:cxn>
                                <a:cxn ang="0">
                                  <a:pos x="T6" y="T7"/>
                                </a:cxn>
                              </a:cxnLst>
                              <a:rect l="0" t="0" r="r" b="b"/>
                              <a:pathLst>
                                <a:path w="104" h="1098">
                                  <a:moveTo>
                                    <a:pt x="0" y="96"/>
                                  </a:moveTo>
                                  <a:cubicBezTo>
                                    <a:pt x="9" y="87"/>
                                    <a:pt x="37" y="26"/>
                                    <a:pt x="51" y="39"/>
                                  </a:cubicBezTo>
                                  <a:cubicBezTo>
                                    <a:pt x="67" y="39"/>
                                    <a:pt x="79" y="0"/>
                                    <a:pt x="88" y="176"/>
                                  </a:cubicBezTo>
                                  <a:cubicBezTo>
                                    <a:pt x="97" y="353"/>
                                    <a:pt x="100" y="906"/>
                                    <a:pt x="104" y="1098"/>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Rectangle 20"/>
                          <wps:cNvSpPr>
                            <a:spLocks noChangeArrowheads="1"/>
                          </wps:cNvSpPr>
                          <wps:spPr bwMode="auto">
                            <a:xfrm>
                              <a:off x="8" y="670"/>
                              <a:ext cx="2161" cy="314"/>
                            </a:xfrm>
                            <a:prstGeom prst="rect">
                              <a:avLst/>
                            </a:prstGeom>
                            <a:noFill/>
                            <a:ln w="1079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Freeform 21"/>
                          <wps:cNvSpPr>
                            <a:spLocks/>
                          </wps:cNvSpPr>
                          <wps:spPr bwMode="auto">
                            <a:xfrm>
                              <a:off x="470" y="608"/>
                              <a:ext cx="271" cy="456"/>
                            </a:xfrm>
                            <a:custGeom>
                              <a:avLst/>
                              <a:gdLst>
                                <a:gd name="T0" fmla="*/ 0 w 271"/>
                                <a:gd name="T1" fmla="*/ 63 h 456"/>
                                <a:gd name="T2" fmla="*/ 50 w 271"/>
                                <a:gd name="T3" fmla="*/ 7 h 456"/>
                                <a:gd name="T4" fmla="*/ 100 w 271"/>
                                <a:gd name="T5" fmla="*/ 63 h 456"/>
                                <a:gd name="T6" fmla="*/ 161 w 271"/>
                                <a:gd name="T7" fmla="*/ 387 h 456"/>
                                <a:gd name="T8" fmla="*/ 221 w 271"/>
                                <a:gd name="T9" fmla="*/ 454 h 456"/>
                                <a:gd name="T10" fmla="*/ 271 w 271"/>
                                <a:gd name="T11" fmla="*/ 376 h 456"/>
                              </a:gdLst>
                              <a:ahLst/>
                              <a:cxnLst>
                                <a:cxn ang="0">
                                  <a:pos x="T0" y="T1"/>
                                </a:cxn>
                                <a:cxn ang="0">
                                  <a:pos x="T2" y="T3"/>
                                </a:cxn>
                                <a:cxn ang="0">
                                  <a:pos x="T4" y="T5"/>
                                </a:cxn>
                                <a:cxn ang="0">
                                  <a:pos x="T6" y="T7"/>
                                </a:cxn>
                                <a:cxn ang="0">
                                  <a:pos x="T8" y="T9"/>
                                </a:cxn>
                                <a:cxn ang="0">
                                  <a:pos x="T10" y="T11"/>
                                </a:cxn>
                              </a:cxnLst>
                              <a:rect l="0" t="0" r="r" b="b"/>
                              <a:pathLst>
                                <a:path w="271" h="456">
                                  <a:moveTo>
                                    <a:pt x="0" y="63"/>
                                  </a:moveTo>
                                  <a:cubicBezTo>
                                    <a:pt x="8" y="54"/>
                                    <a:pt x="33" y="7"/>
                                    <a:pt x="50" y="7"/>
                                  </a:cubicBezTo>
                                  <a:cubicBezTo>
                                    <a:pt x="67" y="7"/>
                                    <a:pt x="82" y="0"/>
                                    <a:pt x="100" y="63"/>
                                  </a:cubicBezTo>
                                  <a:cubicBezTo>
                                    <a:pt x="118" y="126"/>
                                    <a:pt x="141" y="323"/>
                                    <a:pt x="161" y="387"/>
                                  </a:cubicBezTo>
                                  <a:cubicBezTo>
                                    <a:pt x="181" y="452"/>
                                    <a:pt x="203" y="456"/>
                                    <a:pt x="221" y="454"/>
                                  </a:cubicBezTo>
                                  <a:cubicBezTo>
                                    <a:pt x="239" y="453"/>
                                    <a:pt x="261" y="393"/>
                                    <a:pt x="271"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Freeform 22"/>
                          <wps:cNvSpPr>
                            <a:spLocks/>
                          </wps:cNvSpPr>
                          <wps:spPr bwMode="auto">
                            <a:xfrm>
                              <a:off x="231" y="608"/>
                              <a:ext cx="272" cy="456"/>
                            </a:xfrm>
                            <a:custGeom>
                              <a:avLst/>
                              <a:gdLst>
                                <a:gd name="T0" fmla="*/ 0 w 272"/>
                                <a:gd name="T1" fmla="*/ 63 h 456"/>
                                <a:gd name="T2" fmla="*/ 50 w 272"/>
                                <a:gd name="T3" fmla="*/ 7 h 456"/>
                                <a:gd name="T4" fmla="*/ 101 w 272"/>
                                <a:gd name="T5" fmla="*/ 63 h 456"/>
                                <a:gd name="T6" fmla="*/ 161 w 272"/>
                                <a:gd name="T7" fmla="*/ 387 h 456"/>
                                <a:gd name="T8" fmla="*/ 221 w 272"/>
                                <a:gd name="T9" fmla="*/ 454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3" y="7"/>
                                    <a:pt x="50" y="7"/>
                                  </a:cubicBezTo>
                                  <a:cubicBezTo>
                                    <a:pt x="67" y="7"/>
                                    <a:pt x="82" y="0"/>
                                    <a:pt x="101" y="63"/>
                                  </a:cubicBezTo>
                                  <a:cubicBezTo>
                                    <a:pt x="119" y="126"/>
                                    <a:pt x="141" y="323"/>
                                    <a:pt x="161" y="387"/>
                                  </a:cubicBezTo>
                                  <a:cubicBezTo>
                                    <a:pt x="181" y="452"/>
                                    <a:pt x="203" y="456"/>
                                    <a:pt x="221" y="454"/>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 name="Group 31"/>
                        <wpg:cNvGrpSpPr>
                          <a:grpSpLocks/>
                        </wpg:cNvGrpSpPr>
                        <wpg:grpSpPr bwMode="auto">
                          <a:xfrm>
                            <a:off x="1583055" y="477520"/>
                            <a:ext cx="629285" cy="114300"/>
                            <a:chOff x="2493" y="752"/>
                            <a:chExt cx="991" cy="180"/>
                          </a:xfrm>
                        </wpg:grpSpPr>
                        <wpg:grpSp>
                          <wpg:cNvPr id="176" name="Group 27"/>
                          <wpg:cNvGrpSpPr>
                            <a:grpSpLocks/>
                          </wpg:cNvGrpSpPr>
                          <wpg:grpSpPr bwMode="auto">
                            <a:xfrm>
                              <a:off x="2992" y="752"/>
                              <a:ext cx="492" cy="180"/>
                              <a:chOff x="2992" y="752"/>
                              <a:chExt cx="492" cy="180"/>
                            </a:xfrm>
                          </wpg:grpSpPr>
                          <wps:wsp>
                            <wps:cNvPr id="177" name="Freeform 25"/>
                            <wps:cNvSpPr>
                              <a:spLocks/>
                            </wps:cNvSpPr>
                            <wps:spPr bwMode="auto">
                              <a:xfrm>
                                <a:off x="2992" y="752"/>
                                <a:ext cx="492" cy="180"/>
                              </a:xfrm>
                              <a:custGeom>
                                <a:avLst/>
                                <a:gdLst>
                                  <a:gd name="T0" fmla="*/ 492 w 492"/>
                                  <a:gd name="T1" fmla="*/ 90 h 180"/>
                                  <a:gd name="T2" fmla="*/ 0 w 492"/>
                                  <a:gd name="T3" fmla="*/ 0 h 180"/>
                                  <a:gd name="T4" fmla="*/ 0 w 492"/>
                                  <a:gd name="T5" fmla="*/ 180 h 180"/>
                                  <a:gd name="T6" fmla="*/ 492 w 492"/>
                                  <a:gd name="T7" fmla="*/ 90 h 180"/>
                                </a:gdLst>
                                <a:ahLst/>
                                <a:cxnLst>
                                  <a:cxn ang="0">
                                    <a:pos x="T0" y="T1"/>
                                  </a:cxn>
                                  <a:cxn ang="0">
                                    <a:pos x="T2" y="T3"/>
                                  </a:cxn>
                                  <a:cxn ang="0">
                                    <a:pos x="T4" y="T5"/>
                                  </a:cxn>
                                  <a:cxn ang="0">
                                    <a:pos x="T6" y="T7"/>
                                  </a:cxn>
                                </a:cxnLst>
                                <a:rect l="0" t="0" r="r" b="b"/>
                                <a:pathLst>
                                  <a:path w="492" h="180">
                                    <a:moveTo>
                                      <a:pt x="492" y="90"/>
                                    </a:moveTo>
                                    <a:lnTo>
                                      <a:pt x="0" y="0"/>
                                    </a:lnTo>
                                    <a:lnTo>
                                      <a:pt x="0" y="180"/>
                                    </a:lnTo>
                                    <a:lnTo>
                                      <a:pt x="492" y="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26"/>
                            <wps:cNvSpPr>
                              <a:spLocks/>
                            </wps:cNvSpPr>
                            <wps:spPr bwMode="auto">
                              <a:xfrm>
                                <a:off x="2992" y="752"/>
                                <a:ext cx="492" cy="180"/>
                              </a:xfrm>
                              <a:custGeom>
                                <a:avLst/>
                                <a:gdLst>
                                  <a:gd name="T0" fmla="*/ 492 w 492"/>
                                  <a:gd name="T1" fmla="*/ 90 h 180"/>
                                  <a:gd name="T2" fmla="*/ 0 w 492"/>
                                  <a:gd name="T3" fmla="*/ 0 h 180"/>
                                  <a:gd name="T4" fmla="*/ 0 w 492"/>
                                  <a:gd name="T5" fmla="*/ 180 h 180"/>
                                  <a:gd name="T6" fmla="*/ 492 w 492"/>
                                  <a:gd name="T7" fmla="*/ 90 h 180"/>
                                </a:gdLst>
                                <a:ahLst/>
                                <a:cxnLst>
                                  <a:cxn ang="0">
                                    <a:pos x="T0" y="T1"/>
                                  </a:cxn>
                                  <a:cxn ang="0">
                                    <a:pos x="T2" y="T3"/>
                                  </a:cxn>
                                  <a:cxn ang="0">
                                    <a:pos x="T4" y="T5"/>
                                  </a:cxn>
                                  <a:cxn ang="0">
                                    <a:pos x="T6" y="T7"/>
                                  </a:cxn>
                                </a:cxnLst>
                                <a:rect l="0" t="0" r="r" b="b"/>
                                <a:pathLst>
                                  <a:path w="492" h="180">
                                    <a:moveTo>
                                      <a:pt x="492" y="90"/>
                                    </a:moveTo>
                                    <a:lnTo>
                                      <a:pt x="0" y="0"/>
                                    </a:lnTo>
                                    <a:lnTo>
                                      <a:pt x="0" y="180"/>
                                    </a:lnTo>
                                    <a:lnTo>
                                      <a:pt x="492" y="90"/>
                                    </a:lnTo>
                                    <a:close/>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 name="Group 30"/>
                          <wpg:cNvGrpSpPr>
                            <a:grpSpLocks/>
                          </wpg:cNvGrpSpPr>
                          <wpg:grpSpPr bwMode="auto">
                            <a:xfrm>
                              <a:off x="2493" y="752"/>
                              <a:ext cx="492" cy="179"/>
                              <a:chOff x="2493" y="752"/>
                              <a:chExt cx="492" cy="179"/>
                            </a:xfrm>
                          </wpg:grpSpPr>
                          <wps:wsp>
                            <wps:cNvPr id="180" name="Freeform 28"/>
                            <wps:cNvSpPr>
                              <a:spLocks/>
                            </wps:cNvSpPr>
                            <wps:spPr bwMode="auto">
                              <a:xfrm>
                                <a:off x="2493" y="752"/>
                                <a:ext cx="492" cy="179"/>
                              </a:xfrm>
                              <a:custGeom>
                                <a:avLst/>
                                <a:gdLst>
                                  <a:gd name="T0" fmla="*/ 0 w 492"/>
                                  <a:gd name="T1" fmla="*/ 89 h 179"/>
                                  <a:gd name="T2" fmla="*/ 492 w 492"/>
                                  <a:gd name="T3" fmla="*/ 0 h 179"/>
                                  <a:gd name="T4" fmla="*/ 492 w 492"/>
                                  <a:gd name="T5" fmla="*/ 179 h 179"/>
                                  <a:gd name="T6" fmla="*/ 0 w 492"/>
                                  <a:gd name="T7" fmla="*/ 89 h 179"/>
                                </a:gdLst>
                                <a:ahLst/>
                                <a:cxnLst>
                                  <a:cxn ang="0">
                                    <a:pos x="T0" y="T1"/>
                                  </a:cxn>
                                  <a:cxn ang="0">
                                    <a:pos x="T2" y="T3"/>
                                  </a:cxn>
                                  <a:cxn ang="0">
                                    <a:pos x="T4" y="T5"/>
                                  </a:cxn>
                                  <a:cxn ang="0">
                                    <a:pos x="T6" y="T7"/>
                                  </a:cxn>
                                </a:cxnLst>
                                <a:rect l="0" t="0" r="r" b="b"/>
                                <a:pathLst>
                                  <a:path w="492" h="179">
                                    <a:moveTo>
                                      <a:pt x="0" y="89"/>
                                    </a:moveTo>
                                    <a:lnTo>
                                      <a:pt x="492" y="0"/>
                                    </a:lnTo>
                                    <a:lnTo>
                                      <a:pt x="492" y="179"/>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29"/>
                            <wps:cNvSpPr>
                              <a:spLocks/>
                            </wps:cNvSpPr>
                            <wps:spPr bwMode="auto">
                              <a:xfrm>
                                <a:off x="2493" y="752"/>
                                <a:ext cx="492" cy="179"/>
                              </a:xfrm>
                              <a:custGeom>
                                <a:avLst/>
                                <a:gdLst>
                                  <a:gd name="T0" fmla="*/ 0 w 492"/>
                                  <a:gd name="T1" fmla="*/ 89 h 179"/>
                                  <a:gd name="T2" fmla="*/ 492 w 492"/>
                                  <a:gd name="T3" fmla="*/ 0 h 179"/>
                                  <a:gd name="T4" fmla="*/ 492 w 492"/>
                                  <a:gd name="T5" fmla="*/ 179 h 179"/>
                                  <a:gd name="T6" fmla="*/ 0 w 492"/>
                                  <a:gd name="T7" fmla="*/ 89 h 179"/>
                                </a:gdLst>
                                <a:ahLst/>
                                <a:cxnLst>
                                  <a:cxn ang="0">
                                    <a:pos x="T0" y="T1"/>
                                  </a:cxn>
                                  <a:cxn ang="0">
                                    <a:pos x="T2" y="T3"/>
                                  </a:cxn>
                                  <a:cxn ang="0">
                                    <a:pos x="T4" y="T5"/>
                                  </a:cxn>
                                  <a:cxn ang="0">
                                    <a:pos x="T6" y="T7"/>
                                  </a:cxn>
                                </a:cxnLst>
                                <a:rect l="0" t="0" r="r" b="b"/>
                                <a:pathLst>
                                  <a:path w="492" h="179">
                                    <a:moveTo>
                                      <a:pt x="0" y="89"/>
                                    </a:moveTo>
                                    <a:lnTo>
                                      <a:pt x="492" y="0"/>
                                    </a:lnTo>
                                    <a:lnTo>
                                      <a:pt x="492" y="179"/>
                                    </a:lnTo>
                                    <a:lnTo>
                                      <a:pt x="0" y="89"/>
                                    </a:lnTo>
                                    <a:close/>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182" name="Line 32"/>
                        <wps:cNvCnPr>
                          <a:cxnSpLocks noChangeShapeType="1"/>
                        </wps:cNvCnPr>
                        <wps:spPr bwMode="auto">
                          <a:xfrm flipV="1">
                            <a:off x="1891665" y="0"/>
                            <a:ext cx="0" cy="478156"/>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g:wgp>
                        <wpg:cNvPr id="183" name="Group 183"/>
                        <wpg:cNvGrpSpPr/>
                        <wpg:grpSpPr>
                          <a:xfrm>
                            <a:off x="257175" y="19050"/>
                            <a:ext cx="1695450" cy="1174115"/>
                            <a:chOff x="257175" y="19050"/>
                            <a:chExt cx="1695450" cy="1174115"/>
                          </a:xfrm>
                        </wpg:grpSpPr>
                        <wps:wsp>
                          <wps:cNvPr id="184" name="Line 6"/>
                          <wps:cNvCnPr>
                            <a:cxnSpLocks noChangeShapeType="1"/>
                          </wps:cNvCnPr>
                          <wps:spPr bwMode="auto">
                            <a:xfrm flipV="1">
                              <a:off x="733425" y="1052831"/>
                              <a:ext cx="445135" cy="8254"/>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5" name="Line 24"/>
                          <wps:cNvCnPr>
                            <a:cxnSpLocks noChangeShapeType="1"/>
                          </wps:cNvCnPr>
                          <wps:spPr bwMode="auto">
                            <a:xfrm flipH="1">
                              <a:off x="382270" y="1052830"/>
                              <a:ext cx="237490" cy="0"/>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6" name="Line 33"/>
                          <wps:cNvCnPr>
                            <a:cxnSpLocks noChangeShapeType="1"/>
                          </wps:cNvCnPr>
                          <wps:spPr bwMode="auto">
                            <a:xfrm>
                              <a:off x="1826895" y="19050"/>
                              <a:ext cx="125730" cy="0"/>
                            </a:xfrm>
                            <a:prstGeom prst="line">
                              <a:avLst/>
                            </a:prstGeom>
                            <a:noFill/>
                            <a:ln w="4191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7" name="Line 34"/>
                          <wps:cNvCnPr>
                            <a:cxnSpLocks noChangeShapeType="1"/>
                          </wps:cNvCnPr>
                          <wps:spPr bwMode="auto">
                            <a:xfrm flipH="1">
                              <a:off x="606425" y="857250"/>
                              <a:ext cx="12700" cy="335915"/>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8" name="Line 35"/>
                          <wps:cNvCnPr>
                            <a:cxnSpLocks noChangeShapeType="1"/>
                          </wps:cNvCnPr>
                          <wps:spPr bwMode="auto">
                            <a:xfrm>
                              <a:off x="736600" y="971550"/>
                              <a:ext cx="0" cy="139065"/>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89" name="Line 36"/>
                          <wps:cNvCnPr>
                            <a:cxnSpLocks noChangeShapeType="1"/>
                          </wps:cNvCnPr>
                          <wps:spPr bwMode="auto">
                            <a:xfrm flipV="1">
                              <a:off x="257175" y="953770"/>
                              <a:ext cx="125730" cy="89535"/>
                            </a:xfrm>
                            <a:prstGeom prst="line">
                              <a:avLst/>
                            </a:prstGeom>
                            <a:noFill/>
                            <a:ln w="6350" cap="flat" cmpd="sng" algn="ctr">
                              <a:solidFill>
                                <a:sysClr val="windowText" lastClr="000000"/>
                              </a:solidFill>
                              <a:prstDash val="solid"/>
                              <a:miter lim="800000"/>
                              <a:headEnd/>
                              <a:tailEnd/>
                            </a:ln>
                            <a:effectLst/>
                            <a:extLst/>
                          </wps:spPr>
                          <wps:bodyPr/>
                        </wps:wsp>
                      </wpg:wgp>
                      <wps:wsp>
                        <wps:cNvPr id="190" name="Rectangle 38"/>
                        <wps:cNvSpPr>
                          <a:spLocks noChangeArrowheads="1"/>
                        </wps:cNvSpPr>
                        <wps:spPr bwMode="auto">
                          <a:xfrm>
                            <a:off x="427355" y="1100455"/>
                            <a:ext cx="8509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A</w:t>
                              </w:r>
                            </w:p>
                          </w:txbxContent>
                        </wps:txbx>
                        <wps:bodyPr rot="0" vert="horz" wrap="none" lIns="0" tIns="0" rIns="0" bIns="0" anchor="t" anchorCtr="0">
                          <a:spAutoFit/>
                        </wps:bodyPr>
                      </wps:wsp>
                      <wps:wsp>
                        <wps:cNvPr id="191" name="Rectangle 39"/>
                        <wps:cNvSpPr>
                          <a:spLocks noChangeArrowheads="1"/>
                        </wps:cNvSpPr>
                        <wps:spPr bwMode="auto">
                          <a:xfrm>
                            <a:off x="538480" y="110045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 xml:space="preserve"> </w:t>
                              </w:r>
                            </w:p>
                          </w:txbxContent>
                        </wps:txbx>
                        <wps:bodyPr rot="0" vert="horz" wrap="none" lIns="0" tIns="0" rIns="0" bIns="0" anchor="t" anchorCtr="0">
                          <a:spAutoFit/>
                        </wps:bodyPr>
                      </wps:wsp>
                      <wps:wsp>
                        <wps:cNvPr id="192" name="Rectangle 40"/>
                        <wps:cNvSpPr>
                          <a:spLocks noChangeArrowheads="1"/>
                        </wps:cNvSpPr>
                        <wps:spPr bwMode="auto">
                          <a:xfrm>
                            <a:off x="819785" y="1113155"/>
                            <a:ext cx="787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B</w:t>
                              </w:r>
                            </w:p>
                          </w:txbxContent>
                        </wps:txbx>
                        <wps:bodyPr rot="0" vert="horz" wrap="none" lIns="0" tIns="0" rIns="0" bIns="0" anchor="t" anchorCtr="0">
                          <a:spAutoFit/>
                        </wps:bodyPr>
                      </wps:wsp>
                      <wps:wsp>
                        <wps:cNvPr id="193" name="Rectangle 41"/>
                        <wps:cNvSpPr>
                          <a:spLocks noChangeArrowheads="1"/>
                        </wps:cNvSpPr>
                        <wps:spPr bwMode="auto">
                          <a:xfrm>
                            <a:off x="923925" y="111315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 xml:space="preserve"> </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0781F209" id="Canvas 194" o:spid="_x0000_s1026" editas="canvas" style="position:absolute;margin-left:299.2pt;margin-top:6.5pt;width:182.25pt;height:110.15pt;z-index:251659264" coordsize="23145,13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3145;height:13989;visibility:visible;mso-wrap-style:square">
                  <v:fill o:detectmouseclick="t"/>
                  <v:path o:connecttype="none"/>
                </v:shape>
                <v:rect id="Rectangle 5" o:spid="_x0000_s1028" style="position:absolute;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Ih78A&#10;AADcAAAADwAAAGRycy9kb3ducmV2LnhtbERP24rCMBB9F/yHMIJvmiq4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QQiHvwAAANwAAAAPAAAAAAAAAAAAAAAAAJgCAABkcnMvZG93bnJl&#10;di54bWxQSwUGAAAAAAQABAD1AAAAhAMAAAAA&#10;" filled="f" stroked="f">
                  <v:textbox style="mso-fit-shape-to-text:t" inset="0,0,0,0">
                    <w:txbxContent>
                      <w:p w:rsidR="00303C33" w:rsidRDefault="00303C33" w:rsidP="00303C33">
                        <w:r>
                          <w:rPr>
                            <w:color w:val="000000"/>
                          </w:rPr>
                          <w:t xml:space="preserve"> </w:t>
                        </w:r>
                      </w:p>
                    </w:txbxContent>
                  </v:textbox>
                </v:rect>
                <v:line id="Line 7" o:spid="_x0000_s1029" style="position:absolute;visibility:visible;mso-wrap-style:square" from="1212,10433" to="2470,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rcMAAADcAAAADwAAAGRycy9kb3ducmV2LnhtbESPQWvCQBCF7wX/wzJCb3VjQSvRVUSQ&#10;SqHQJnofsmMSzc7G7Krpv+8cBG8zvDfvfbNY9a5RN+pC7dnAeJSAIi68rbk0sM+3bzNQISJbbDyT&#10;gT8KsFoOXhaYWn/nX7plsVQSwiFFA1WMbap1KCpyGEa+JRbt6DuHUdau1LbDu4S7Rr8nyVQ7rFka&#10;KmxpU1Fxzq7OwPeUZlmd52f6/Dr94PZw/aALGfM67NdzUJH6+DQ/rndW8CdCK8/IBH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mK3DAAAA3AAAAA8AAAAAAAAAAAAA&#10;AAAAoQIAAGRycy9kb3ducmV2LnhtbFBLBQYAAAAABAAEAPkAAACRAwAAAAA=&#10;" strokeweight=".85pt">
                  <v:stroke endcap="round"/>
                </v:line>
                <v:rect id="Rectangle 8" o:spid="_x0000_s1030" style="position:absolute;left:17424;top:2959;width:90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303C33" w:rsidRDefault="00303C33" w:rsidP="00303C33">
                        <w:r>
                          <w:rPr>
                            <w:color w:val="000000"/>
                          </w:rPr>
                          <w:t>N</w:t>
                        </w:r>
                      </w:p>
                    </w:txbxContent>
                  </v:textbox>
                </v:rect>
                <v:rect id="Rectangle 9" o:spid="_x0000_s1031" style="position:absolute;left:18529;top:2959;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303C33" w:rsidRDefault="00303C33" w:rsidP="00303C33">
                        <w:r>
                          <w:rPr>
                            <w:color w:val="000000"/>
                          </w:rPr>
                          <w:t xml:space="preserve"> </w:t>
                        </w:r>
                      </w:p>
                    </w:txbxContent>
                  </v:textbox>
                </v:rect>
                <v:rect id="Rectangle 10" o:spid="_x0000_s1032" style="position:absolute;left:21196;top:2959;width:64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303C33" w:rsidRDefault="00303C33" w:rsidP="00303C33">
                        <w:r>
                          <w:rPr>
                            <w:color w:val="000000"/>
                          </w:rPr>
                          <w:t>S</w:t>
                        </w:r>
                      </w:p>
                    </w:txbxContent>
                  </v:textbox>
                </v:rect>
                <v:rect id="Rectangle 11" o:spid="_x0000_s1033" style="position:absolute;left:22053;top:2959;width:31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303C33" w:rsidRDefault="00303C33" w:rsidP="00303C33">
                        <w:r>
                          <w:rPr>
                            <w:color w:val="000000"/>
                          </w:rPr>
                          <w:t xml:space="preserve"> </w:t>
                        </w:r>
                      </w:p>
                    </w:txbxContent>
                  </v:textbox>
                </v:rect>
                <v:rect id="Rectangle 12" o:spid="_x0000_s1034" style="position:absolute;left:2330;top:8058;width:730;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303C33" w:rsidRDefault="00303C33" w:rsidP="00303C33">
                        <w:r>
                          <w:rPr>
                            <w:color w:val="000000"/>
                          </w:rPr>
                          <w:t>K</w:t>
                        </w:r>
                      </w:p>
                    </w:txbxContent>
                  </v:textbox>
                </v:rect>
                <v:rect id="Rectangle 13" o:spid="_x0000_s1035" style="position:absolute;left:3454;top:8058;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303C33" w:rsidRDefault="00303C33" w:rsidP="00303C33">
                        <w:r>
                          <w:rPr>
                            <w:color w:val="000000"/>
                          </w:rPr>
                          <w:t xml:space="preserve"> </w:t>
                        </w:r>
                      </w:p>
                    </w:txbxContent>
                  </v:textbox>
                </v:rect>
                <v:group id="Group 23" o:spid="_x0000_s1036" style="position:absolute;left:50;top:3638;width:13723;height:6972" coordorigin="8,573" coordsize="2161,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line id="Line 14" o:spid="_x0000_s1037" style="position:absolute;visibility:visible;mso-wrap-style:square" from="217,985" to="217,1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YBqcIAAADcAAAADwAAAGRycy9kb3ducmV2LnhtbERPS2uDQBC+B/oflin0FtfkIMW6CSFB&#10;mouH2NLz6E5V6s5ad33032cLhd7m43tOdlxNL2YaXWdZwS6KQRDXVnfcKHh/y7fPIJxH1thbJgU/&#10;5OB4eNhkmGq78I3m0jcihLBLUUHr/ZBK6eqWDLrIDsSB+7SjQR/g2Eg94hLCTS/3cZxIgx2HhhYH&#10;OrdUf5WTUVB0H9VUul1+qRZzWl+L3MzfvVJPj+vpBYSn1f+L/9xXHeYnCfw+Ey6Qh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tYBqcIAAADcAAAADwAAAAAAAAAAAAAA&#10;AAChAgAAZHJzL2Rvd25yZXYueG1sUEsFBgAAAAAEAAQA+QAAAJADAAAAAA==&#10;" strokeweight="1.65pt"/>
                  <v:shape id="Freeform 15" o:spid="_x0000_s1038" style="position:absolute;left:733;top:607;width:273;height:456;visibility:visible;mso-wrap-style:square;v-text-anchor:top" coordsize="273,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vp8UA&#10;AADcAAAADwAAAGRycy9kb3ducmV2LnhtbERPS2vCQBC+F/oflhF6qxt7iBqzEekDSg+KTzyO2TGJ&#10;zc6G7Fajv75bKHibj+856bQztThT6yrLCgb9CARxbnXFhYLN+uN5BMJ5ZI21ZVJwJQfT7PEhxUTb&#10;Cy/pvPKFCCHsElRQet8kUrq8JIOubxviwB1ta9AH2BZSt3gJ4aaWL1EUS4MVh4YSG3otKf9e/RgF&#10;BxnPt7fTbD3e7/Zf483otji9vyn11OtmExCeOn8X/7s/dZgfD+HvmXCB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b++nxQAAANwAAAAPAAAAAAAAAAAAAAAAAJgCAABkcnMv&#10;ZG93bnJldi54bWxQSwUGAAAAAAQABAD1AAAAigMAAAAA&#10;" path="m,63c8,54,33,7,50,7,67,7,83,,101,63v18,64,40,260,60,324c182,452,204,456,222,455v18,-2,40,-62,51,-79e" filled="f" strokeweight="1.65pt">
                    <v:path arrowok="t" o:connecttype="custom" o:connectlocs="0,63;50,7;101,63;161,387;222,455;273,376" o:connectangles="0,0,0,0,0,0"/>
                  </v:shape>
                  <v:shape id="Freeform 16" o:spid="_x0000_s1039" style="position:absolute;left:967;top:607;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v3gsQA&#10;AADcAAAADwAAAGRycy9kb3ducmV2LnhtbESPQWsCMRCF74X+hzAFbzVrD9KuRhFFKIKFruJ52IzZ&#10;xc1km6S69td3DoXeZnhv3vtmvhx8p64UUxvYwGRcgCKug23ZGTgets+voFJGttgFJgN3SrBcPD7M&#10;sbThxp90rbJTEsKpRANNzn2pdaob8pjGoScW7RyixyxrdNpGvEm47/RLUUy1x5alocGe1g3Vl+rb&#10;G+hSdXrb7YrJZrvhn/39y2H8cMaMnobVDFSmIf+b/67freBPhVaekQn0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r94LEAAAA3AAAAA8AAAAAAAAAAAAAAAAAmAIAAGRycy9k&#10;b3ducmV2LnhtbFBLBQYAAAAABAAEAPUAAACJAwAAAAA=&#10;" path="m,63c8,54,34,7,50,7,67,7,83,,101,63v18,64,40,260,60,324c181,452,203,456,222,455v18,-2,40,-62,50,-79e" filled="f" strokeweight="1.65pt">
                    <v:path arrowok="t" o:connecttype="custom" o:connectlocs="0,63;50,7;101,63;161,387;222,455;272,376" o:connectangles="0,0,0,0,0,0"/>
                  </v:shape>
                  <v:shape id="Freeform 17" o:spid="_x0000_s1040" style="position:absolute;left:1221;top:607;width:273;height:456;visibility:visible;mso-wrap-style:square;v-text-anchor:top" coordsize="273,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zeTsUA&#10;AADcAAAADwAAAGRycy9kb3ducmV2LnhtbERPTWvCQBC9C/0PyxR60009BBPdBGktFA+WqhWPY3ZM&#10;YrOzIbvV1F/fFYTe5vE+Z5b3phFn6lxtWcHzKAJBXFhdc6lgu3kbTkA4j6yxsUwKfslBnj0MZphq&#10;e+FPOq99KUIIuxQVVN63qZSuqMigG9mWOHBH2xn0AXal1B1eQrhp5DiKYmmw5tBQYUsvFRXf6x+j&#10;4CDj1df1NN8k+91+mWwn14/T4lWpp8d+PgXhqff/4rv7XYf5cQK3Z8IF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vN5OxQAAANwAAAAPAAAAAAAAAAAAAAAAAJgCAABkcnMv&#10;ZG93bnJldi54bWxQSwUGAAAAAAQABAD1AAAAigMAAAAA&#10;" path="m,63c8,54,34,7,51,7,68,7,83,,101,63v19,64,41,260,61,324c182,452,204,456,223,455v18,-2,40,-62,50,-79e" filled="f" strokeweight="1.65pt">
                    <v:path arrowok="t" o:connecttype="custom" o:connectlocs="0,63;51,7;101,63;162,387;223,455;273,376" o:connectangles="0,0,0,0,0,0"/>
                  </v:shape>
                  <v:shape id="Freeform 18" o:spid="_x0000_s1041" style="position:absolute;left:1459;top:607;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RtWcUA&#10;AADcAAAADwAAAGRycy9kb3ducmV2LnhtbESPQWsCMRCF74X+hzAFbzVrD9quRikVQQSFbkvPw2bM&#10;Lt1Mtkmqq7/eORR6m+G9ee+bxWrwnTpRTG1gA5NxAYq4DrZlZ+DzY/P4DCplZItdYDJwoQSr5f3d&#10;AksbzvxOpyo7JSGcSjTQ5NyXWqe6IY9pHHpi0Y4hesyyRqdtxLOE+04/FcVUe2xZGhrs6a2h+rv6&#10;9Qa6VH297HbFZL1Z83V/+XEYD86Y0cPwOgeVacj/5r/rrRX8meDLMzKBX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G1ZxQAAANwAAAAPAAAAAAAAAAAAAAAAAJgCAABkcnMv&#10;ZG93bnJldi54bWxQSwUGAAAAAAQABAD1AAAAigMAAAAA&#10;" path="m,63c8,54,33,7,50,7,67,7,82,,101,63v18,64,40,260,60,324c181,452,203,456,221,455v19,-2,41,-62,51,-79e" filled="f" strokeweight="1.65pt">
                    <v:path arrowok="t" o:connecttype="custom" o:connectlocs="0,63;50,7;101,63;161,387;221,455;272,376" o:connectangles="0,0,0,0,0,0"/>
                  </v:shape>
                  <v:shape id="Freeform 19" o:spid="_x0000_s1042" style="position:absolute;left:1738;top:573;width:104;height:1098;visibility:visible;mso-wrap-style:square;v-text-anchor:top" coordsize="104,1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8nMQA&#10;AADcAAAADwAAAGRycy9kb3ducmV2LnhtbERPTWvCQBC9F/wPywje6sZSW5u6ipSKuSjUtpTeptkx&#10;CWZnQ3aM8d+7hUJv83ifM1/2rlYdtaHybGAyTkAR595WXBj4eF/fzkAFQbZYeyYDFwqwXAxu5pha&#10;f+Y36vZSqBjCIUUDpUiTah3ykhyGsW+II3fwrUOJsC20bfEcw12t75LkQTusODaU2NBLSflxf3IG&#10;sm0u2Wzqdt3X9/2TVD/16+b4acxo2K+eQQn18i/+c2c2zn+cwO8z8QK9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PJzEAAAA3AAAAA8AAAAAAAAAAAAAAAAAmAIAAGRycy9k&#10;b3ducmV2LnhtbFBLBQYAAAAABAAEAPUAAACJAwAAAAA=&#10;" path="m,96c9,87,37,26,51,39,67,39,79,,88,176v9,177,12,730,16,922e" filled="f" strokeweight="1.65pt">
                    <v:path arrowok="t" o:connecttype="custom" o:connectlocs="0,96;51,39;88,176;104,1098" o:connectangles="0,0,0,0"/>
                  </v:shape>
                  <v:rect id="Rectangle 20" o:spid="_x0000_s1043" style="position:absolute;left:8;top:670;width:2161;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L5gcUA&#10;AADcAAAADwAAAGRycy9kb3ducmV2LnhtbERPTWvCQBC9F/wPyxR6Kc3GHKykbkQFW0FEGlvocchO&#10;k2B2NmS3JvrrXaHgbR7vc2bzwTTiRJ2rLSsYRzEI4sLqmksFX4f1yxSE88gaG8uk4EwO5tnoYYap&#10;tj1/0in3pQgh7FJUUHnfplK6oiKDLrItceB+bWfQB9iVUnfYh3DTyCSOJ9JgzaGhwpZWFRXH/M8o&#10;6I+L8WX6sUze3bP9Sbb73ffBeqWeHofFGwhPg7+L/90bHea/JnB7Jlw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vmBxQAAANwAAAAPAAAAAAAAAAAAAAAAAJgCAABkcnMv&#10;ZG93bnJldi54bWxQSwUGAAAAAAQABAD1AAAAigMAAAAA&#10;" filled="f" strokeweight=".85pt">
                    <v:stroke endcap="round"/>
                  </v:rect>
                  <v:shape id="Freeform 21" o:spid="_x0000_s1044" style="position:absolute;left:470;top:608;width:271;height:456;visibility:visible;mso-wrap-style:square;v-text-anchor:top" coordsize="27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xBJsMA&#10;AADcAAAADwAAAGRycy9kb3ducmV2LnhtbERPS4vCMBC+C/sfwix403QVdKlGcQVhxYuPVfA2NGNb&#10;bCYlyWr11xtB8DYf33PG08ZU4kLOl5YVfHUTEMSZ1SXnCv52i843CB+QNVaWScGNPEwnH60xptpe&#10;eUOXbchFDGGfooIihDqV0mcFGfRdWxNH7mSdwRChy6V2eI3hppK9JBlIgyXHhgJrmheUnbf/RsG6&#10;L3uuOf24uxvu78fVbX04LGdKtT+b2QhEoCa8xS/3r47zh314PhMvk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xBJsMAAADcAAAADwAAAAAAAAAAAAAAAACYAgAAZHJzL2Rv&#10;d25yZXYueG1sUEsFBgAAAAAEAAQA9QAAAIgDAAAAAA==&#10;" path="m,63c8,54,33,7,50,7,67,7,82,,100,63v18,63,41,260,61,324c181,452,203,456,221,454v18,-1,40,-61,50,-78e" filled="f" strokeweight="1.65pt">
                    <v:path arrowok="t" o:connecttype="custom" o:connectlocs="0,63;50,7;100,63;161,387;221,454;271,376" o:connectangles="0,0,0,0,0,0"/>
                  </v:shape>
                  <v:shape id="Freeform 22" o:spid="_x0000_s1045" style="position:absolute;left:231;top:608;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9rWsIA&#10;AADcAAAADwAAAGRycy9kb3ducmV2LnhtbERPTWsCMRC9F/wPYYTeNGspta5GkYpQhApdxfOwGbOL&#10;m8k2SXX115uC0Ns83ufMFp1txJl8qB0rGA0zEMSl0zUbBfvdevAOIkRkjY1jUnClAIt572mGuXYX&#10;/qZzEY1IIRxyVFDF2OZShrIii2HoWuLEHZ23GBP0RmqPlxRuG/mSZW/SYs2pocKWPioqT8WvVdCE&#10;4jDZbLLRar3i29f1x6DfGqWe+91yCiJSF//FD/enTvPHr/D3TLpAz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2tawgAAANwAAAAPAAAAAAAAAAAAAAAAAJgCAABkcnMvZG93&#10;bnJldi54bWxQSwUGAAAAAAQABAD1AAAAhwMAAAAA&#10;" path="m,63c8,54,33,7,50,7,67,7,82,,101,63v18,63,40,260,60,324c181,452,203,456,221,454v19,-1,41,-61,51,-78e" filled="f" strokeweight="1.65pt">
                    <v:path arrowok="t" o:connecttype="custom" o:connectlocs="0,63;50,7;101,63;161,387;221,454;272,376" o:connectangles="0,0,0,0,0,0"/>
                  </v:shape>
                </v:group>
                <v:group id="Group 31" o:spid="_x0000_s1046" style="position:absolute;left:15830;top:4775;width:6293;height:1143" coordorigin="2493,752" coordsize="99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group id="Group 27" o:spid="_x0000_s1047" style="position:absolute;left:2992;top:752;width:492;height:180" coordorigin="2992,752" coordsize="49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Freeform 25" o:spid="_x0000_s1048" style="position:absolute;left:2992;top:752;width:492;height:180;visibility:visible;mso-wrap-style:square;v-text-anchor:top" coordsize="49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ncxMUA&#10;AADcAAAADwAAAGRycy9kb3ducmV2LnhtbESPzWvCQBDF7wX/h2UEb3XTHEyJrlIEv3po8ePQ45Cd&#10;JsHsbMiOGv/7bkHwNsN7835vZoveNepKXag9G3gbJ6CIC29rLg2cjqvXd1BBkC02nsnAnQIs5oOX&#10;GebW33hP14OUKoZwyNFAJdLmWoeiIodh7FviqP36zqHEtSu17fAWw12j0ySZaIc1R0KFLS0rKs6H&#10;i4uQz59tJvdw3vQ7t5dJmi6/vtfGjIb9xxSUUC9P8+N6a2P9LIP/Z+IEe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dzExQAAANwAAAAPAAAAAAAAAAAAAAAAAJgCAABkcnMv&#10;ZG93bnJldi54bWxQSwUGAAAAAAQABAD1AAAAigMAAAAA&#10;" path="m492,90l,,,180,492,90xe" stroked="f">
                      <v:path arrowok="t" o:connecttype="custom" o:connectlocs="492,90;0,0;0,180;492,90" o:connectangles="0,0,0,0"/>
                    </v:shape>
                    <v:shape id="Freeform 26" o:spid="_x0000_s1049" style="position:absolute;left:2992;top:752;width:492;height:180;visibility:visible;mso-wrap-style:square;v-text-anchor:top" coordsize="49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VOeMgA&#10;AADcAAAADwAAAGRycy9kb3ducmV2LnhtbESPQU/CQBCF7yb+h82YeCGyxYNoZSEiSnrggAUTj5Pu&#10;2DZ2Z5vuUgq/njmQeJvJe/PeN7PF4BrVUxdqzwYm4wQUceFtzaWB/e7z4RlUiMgWG89k4EQBFvPb&#10;mxmm1h/5i/o8lkpCOKRooIqxTbUORUUOw9i3xKL9+s5hlLUrte3wKOGu0Y9J8qQd1iwNFbb0XlHx&#10;lx+cgVVzzjfZcnNYZ9vR6jT9jh/9z4sx93fD2yuoSEP8N1+vMyv4U6GVZ2QCPb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ZU54yAAAANwAAAAPAAAAAAAAAAAAAAAAAJgCAABk&#10;cnMvZG93bnJldi54bWxQSwUGAAAAAAQABAD1AAAAjQMAAAAA&#10;" path="m492,90l,,,180,492,90xe" filled="f" strokeweight=".85pt">
                      <v:stroke endcap="round"/>
                      <v:path arrowok="t" o:connecttype="custom" o:connectlocs="492,90;0,0;0,180;492,90" o:connectangles="0,0,0,0"/>
                    </v:shape>
                  </v:group>
                  <v:group id="Group 30" o:spid="_x0000_s1050" style="position:absolute;left:2493;top:752;width:492;height:179" coordorigin="2493,752" coordsize="492,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Freeform 28" o:spid="_x0000_s1051" style="position:absolute;left:2493;top:752;width:492;height:179;visibility:visible;mso-wrap-style:square;v-text-anchor:top" coordsize="492,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yT8QA&#10;AADcAAAADwAAAGRycy9kb3ducmV2LnhtbESPQWsCQQyF74X+hyEFb3W2UkW2jlJERcSLVntOd+LO&#10;4k5m2Znq+u/NQfCW8F7e+zKZdb5WF2pjFdjARz8DRVwEW3Fp4PCzfB+DignZYh2YDNwowmz6+jLB&#10;3IYr7+iyT6WSEI45GnApNbnWsXDkMfZDQyzaKbQek6xtqW2LVwn3tR5k2Uh7rFgaHDY0d1Sc9//e&#10;wI62t0MYbt3KHT8Xmzr80vFvZUzvrfv+ApWoS0/z43ptBX8s+PKMTK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XMk/EAAAA3AAAAA8AAAAAAAAAAAAAAAAAmAIAAGRycy9k&#10;b3ducmV2LnhtbFBLBQYAAAAABAAEAPUAAACJAwAAAAA=&#10;" path="m,89l492,r,179l,89xe" fillcolor="black" stroked="f">
                      <v:path arrowok="t" o:connecttype="custom" o:connectlocs="0,89;492,0;492,179;0,89" o:connectangles="0,0,0,0"/>
                    </v:shape>
                    <v:shape id="Freeform 29" o:spid="_x0000_s1052" style="position:absolute;left:2493;top:752;width:492;height:179;visibility:visible;mso-wrap-style:square;v-text-anchor:top" coordsize="492,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6/xcMA&#10;AADcAAAADwAAAGRycy9kb3ducmV2LnhtbERPTWvCQBC9C/0PyxR6EbOxBQnRjZSCttBL1dLzkB2z&#10;IdnZmF1j2l/fFQRv83ifs1qPthUD9b52rGCepCCIS6drrhR8HzazDIQPyBpbx6Tglzysi4fJCnPt&#10;LryjYR8qEUPY56jAhNDlUvrSkEWfuI44ckfXWwwR9pXUPV5iuG3lc5oupMWaY4PBjt4Mlc3+bBUM&#10;0/PfyZyOTfsSsq/u3W6zT/ej1NPj+LoEEWgMd/HN/aHj/GwO12fiBbL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6/xcMAAADcAAAADwAAAAAAAAAAAAAAAACYAgAAZHJzL2Rv&#10;d25yZXYueG1sUEsFBgAAAAAEAAQA9QAAAIgDAAAAAA==&#10;" path="m,89l492,r,179l,89xe" filled="f" strokeweight=".85pt">
                      <v:stroke endcap="round"/>
                      <v:path arrowok="t" o:connecttype="custom" o:connectlocs="0,89;492,0;492,179;0,89" o:connectangles="0,0,0,0"/>
                    </v:shape>
                  </v:group>
                </v:group>
                <v:line id="Line 32" o:spid="_x0000_s1053" style="position:absolute;flip:y;visibility:visible;mso-wrap-style:square" from="18916,0" to="18916,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HNNsAAAADcAAAADwAAAGRycy9kb3ducmV2LnhtbERPS2uDQBC+F/oflinkIs1a6SMYVylC&#10;IEdjcultcCcqdWfF3ar9991AIbf5+J6TFasZxEyT6y0reNnGIIgbq3tuFVzOh+cdCOeRNQ6WScEv&#10;OSjyx4cMU20XPtFc+1aEEHYpKui8H1MpXdORQbe1I3HgrnYy6AOcWqknXEK4GWQSx+/SYM+hocOR&#10;yo6a7/rHKOAvWUZl5JL57eN1iIyvbIuVUpun9XMPwtPq7+J/91GH+bsEbs+EC2T+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rRzTbAAAAA3AAAAA8AAAAAAAAAAAAAAAAA&#10;oQIAAGRycy9kb3ducmV2LnhtbFBLBQYAAAAABAAEAPkAAACOAwAAAAA=&#10;" strokeweight=".85pt">
                  <v:stroke endcap="round"/>
                </v:line>
                <v:group id="Group 183" o:spid="_x0000_s1054" style="position:absolute;left:2571;top:190;width:16955;height:11741" coordorigin="2571,190" coordsize="16954,11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line id="Line 6" o:spid="_x0000_s1055" style="position:absolute;flip:y;visibility:visible;mso-wrap-style:square" from="7334,10528" to="11785,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Tw2b8AAADcAAAADwAAAGRycy9kb3ducmV2LnhtbERPS4vCMBC+L/gfwgheiqaKq1JNixQW&#10;PPq6eBuasS02k9Jka/33ZmHB23x8z9llg2lET52rLSuYz2IQxIXVNZcKrpef6QaE88gaG8uk4EUO&#10;snT0tcNE2yefqD/7UoQQdgkqqLxvEyldUZFBN7MtceDutjPoA+xKqTt8hnDTyEUcr6TBmkNDhS3l&#10;FRWP869RwDeZR3nkFv33etlExh9tiUelJuNhvwXhafAf8b/7oMP8zRL+ngkXyPQ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nTw2b8AAADcAAAADwAAAAAAAAAAAAAAAACh&#10;AgAAZHJzL2Rvd25yZXYueG1sUEsFBgAAAAAEAAQA+QAAAI0DAAAAAA==&#10;" strokeweight=".85pt">
                    <v:stroke endcap="round"/>
                  </v:line>
                  <v:line id="Line 24" o:spid="_x0000_s1056" style="position:absolute;flip:x;visibility:visible;mso-wrap-style:square" from="3822,10528" to="6197,10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hVQsAAAADcAAAADwAAAGRycy9kb3ducmV2LnhtbERPS4vCMBC+L/gfwgheiqbK+qCaFiks&#10;eHTVi7ehGdtiMylNttZ/bxYEb/PxPWeXDaYRPXWutqxgPotBEBdW11wquJx/phsQziNrbCyTgic5&#10;yNLR1w4TbR/8S/3JlyKEsEtQQeV9m0jpiooMupltiQN3s51BH2BXSt3hI4SbRi7ieCUN1hwaKmwp&#10;r6i4n/6MAr7KPMojt+iX6+8mMv5oSzwqNRkP+y0IT4P/iN/ugw7zN0v4fyZcIN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U4VULAAAAA3AAAAA8AAAAAAAAAAAAAAAAA&#10;oQIAAGRycy9kb3ducmV2LnhtbFBLBQYAAAAABAAEAPkAAACOAwAAAAA=&#10;" strokeweight=".85pt">
                    <v:stroke endcap="round"/>
                  </v:line>
                  <v:line id="Line 33" o:spid="_x0000_s1057" style="position:absolute;visibility:visible;mso-wrap-style:square" from="18268,190" to="1952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GaAsIAAADcAAAADwAAAGRycy9kb3ducmV2LnhtbERPS4vCMBC+L/gfwgh7KZrqQWo1iiiC&#10;uwiLj4PHoRmbYjMpTdT67zfCwt7m43vOfNnZWjyo9ZVjBaNhCoK4cLriUsH5tB1kIHxA1lg7JgUv&#10;8rBc9D7mmGv35AM9jqEUMYR9jgpMCE0upS8MWfRD1xBH7upaiyHCtpS6xWcMt7Ucp+lEWqw4Nhhs&#10;aG2ouB3vVkEyvfxs7DVL9tXXIZMvS9+NSZT67HerGYhAXfgX/7l3Os7PJvB+Jl4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GaAsIAAADcAAAADwAAAAAAAAAAAAAA&#10;AAChAgAAZHJzL2Rvd25yZXYueG1sUEsFBgAAAAAEAAQA+QAAAJADAAAAAA==&#10;" strokeweight="3.3pt"/>
                  <v:line id="Line 34" o:spid="_x0000_s1058" style="position:absolute;flip:x;visibility:visible;mso-wrap-style:square" from="6064,8572" to="6191,1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ZursAAAADcAAAADwAAAGRycy9kb3ducmV2LnhtbERPS4vCMBC+L/gfwgheiqYru1ZqU5GC&#10;4NHXxdvQjG2xmZQmW7v/fiMseJuP7znZdjStGKh3jWUFn4sYBHFpdcOVgutlP1+DcB5ZY2uZFPyS&#10;g20++cgw1fbJJxrOvhIhhF2KCmrvu1RKV9Zk0C1sRxy4u+0N+gD7SuoenyHctHIZxytpsOHQUGNH&#10;RU3l4/xjFPBNFlERueXwnXy1kfFHW+FRqdl03G1AeBr9W/zvPugwf53A65lwgc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qmbq7AAAAA3AAAAA8AAAAAAAAAAAAAAAAA&#10;oQIAAGRycy9kb3ducmV2LnhtbFBLBQYAAAAABAAEAPkAAACOAwAAAAA=&#10;" strokeweight=".85pt">
                    <v:stroke endcap="round"/>
                  </v:line>
                  <v:line id="Line 35" o:spid="_x0000_s1059" style="position:absolute;visibility:visible;mso-wrap-style:square" from="7366,9715" to="7366,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06sMAAADcAAAADwAAAGRycy9kb3ducmV2LnhtbESPQWvCQBCF7wX/wzKCt7rRgw3RVUQQ&#10;RSi0SXsfsmMSzc7G7Krpv+8cCr3N8N68981qM7hWPagPjWcDs2kCirj0tuHKwFexf01BhYhssfVM&#10;Bn4owGY9ellhZv2TP+mRx0pJCIcMDdQxdpnWoazJYZj6jli0s+8dRln7StsenxLuWj1PkoV22LA0&#10;1NjRrqbymt+dgfcFpXlTFFc6nC4fuP++v9GNjJmMh+0SVKQh/pv/ro9W8FOhlWdkAr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ftOrDAAAA3AAAAA8AAAAAAAAAAAAA&#10;AAAAoQIAAGRycy9kb3ducmV2LnhtbFBLBQYAAAAABAAEAPkAAACRAwAAAAA=&#10;" strokeweight=".85pt">
                    <v:stroke endcap="round"/>
                  </v:line>
                  <v:line id="Line 36" o:spid="_x0000_s1060" style="position:absolute;flip:y;visibility:visible;mso-wrap-style:square" from="2571,9537" to="3829,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i/yMIAAADcAAAADwAAAGRycy9kb3ducmV2LnhtbERPS4vCMBC+L/gfwgjeNNWDaNe0SEXx&#10;sogP0L0NzWzbtZmUJmr99xtB2Nt8fM9ZpJ2pxZ1aV1lWMB5FIIhzqysuFJyO6+EMhPPIGmvLpOBJ&#10;DtKk97HAWNsH7+l+8IUIIexiVFB638RSurwkg25kG+LA/djWoA+wLaRu8RHCTS0nUTSVBisODSU2&#10;lJWUXw83o+BX77+y1e5S3ehc693m+2ldnik16HfLTxCeOv8vfru3OsyfzeH1TLhAJ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7i/yMIAAADcAAAADwAAAAAAAAAAAAAA&#10;AAChAgAAZHJzL2Rvd25yZXYueG1sUEsFBgAAAAAEAAQA+QAAAJADAAAAAA==&#10;" strokecolor="windowText" strokeweight=".5pt">
                    <v:stroke joinstyle="miter"/>
                  </v:line>
                </v:group>
                <v:rect id="Rectangle 38" o:spid="_x0000_s1061" style="position:absolute;left:4273;top:11004;width:851;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EqacMA&#10;AADcAAAADwAAAGRycy9kb3ducmV2LnhtbESPT2sCMRDF70K/Q5hCb5qth6Jbo5SCoMWLqx9g2Mz+&#10;oclkSVJ3/fadg+Bthvfmvd9sdpN36kYx9YENvC8KUMR1sD23Bq6X/XwFKmVkiy4wGbhTgt32ZbbB&#10;0oaRz3SrcqskhFOJBrqch1LrVHfkMS3CQCxaE6LHLGtstY04Srh3elkUH9pjz9LQ4UDfHdW/1Z83&#10;oC/VflxVLhbhZ9mc3PFwbigY8/Y6fX2CyjTlp/lxfbCCvxZ8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EqacMAAADcAAAADwAAAAAAAAAAAAAAAACYAgAAZHJzL2Rv&#10;d25yZXYueG1sUEsFBgAAAAAEAAQA9QAAAIgDAAAAAA==&#10;" filled="f" stroked="f">
                  <v:textbox style="mso-fit-shape-to-text:t" inset="0,0,0,0">
                    <w:txbxContent>
                      <w:p w:rsidR="00303C33" w:rsidRDefault="00303C33" w:rsidP="00303C33">
                        <w:r>
                          <w:rPr>
                            <w:b/>
                            <w:bCs/>
                            <w:color w:val="000000"/>
                          </w:rPr>
                          <w:t>A</w:t>
                        </w:r>
                      </w:p>
                    </w:txbxContent>
                  </v:textbox>
                </v:rect>
                <v:rect id="Rectangle 39" o:spid="_x0000_s1062" style="position:absolute;left:5384;top:11004;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2P8r8A&#10;AADcAAAADwAAAGRycy9kb3ducmV2LnhtbERPzYrCMBC+L/gOYQRva6qHxa1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XY/yvwAAANwAAAAPAAAAAAAAAAAAAAAAAJgCAABkcnMvZG93bnJl&#10;di54bWxQSwUGAAAAAAQABAD1AAAAhAMAAAAA&#10;" filled="f" stroked="f">
                  <v:textbox style="mso-fit-shape-to-text:t" inset="0,0,0,0">
                    <w:txbxContent>
                      <w:p w:rsidR="00303C33" w:rsidRDefault="00303C33" w:rsidP="00303C33">
                        <w:r>
                          <w:rPr>
                            <w:b/>
                            <w:bCs/>
                            <w:color w:val="000000"/>
                          </w:rPr>
                          <w:t xml:space="preserve"> </w:t>
                        </w:r>
                      </w:p>
                    </w:txbxContent>
                  </v:textbox>
                </v:rect>
                <v:rect id="Rectangle 40" o:spid="_x0000_s1063" style="position:absolute;left:8197;top:11131;width:78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8Rhb8A&#10;AADcAAAADwAAAGRycy9kb3ducmV2LnhtbERPzYrCMBC+C/sOYRa8aWoPi1uNIoKgixerDzA00x9M&#10;JiWJtvv2G0HY23x8v7PejtaIJ/nQOVawmGcgiCunO24U3K6H2RJEiMgajWNS8EsBtpuPyRoL7Qa+&#10;0LOMjUghHApU0MbYF1KGqiWLYe564sTVzluMCfpGao9DCrdG5ln2JS12nBpa7GnfUnUvH1aBvJaH&#10;YVkan7mfvD6b0/FSk1Nq+jnuViAijfFf/HYfdZr/ncPrmXSB3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jxGFvwAAANwAAAAPAAAAAAAAAAAAAAAAAJgCAABkcnMvZG93bnJl&#10;di54bWxQSwUGAAAAAAQABAD1AAAAhAMAAAAA&#10;" filled="f" stroked="f">
                  <v:textbox style="mso-fit-shape-to-text:t" inset="0,0,0,0">
                    <w:txbxContent>
                      <w:p w:rsidR="00303C33" w:rsidRDefault="00303C33" w:rsidP="00303C33">
                        <w:r>
                          <w:rPr>
                            <w:b/>
                            <w:bCs/>
                            <w:color w:val="000000"/>
                          </w:rPr>
                          <w:t>B</w:t>
                        </w:r>
                      </w:p>
                    </w:txbxContent>
                  </v:textbox>
                </v:rect>
                <v:rect id="Rectangle 41" o:spid="_x0000_s1064" style="position:absolute;left:9239;top:11131;width:31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0Hr8A&#10;AADcAAAADwAAAGRycy9kb3ducmV2LnhtbERP24rCMBB9X/Afwgi+rakKi1ajiCCo7IvVDxia6QWT&#10;SUmytvv3RljYtzmc62x2gzXiST60jhXMphkI4tLplmsF99vxcwkiRGSNxjEp+KUAu+3oY4O5dj1f&#10;6VnEWqQQDjkqaGLscilD2ZDFMHUdceIq5y3GBH0ttcc+hVsj51n2JS22nBoa7OjQUPkofqwCeSuO&#10;/bIwPnOXefVtzqdrRU6pyXjYr0FEGuK/+M990mn+agH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w7QevwAAANwAAAAPAAAAAAAAAAAAAAAAAJgCAABkcnMvZG93bnJl&#10;di54bWxQSwUGAAAAAAQABAD1AAAAhAMAAAAA&#10;" filled="f" stroked="f">
                  <v:textbox style="mso-fit-shape-to-text:t" inset="0,0,0,0">
                    <w:txbxContent>
                      <w:p w:rsidR="00303C33" w:rsidRDefault="00303C33" w:rsidP="00303C33">
                        <w:r>
                          <w:rPr>
                            <w:b/>
                            <w:bCs/>
                            <w:color w:val="000000"/>
                          </w:rPr>
                          <w:t xml:space="preserve"> </w:t>
                        </w:r>
                      </w:p>
                    </w:txbxContent>
                  </v:textbox>
                </v:rect>
              </v:group>
            </w:pict>
          </mc:Fallback>
        </mc:AlternateContent>
      </w:r>
      <w:r w:rsidRPr="00303C33">
        <w:rPr>
          <w:rFonts w:ascii="Times New Roman" w:eastAsia="Times New Roman" w:hAnsi="Times New Roman" w:cs="Times New Roman"/>
          <w:sz w:val="24"/>
          <w:szCs w:val="24"/>
          <w:lang w:val="pt-BR"/>
        </w:rPr>
        <w:t>a. Xác định chiều dòng điện trong  các vòng dây.</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b. Xác định cực từ của ống dây.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Nêu hiện tượng xảy ra với kim nam châm.</w:t>
      </w:r>
    </w:p>
    <w:p w:rsidR="00303C33" w:rsidRPr="00303C33" w:rsidRDefault="00303C33" w:rsidP="00303C33">
      <w:pPr>
        <w:spacing w:after="0" w:line="240" w:lineRule="auto"/>
        <w:rPr>
          <w:rFonts w:ascii="Times New Roman" w:eastAsia="Times New Roman" w:hAnsi="Times New Roman" w:cs="Times New Roman"/>
          <w:sz w:val="24"/>
          <w:szCs w:val="24"/>
          <w:lang w:val="pt-BR"/>
        </w:rPr>
      </w:pP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r w:rsidRPr="00303C33">
        <w:rPr>
          <w:rFonts w:ascii="Times New Roman" w:eastAsia="Times New Roman" w:hAnsi="Times New Roman" w:cs="Times New Roman"/>
          <w:b/>
          <w:sz w:val="24"/>
          <w:szCs w:val="24"/>
          <w:lang w:val="pt-BR"/>
        </w:rPr>
        <w:br w:type="textWrapping" w:clear="all"/>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b/>
          <w:sz w:val="24"/>
          <w:szCs w:val="24"/>
          <w:lang w:val="pt-BR"/>
        </w:rPr>
        <w:sectPr w:rsidR="00303C33" w:rsidRPr="00303C33" w:rsidSect="00B775B3">
          <w:type w:val="continuous"/>
          <w:pgSz w:w="11907" w:h="16839" w:code="9"/>
          <w:pgMar w:top="720" w:right="720" w:bottom="720" w:left="1008" w:header="288" w:footer="288" w:gutter="0"/>
          <w:paperSrc w:first="7" w:other="7"/>
          <w:cols w:num="2" w:space="360"/>
          <w:docGrid w:linePitch="360"/>
        </w:sectPr>
      </w:pPr>
    </w:p>
    <w:p w:rsidR="00303C33" w:rsidRPr="00303C33" w:rsidRDefault="00303C33" w:rsidP="00303C33">
      <w:pPr>
        <w:spacing w:after="0" w:line="240" w:lineRule="auto"/>
        <w:rPr>
          <w:rFonts w:ascii="Times New Roman" w:eastAsia="Times New Roman" w:hAnsi="Times New Roman" w:cs="Times New Roman"/>
          <w:b/>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 xml:space="preserve">Câu 2 </w:t>
      </w:r>
      <w:r w:rsidRPr="00303C33">
        <w:rPr>
          <w:rFonts w:ascii="Times New Roman" w:eastAsia="Times New Roman" w:hAnsi="Times New Roman" w:cs="Times New Roman"/>
          <w:sz w:val="24"/>
          <w:szCs w:val="24"/>
          <w:lang w:val="pt-BR"/>
        </w:rPr>
        <w:t>(</w:t>
      </w:r>
      <w:r w:rsidRPr="00303C33">
        <w:rPr>
          <w:rFonts w:ascii="Times New Roman" w:eastAsia="Times New Roman" w:hAnsi="Times New Roman" w:cs="Times New Roman"/>
          <w:b/>
          <w:sz w:val="24"/>
          <w:szCs w:val="24"/>
          <w:lang w:val="pt-BR"/>
        </w:rPr>
        <w:t>3đ)</w:t>
      </w:r>
      <w:r w:rsidRPr="00303C33">
        <w:rPr>
          <w:rFonts w:ascii="Times New Roman" w:eastAsia="Times New Roman" w:hAnsi="Times New Roman" w:cs="Times New Roman"/>
          <w:sz w:val="24"/>
          <w:szCs w:val="24"/>
          <w:lang w:val="pt-BR"/>
        </w:rPr>
        <w:t xml:space="preserve">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Một bóng đèn ghi 220V- 100W. được mắc vào mạng điện có hiệu điện thế 220V</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a. Tính cường độ dòng điện qua bóng đèn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b.  Tính điện trở của  dây tóc đèn.</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Nếu mắc đèn vào hiệu điện thế 110V. Tính công suất của bóng đèn khi đó.</w:t>
      </w: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d. Mỗi ngày bóng đèn hoạt động 4 giờ, tính tiền điện phải trả cho đèn trong 1 tháng( 30 ngày). </w:t>
      </w: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Giá tiền là 2000 đồng/ 1kW.h</w:t>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jc w:val="both"/>
        <w:rPr>
          <w:rFonts w:ascii="Times New Roman" w:hAnsi="Times New Roman" w:cs="Times New Roman"/>
          <w:sz w:val="24"/>
          <w:szCs w:val="24"/>
          <w:lang w:val="pt-BR"/>
        </w:rPr>
        <w:sectPr w:rsidR="00303C33" w:rsidRPr="00303C33" w:rsidSect="00B775B3">
          <w:type w:val="continuous"/>
          <w:pgSz w:w="11907" w:h="16839" w:code="9"/>
          <w:pgMar w:top="720" w:right="720" w:bottom="720" w:left="1008" w:header="720" w:footer="720" w:gutter="0"/>
          <w:paperSrc w:first="7" w:other="7"/>
          <w:cols w:space="720"/>
          <w:docGrid w:linePitch="360"/>
        </w:sect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jc w:val="center"/>
        <w:rPr>
          <w:rFonts w:ascii="Times New Roman" w:eastAsia="Times New Roman" w:hAnsi="Times New Roman" w:cs="Times New Roman"/>
          <w:b/>
          <w:sz w:val="24"/>
          <w:szCs w:val="24"/>
          <w:lang w:val="vi-VN"/>
        </w:rPr>
      </w:pPr>
      <w:r w:rsidRPr="00303C33">
        <w:rPr>
          <w:rFonts w:ascii="Times New Roman" w:eastAsia="Times New Roman" w:hAnsi="Times New Roman" w:cs="Times New Roman"/>
          <w:sz w:val="24"/>
          <w:szCs w:val="24"/>
          <w:lang w:val="vi-VN"/>
        </w:rPr>
        <w:t>-----------------------------------------</w:t>
      </w:r>
      <w:r w:rsidRPr="00303C33">
        <w:rPr>
          <w:rFonts w:ascii="Times New Roman" w:eastAsia="Times New Roman" w:hAnsi="Times New Roman" w:cs="Times New Roman"/>
          <w:b/>
          <w:sz w:val="24"/>
          <w:szCs w:val="24"/>
          <w:lang w:val="vi-VN"/>
        </w:rPr>
        <w:t>HẾT</w:t>
      </w:r>
      <w:r w:rsidRPr="00303C33">
        <w:rPr>
          <w:rFonts w:ascii="Times New Roman" w:eastAsia="Times New Roman" w:hAnsi="Times New Roman" w:cs="Times New Roman"/>
          <w:sz w:val="24"/>
          <w:szCs w:val="24"/>
          <w:lang w:val="vi-VN"/>
        </w:rPr>
        <w:t>-----------------------------------------</w:t>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br w:type="page"/>
      </w:r>
    </w:p>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lastRenderedPageBreak/>
        <w:t>PHÒNG GD&amp;ĐT QUẬN LONG BIÊN</w:t>
      </w:r>
    </w:p>
    <w:p w:rsidR="00303C33" w:rsidRPr="00303C33" w:rsidRDefault="00303C33" w:rsidP="00303C33">
      <w:pPr>
        <w:spacing w:after="0" w:line="240" w:lineRule="auto"/>
        <w:jc w:val="both"/>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  TRƯỜNG THCS NGÔ GIA TỰ</w:t>
      </w:r>
    </w:p>
    <w:p w:rsidR="00303C33" w:rsidRPr="00303C33" w:rsidRDefault="00303C33" w:rsidP="00303C33">
      <w:pPr>
        <w:spacing w:after="0" w:line="240" w:lineRule="auto"/>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ĐÁP ÁN - BIỂU ĐIỂM MÔN VẬT LÝ 9 </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HỌC KÌ I - NĂM HỌC: 2019 - 2020</w:t>
      </w:r>
    </w:p>
    <w:p w:rsidR="00303C33" w:rsidRPr="00303C33" w:rsidRDefault="00303C33" w:rsidP="00303C33">
      <w:pPr>
        <w:spacing w:after="0" w:line="240" w:lineRule="auto"/>
        <w:rPr>
          <w:rFonts w:ascii="Times New Roman" w:eastAsia="Times New Roman" w:hAnsi="Times New Roman" w:cs="Times New Roman"/>
          <w:b/>
          <w:sz w:val="24"/>
          <w:szCs w:val="24"/>
        </w:rPr>
      </w:pP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 1 - A</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I/ TRẮC NGHIỆM (5đ)                          </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Mỗi câu trả lời đúng được 0,25đ.</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1"/>
        <w:gridCol w:w="411"/>
        <w:gridCol w:w="401"/>
        <w:gridCol w:w="401"/>
        <w:gridCol w:w="401"/>
        <w:gridCol w:w="401"/>
        <w:gridCol w:w="412"/>
        <w:gridCol w:w="412"/>
        <w:gridCol w:w="412"/>
        <w:gridCol w:w="401"/>
        <w:gridCol w:w="480"/>
        <w:gridCol w:w="480"/>
        <w:gridCol w:w="480"/>
        <w:gridCol w:w="480"/>
        <w:gridCol w:w="480"/>
        <w:gridCol w:w="480"/>
        <w:gridCol w:w="480"/>
        <w:gridCol w:w="480"/>
        <w:gridCol w:w="480"/>
        <w:gridCol w:w="478"/>
        <w:gridCol w:w="478"/>
      </w:tblGrid>
      <w:tr w:rsidR="00303C33" w:rsidRPr="00303C33" w:rsidTr="00BA5A17">
        <w:trPr>
          <w:trHeight w:val="277"/>
        </w:trPr>
        <w:tc>
          <w:tcPr>
            <w:tcW w:w="1211" w:type="dxa"/>
            <w:shd w:val="clear" w:color="auto" w:fill="auto"/>
          </w:tcPr>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CÂU</w:t>
            </w:r>
          </w:p>
        </w:tc>
        <w:tc>
          <w:tcPr>
            <w:tcW w:w="411"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w:t>
            </w:r>
          </w:p>
        </w:tc>
        <w:tc>
          <w:tcPr>
            <w:tcW w:w="401"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w:t>
            </w:r>
          </w:p>
        </w:tc>
        <w:tc>
          <w:tcPr>
            <w:tcW w:w="401"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3</w:t>
            </w:r>
          </w:p>
        </w:tc>
        <w:tc>
          <w:tcPr>
            <w:tcW w:w="401"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4</w:t>
            </w:r>
          </w:p>
        </w:tc>
        <w:tc>
          <w:tcPr>
            <w:tcW w:w="401"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5</w:t>
            </w:r>
          </w:p>
        </w:tc>
        <w:tc>
          <w:tcPr>
            <w:tcW w:w="412"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6</w:t>
            </w:r>
          </w:p>
        </w:tc>
        <w:tc>
          <w:tcPr>
            <w:tcW w:w="412"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7</w:t>
            </w:r>
          </w:p>
        </w:tc>
        <w:tc>
          <w:tcPr>
            <w:tcW w:w="412"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8</w:t>
            </w:r>
          </w:p>
        </w:tc>
        <w:tc>
          <w:tcPr>
            <w:tcW w:w="401"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9</w:t>
            </w:r>
          </w:p>
        </w:tc>
        <w:tc>
          <w:tcPr>
            <w:tcW w:w="480"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0</w:t>
            </w:r>
          </w:p>
        </w:tc>
        <w:tc>
          <w:tcPr>
            <w:tcW w:w="480"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1</w:t>
            </w:r>
          </w:p>
        </w:tc>
        <w:tc>
          <w:tcPr>
            <w:tcW w:w="480"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2</w:t>
            </w:r>
          </w:p>
        </w:tc>
        <w:tc>
          <w:tcPr>
            <w:tcW w:w="480"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3</w:t>
            </w:r>
          </w:p>
        </w:tc>
        <w:tc>
          <w:tcPr>
            <w:tcW w:w="480"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4</w:t>
            </w:r>
          </w:p>
        </w:tc>
        <w:tc>
          <w:tcPr>
            <w:tcW w:w="480"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5</w:t>
            </w:r>
          </w:p>
        </w:tc>
        <w:tc>
          <w:tcPr>
            <w:tcW w:w="480"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6</w:t>
            </w:r>
          </w:p>
        </w:tc>
        <w:tc>
          <w:tcPr>
            <w:tcW w:w="480"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7</w:t>
            </w:r>
          </w:p>
        </w:tc>
        <w:tc>
          <w:tcPr>
            <w:tcW w:w="480"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8</w:t>
            </w:r>
          </w:p>
        </w:tc>
        <w:tc>
          <w:tcPr>
            <w:tcW w:w="478" w:type="dxa"/>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9</w:t>
            </w:r>
          </w:p>
        </w:tc>
        <w:tc>
          <w:tcPr>
            <w:tcW w:w="478" w:type="dxa"/>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0</w:t>
            </w:r>
          </w:p>
        </w:tc>
      </w:tr>
      <w:tr w:rsidR="00303C33" w:rsidRPr="00303C33" w:rsidTr="00BA5A17">
        <w:trPr>
          <w:trHeight w:val="292"/>
        </w:trPr>
        <w:tc>
          <w:tcPr>
            <w:tcW w:w="1211" w:type="dxa"/>
            <w:shd w:val="clear" w:color="auto" w:fill="auto"/>
          </w:tcPr>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ÁP ÁN</w:t>
            </w:r>
          </w:p>
        </w:tc>
        <w:tc>
          <w:tcPr>
            <w:tcW w:w="411" w:type="dxa"/>
            <w:shd w:val="clear" w:color="auto" w:fill="auto"/>
          </w:tcPr>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01"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01"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01"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01"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12"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12"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12"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01"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80"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80"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80"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0"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80"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0"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80"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80"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0"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78" w:type="dxa"/>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78" w:type="dxa"/>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r>
    </w:tbl>
    <w:p w:rsidR="00303C33" w:rsidRPr="00303C33" w:rsidRDefault="00303C33" w:rsidP="00303C33">
      <w:pPr>
        <w:spacing w:after="0" w:line="240" w:lineRule="auto"/>
        <w:rPr>
          <w:rFonts w:ascii="Times New Roman" w:eastAsia="Times New Roman" w:hAnsi="Times New Roman" w:cs="Times New Roman"/>
          <w:sz w:val="24"/>
          <w:szCs w:val="24"/>
        </w:rPr>
      </w:pPr>
    </w:p>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II/ TỰ LUẬN (5đ)</w:t>
      </w:r>
    </w:p>
    <w:p w:rsidR="00303C33" w:rsidRPr="00303C33" w:rsidRDefault="00303C33" w:rsidP="00303C33">
      <w:pPr>
        <w:spacing w:after="0" w:line="240" w:lineRule="auto"/>
        <w:rPr>
          <w:rFonts w:ascii="Times New Roman" w:eastAsia="Times New Roman" w:hAnsi="Times New Roman" w:cs="Times New Roman"/>
          <w:b/>
          <w:sz w:val="24"/>
          <w:szCs w:val="24"/>
        </w:rPr>
      </w:pPr>
    </w:p>
    <w:tbl>
      <w:tblPr>
        <w:tblW w:w="10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8440"/>
        <w:gridCol w:w="1012"/>
      </w:tblGrid>
      <w:tr w:rsidR="00303C33" w:rsidRPr="00303C33" w:rsidTr="00BA5A17">
        <w:trPr>
          <w:trHeight w:val="269"/>
        </w:trPr>
        <w:tc>
          <w:tcPr>
            <w:tcW w:w="8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Câu</w:t>
            </w:r>
          </w:p>
        </w:tc>
        <w:tc>
          <w:tcPr>
            <w:tcW w:w="84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Nội dung</w:t>
            </w:r>
          </w:p>
        </w:tc>
        <w:tc>
          <w:tcPr>
            <w:tcW w:w="1012"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iểm</w:t>
            </w:r>
          </w:p>
        </w:tc>
      </w:tr>
      <w:tr w:rsidR="00303C33" w:rsidRPr="00303C33" w:rsidTr="00BA5A17">
        <w:trPr>
          <w:trHeight w:val="1641"/>
        </w:trPr>
        <w:tc>
          <w:tcPr>
            <w:tcW w:w="8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w:t>
            </w:r>
          </w:p>
        </w:tc>
        <w:tc>
          <w:tcPr>
            <w:tcW w:w="8440" w:type="dxa"/>
            <w:tcBorders>
              <w:bottom w:val="single" w:sz="4" w:space="0" w:color="auto"/>
            </w:tcBorders>
            <w:shd w:val="clear" w:color="auto" w:fill="auto"/>
          </w:tcPr>
          <w:p w:rsidR="00303C33" w:rsidRPr="00303C33" w:rsidRDefault="00303C33" w:rsidP="00303C33">
            <w:pPr>
              <w:numPr>
                <w:ilvl w:val="0"/>
                <w:numId w:val="16"/>
              </w:numPr>
              <w:spacing w:after="0" w:line="240" w:lineRule="auto"/>
              <w:ind w:left="42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Xác định chính xác chính xác chiều dòng điện trong các vòng dây là từ trên xuống </w:t>
            </w:r>
          </w:p>
          <w:p w:rsidR="00303C33" w:rsidRPr="00303C33" w:rsidRDefault="00303C33" w:rsidP="00303C33">
            <w:pPr>
              <w:numPr>
                <w:ilvl w:val="0"/>
                <w:numId w:val="16"/>
              </w:numPr>
              <w:spacing w:after="0" w:line="240" w:lineRule="auto"/>
              <w:ind w:left="365"/>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Xác định đúng chiều đường sức từ là từ trái sang phải</w:t>
            </w:r>
          </w:p>
          <w:p w:rsidR="00303C33" w:rsidRPr="00303C33" w:rsidRDefault="00303C33" w:rsidP="00303C33">
            <w:pPr>
              <w:spacing w:after="0" w:line="240" w:lineRule="auto"/>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Xác định đúng cực từ ống dây: bên phải là cực từ bắc, trái là cực từ nam           </w:t>
            </w:r>
          </w:p>
          <w:p w:rsidR="00303C33" w:rsidRPr="00303C33" w:rsidRDefault="00303C33" w:rsidP="00303C33">
            <w:pPr>
              <w:numPr>
                <w:ilvl w:val="0"/>
                <w:numId w:val="16"/>
              </w:numPr>
              <w:spacing w:after="0" w:line="240" w:lineRule="auto"/>
              <w:ind w:left="365"/>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Hiện tượng : kim nam châm quay nửa vòng rồi cực từ Nam của nam châm bị hút dây treo bị lệch chéo về phía ống dây   </w:t>
            </w:r>
          </w:p>
        </w:tc>
        <w:tc>
          <w:tcPr>
            <w:tcW w:w="1012" w:type="dxa"/>
            <w:tcBorders>
              <w:bottom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p w:rsidR="00303C33" w:rsidRPr="00303C33" w:rsidRDefault="00303C33" w:rsidP="00303C33">
            <w:pPr>
              <w:snapToGrid w:val="0"/>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269"/>
        </w:trPr>
        <w:tc>
          <w:tcPr>
            <w:tcW w:w="840" w:type="dxa"/>
            <w:vMerge w:val="restart"/>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3</w:t>
            </w:r>
          </w:p>
        </w:tc>
        <w:tc>
          <w:tcPr>
            <w:tcW w:w="8440" w:type="dxa"/>
            <w:tcBorders>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lang w:val="pt-BR"/>
              </w:rPr>
              <w:t xml:space="preserve"> Cường độ dòng điện qua đèn</w:t>
            </w:r>
          </w:p>
        </w:tc>
        <w:tc>
          <w:tcPr>
            <w:tcW w:w="1012" w:type="dxa"/>
            <w:tcBorders>
              <w:top w:val="single" w:sz="4" w:space="0" w:color="auto"/>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tc>
        <w:tc>
          <w:tcPr>
            <w:tcW w:w="8440" w:type="dxa"/>
            <w:tcBorders>
              <w:top w:val="nil"/>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noProof/>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pt;height:14.25pt;mso-width-percent:0;mso-height-percent:0;mso-width-percent:0;mso-height-percent:0" o:ole="">
                  <v:imagedata r:id="rId6" o:title=""/>
                </v:shape>
                <o:OLEObject Type="Embed" ProgID="Equation.DSMT4" ShapeID="_x0000_i1025" DrawAspect="Content" ObjectID="_1636975925" r:id="rId7"/>
              </w:object>
            </w:r>
            <w:r w:rsidRPr="00303C33">
              <w:rPr>
                <w:rFonts w:ascii="Times New Roman" w:eastAsia="Times New Roman" w:hAnsi="Times New Roman" w:cs="Times New Roman"/>
                <w:sz w:val="24"/>
                <w:szCs w:val="24"/>
              </w:rPr>
              <w:t>I=</w:t>
            </w:r>
            <w:r w:rsidRPr="00303C33">
              <w:rPr>
                <w:rFonts w:ascii="Times New Roman" w:hAnsi="Times New Roman" w:cs="Times New Roman"/>
                <w:sz w:val="24"/>
                <w:szCs w:val="24"/>
                <w:lang w:val="fr-FR"/>
              </w:rPr>
              <w:t xml:space="preserve"> P  </w:t>
            </w:r>
            <w:r w:rsidRPr="00303C33">
              <w:rPr>
                <w:rFonts w:ascii="Times New Roman" w:eastAsia="Times New Roman" w:hAnsi="Times New Roman" w:cs="Times New Roman"/>
                <w:sz w:val="24"/>
                <w:szCs w:val="24"/>
              </w:rPr>
              <w:t>: U = 1000 : 220= 4,(54) A</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143"/>
        </w:trPr>
        <w:tc>
          <w:tcPr>
            <w:tcW w:w="840" w:type="dxa"/>
            <w:vMerge/>
            <w:tcBorders>
              <w:right w:val="single" w:sz="4" w:space="0" w:color="auto"/>
            </w:tcBorders>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tc>
        <w:tc>
          <w:tcPr>
            <w:tcW w:w="8440" w:type="dxa"/>
            <w:tcBorders>
              <w:top w:val="nil"/>
              <w:left w:val="single" w:sz="4" w:space="0" w:color="auto"/>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lang w:val="pt-BR"/>
              </w:rPr>
              <w:t>Điện trở của đèn bếp là:</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tcBorders>
              <w:right w:val="single" w:sz="4" w:space="0" w:color="auto"/>
            </w:tcBorders>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left w:val="single" w:sz="4" w:space="0" w:color="auto"/>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R = U</w:t>
            </w:r>
            <w:r w:rsidRPr="00303C33">
              <w:rPr>
                <w:rFonts w:ascii="Times New Roman" w:eastAsia="Times New Roman" w:hAnsi="Times New Roman" w:cs="Times New Roman"/>
                <w:sz w:val="24"/>
                <w:szCs w:val="24"/>
                <w:vertAlign w:val="superscript"/>
                <w:lang w:val="fr-FR"/>
              </w:rPr>
              <w:t>2 </w:t>
            </w:r>
            <w:r w:rsidRPr="00303C33">
              <w:rPr>
                <w:rFonts w:ascii="Times New Roman" w:eastAsia="Times New Roman" w:hAnsi="Times New Roman" w:cs="Times New Roman"/>
                <w:sz w:val="24"/>
                <w:szCs w:val="24"/>
                <w:lang w:val="fr-FR"/>
              </w:rPr>
              <w:t xml:space="preserve">: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rPr>
              <w:t xml:space="preserve">  = 220</w:t>
            </w:r>
            <w:r w:rsidRPr="00303C33">
              <w:rPr>
                <w:rFonts w:ascii="Times New Roman" w:eastAsia="Times New Roman" w:hAnsi="Times New Roman" w:cs="Times New Roman"/>
                <w:sz w:val="24"/>
                <w:szCs w:val="24"/>
                <w:vertAlign w:val="superscript"/>
              </w:rPr>
              <w:t>2</w:t>
            </w:r>
            <w:r w:rsidRPr="00303C33">
              <w:rPr>
                <w:rFonts w:ascii="Times New Roman" w:eastAsia="Times New Roman" w:hAnsi="Times New Roman" w:cs="Times New Roman"/>
                <w:sz w:val="24"/>
                <w:szCs w:val="24"/>
              </w:rPr>
              <w:t xml:space="preserve"> : 1000 = 48,4 Ω</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bottom w:val="single" w:sz="4" w:space="0" w:color="auto"/>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Theo công thức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lang w:val="fr-FR"/>
              </w:rPr>
              <w:t xml:space="preserve"> = U</w:t>
            </w:r>
            <w:r w:rsidRPr="00303C33">
              <w:rPr>
                <w:rFonts w:ascii="Times New Roman" w:eastAsia="Times New Roman" w:hAnsi="Times New Roman" w:cs="Times New Roman"/>
                <w:sz w:val="24"/>
                <w:szCs w:val="24"/>
                <w:vertAlign w:val="superscript"/>
                <w:lang w:val="fr-FR"/>
              </w:rPr>
              <w:t xml:space="preserve">2 : </w:t>
            </w:r>
            <w:r w:rsidRPr="00303C33">
              <w:rPr>
                <w:rFonts w:ascii="Times New Roman" w:eastAsia="Times New Roman" w:hAnsi="Times New Roman" w:cs="Times New Roman"/>
                <w:sz w:val="24"/>
                <w:szCs w:val="24"/>
                <w:lang w:val="fr-FR"/>
              </w:rPr>
              <w:t xml:space="preserve">R, R không đổi </w:t>
            </w:r>
          </w:p>
          <w:p w:rsidR="00303C33" w:rsidRPr="00303C33" w:rsidRDefault="00303C33" w:rsidP="00303C33">
            <w:pPr>
              <w:snapToGrid w:val="0"/>
              <w:spacing w:after="0" w:line="240" w:lineRule="auto"/>
              <w:rPr>
                <w:rFonts w:ascii="Times New Roman" w:eastAsia="Times New Roman" w:hAnsi="Times New Roman" w:cs="Times New Roman"/>
                <w:sz w:val="24"/>
                <w:szCs w:val="24"/>
                <w:vertAlign w:val="superscript"/>
                <w:lang w:val="fr-FR"/>
              </w:rPr>
            </w:pP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lang w:val="fr-FR"/>
              </w:rPr>
              <w:t xml:space="preserve">  tỉ lệ thuận với U</w:t>
            </w:r>
            <w:r w:rsidRPr="00303C33">
              <w:rPr>
                <w:rFonts w:ascii="Times New Roman" w:eastAsia="Times New Roman" w:hAnsi="Times New Roman" w:cs="Times New Roman"/>
                <w:sz w:val="24"/>
                <w:szCs w:val="24"/>
                <w:vertAlign w:val="superscript"/>
                <w:lang w:val="fr-FR"/>
              </w:rPr>
              <w:t>2</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U giảm 2 lần </w:t>
            </w:r>
            <w:r w:rsidRPr="00303C33">
              <w:rPr>
                <w:rFonts w:ascii="Times New Roman" w:eastAsia="Times New Roman" w:hAnsi="Times New Roman" w:cs="Times New Roman"/>
                <w:noProof/>
                <w:position w:val="-4"/>
                <w:sz w:val="24"/>
                <w:szCs w:val="24"/>
              </w:rPr>
              <w:object w:dxaOrig="360" w:dyaOrig="300">
                <v:shape id="_x0000_i1026" type="#_x0000_t75" alt="" style="width:15pt;height:12.75pt;mso-width-percent:0;mso-height-percent:0;mso-width-percent:0;mso-height-percent:0" o:ole="">
                  <v:imagedata r:id="rId8" o:title=""/>
                </v:shape>
                <o:OLEObject Type="Embed" ProgID="Equation.DSMT4" ShapeID="_x0000_i1026" DrawAspect="Content" ObjectID="_1636975926" r:id="rId9"/>
              </w:object>
            </w:r>
            <w:r w:rsidRPr="00303C33">
              <w:rPr>
                <w:rFonts w:ascii="Times New Roman" w:eastAsia="Times New Roman" w:hAnsi="Times New Roman" w:cs="Times New Roman"/>
                <w:sz w:val="24"/>
                <w:szCs w:val="24"/>
                <w:lang w:val="fr-FR"/>
              </w:rPr>
              <w:t xml:space="preserve">giảm 4 lần </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hAnsi="Times New Roman" w:cs="Times New Roman"/>
                <w:sz w:val="24"/>
                <w:szCs w:val="24"/>
                <w:lang w:val="fr-FR"/>
              </w:rPr>
              <w:t>P ‘</w:t>
            </w:r>
            <w:r w:rsidRPr="00303C33">
              <w:rPr>
                <w:rFonts w:ascii="Times New Roman" w:eastAsia="Times New Roman" w:hAnsi="Times New Roman" w:cs="Times New Roman"/>
                <w:sz w:val="24"/>
                <w:szCs w:val="24"/>
                <w:vertAlign w:val="superscript"/>
                <w:lang w:val="fr-FR"/>
              </w:rPr>
              <w:t xml:space="preserve"> </w:t>
            </w:r>
            <w:r w:rsidRPr="00303C33">
              <w:rPr>
                <w:rFonts w:ascii="Times New Roman" w:eastAsia="Times New Roman" w:hAnsi="Times New Roman" w:cs="Times New Roman"/>
                <w:sz w:val="24"/>
                <w:szCs w:val="24"/>
                <w:lang w:val="fr-FR"/>
              </w:rPr>
              <w:t>= 100 : 4 = 25 W</w:t>
            </w:r>
          </w:p>
        </w:tc>
        <w:tc>
          <w:tcPr>
            <w:tcW w:w="1012" w:type="dxa"/>
            <w:tcBorders>
              <w:top w:val="nil"/>
              <w:left w:val="single" w:sz="4" w:space="0" w:color="auto"/>
              <w:bottom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Điện năng bếp tiêu thụ 1 tháng là</w:t>
            </w:r>
          </w:p>
        </w:tc>
        <w:tc>
          <w:tcPr>
            <w:tcW w:w="1012" w:type="dxa"/>
            <w:tcBorders>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100W = 0,1 kW</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A =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rPr>
              <w:t xml:space="preserve">  . t = 0,1.4.30=  12kW.h</w:t>
            </w:r>
          </w:p>
        </w:tc>
        <w:tc>
          <w:tcPr>
            <w:tcW w:w="1012" w:type="dxa"/>
            <w:tcBorders>
              <w:top w:val="nil"/>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Tiền điện phải trả : 2000. 12 = 24.000 đồng</w:t>
            </w:r>
          </w:p>
        </w:tc>
        <w:tc>
          <w:tcPr>
            <w:tcW w:w="1012" w:type="dxa"/>
            <w:tcBorders>
              <w:top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bl>
    <w:p w:rsidR="00303C33" w:rsidRPr="00303C33" w:rsidRDefault="00303C33" w:rsidP="00303C33">
      <w:pPr>
        <w:snapToGrid w:val="0"/>
        <w:spacing w:after="0" w:line="240" w:lineRule="auto"/>
        <w:rPr>
          <w:rFonts w:ascii="Times New Roman" w:eastAsia="Times New Roman" w:hAnsi="Times New Roman" w:cs="Times New Roman"/>
          <w:b/>
          <w:sz w:val="24"/>
          <w:szCs w:val="24"/>
          <w:lang w:val="fr-FR"/>
        </w:rPr>
      </w:pPr>
    </w:p>
    <w:p w:rsidR="00303C33" w:rsidRPr="00303C33" w:rsidRDefault="00303C33" w:rsidP="00303C33">
      <w:pPr>
        <w:widowControl w:val="0"/>
        <w:spacing w:after="0" w:line="240" w:lineRule="auto"/>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Học sinh giải theo cách khác đúng vẫn cho điểm tối đa</w:t>
      </w:r>
    </w:p>
    <w:p w:rsidR="00303C33" w:rsidRPr="00303C33" w:rsidRDefault="00303C33" w:rsidP="00303C33">
      <w:pPr>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p>
    <w:tbl>
      <w:tblPr>
        <w:tblStyle w:val="TableGrid"/>
        <w:tblW w:w="11000" w:type="dxa"/>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303C33" w:rsidRPr="00303C33" w:rsidTr="00BA5A17">
        <w:trPr>
          <w:trHeight w:val="2805"/>
        </w:trPr>
        <w:tc>
          <w:tcPr>
            <w:tcW w:w="2430"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GV RA ĐỀ</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Đặng Thị Phượng</w:t>
            </w:r>
          </w:p>
        </w:tc>
        <w:tc>
          <w:tcPr>
            <w:tcW w:w="3060"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NHÓM TRƯỞNG DUYỆT</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Lê Phương Anh</w:t>
            </w:r>
          </w:p>
        </w:tc>
        <w:tc>
          <w:tcPr>
            <w:tcW w:w="2755" w:type="dxa"/>
            <w:vAlign w:val="center"/>
          </w:tcPr>
          <w:p w:rsidR="00303C33" w:rsidRPr="00303C33" w:rsidRDefault="00303C33" w:rsidP="00303C33">
            <w:pPr>
              <w:widowControl w:val="0"/>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TỔ TRƯỞNG DUYỆT</w:t>
            </w: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Phạm Anh Tú</w:t>
            </w:r>
          </w:p>
        </w:tc>
        <w:tc>
          <w:tcPr>
            <w:tcW w:w="2755"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KT. HIỆU TRƯỞNG</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PHÓ HIỆU TRƯỞNG</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rPr>
              <w:t>Nguyễn Thị Song Đăng</w:t>
            </w:r>
          </w:p>
        </w:tc>
      </w:tr>
    </w:tbl>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br w:type="page"/>
      </w:r>
    </w:p>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PHÒNG GD&amp;ĐT QUẬN LONG BIÊN</w:t>
      </w:r>
    </w:p>
    <w:p w:rsidR="00303C33" w:rsidRPr="00303C33" w:rsidRDefault="00303C33" w:rsidP="00303C33">
      <w:pPr>
        <w:widowControl w:val="0"/>
        <w:spacing w:after="0" w:line="240" w:lineRule="auto"/>
        <w:jc w:val="both"/>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 xml:space="preserve">  TRƯỜNG THCS NGÔ GIA TỰ</w:t>
      </w:r>
    </w:p>
    <w:p w:rsidR="00303C33" w:rsidRPr="00303C33" w:rsidRDefault="00303C33" w:rsidP="00303C33">
      <w:pPr>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w:t>
      </w:r>
      <w:r w:rsidRPr="00303C33">
        <w:rPr>
          <w:rFonts w:ascii="Times New Roman" w:eastAsia="Times New Roman" w:hAnsi="Times New Roman" w:cs="Times New Roman"/>
          <w:b/>
          <w:sz w:val="24"/>
          <w:szCs w:val="24"/>
          <w:lang w:val="vi-VN"/>
        </w:rPr>
        <w:t xml:space="preserve">KIỂM TRA </w:t>
      </w:r>
      <w:r w:rsidRPr="00303C33">
        <w:rPr>
          <w:rFonts w:ascii="Times New Roman" w:eastAsia="Times New Roman" w:hAnsi="Times New Roman" w:cs="Times New Roman"/>
          <w:b/>
          <w:sz w:val="24"/>
          <w:szCs w:val="24"/>
        </w:rPr>
        <w:t xml:space="preserve">HỌC KÌ I </w:t>
      </w:r>
      <w:r w:rsidRPr="00303C33">
        <w:rPr>
          <w:rFonts w:ascii="Times New Roman" w:eastAsia="Times New Roman" w:hAnsi="Times New Roman" w:cs="Times New Roman"/>
          <w:b/>
          <w:sz w:val="24"/>
          <w:szCs w:val="24"/>
          <w:lang w:val="vi-VN"/>
        </w:rPr>
        <w:t>MÔN VẬT LÝ</w:t>
      </w:r>
      <w:r w:rsidRPr="00303C33">
        <w:rPr>
          <w:rFonts w:ascii="Times New Roman" w:eastAsia="Times New Roman" w:hAnsi="Times New Roman" w:cs="Times New Roman"/>
          <w:b/>
          <w:sz w:val="24"/>
          <w:szCs w:val="24"/>
        </w:rPr>
        <w:t xml:space="preserve"> 9                      </w:t>
      </w:r>
    </w:p>
    <w:p w:rsidR="00303C33" w:rsidRPr="00303C33" w:rsidRDefault="00303C33" w:rsidP="00303C33">
      <w:pPr>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NĂM HỌC 2019 - 2020</w:t>
      </w:r>
    </w:p>
    <w:p w:rsidR="00303C33" w:rsidRPr="00303C33" w:rsidRDefault="00303C33" w:rsidP="00303C33">
      <w:pPr>
        <w:widowControl w:val="0"/>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i/>
          <w:sz w:val="24"/>
          <w:szCs w:val="24"/>
        </w:rPr>
        <w:t>Thời gian làm bài: 45 phút</w:t>
      </w:r>
    </w:p>
    <w:p w:rsidR="00303C33" w:rsidRPr="00303C33" w:rsidRDefault="00303C33" w:rsidP="00303C33">
      <w:pPr>
        <w:widowControl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 1 - B</w:t>
      </w:r>
    </w:p>
    <w:p w:rsidR="00303C33" w:rsidRPr="00303C33" w:rsidRDefault="00303C33" w:rsidP="00303C33">
      <w:pPr>
        <w:spacing w:after="0" w:line="240" w:lineRule="auto"/>
        <w:jc w:val="center"/>
        <w:rPr>
          <w:rFonts w:ascii="Times New Roman" w:eastAsia="Times New Roman" w:hAnsi="Times New Roman" w:cs="Times New Roman"/>
          <w:b/>
          <w:i/>
          <w:sz w:val="24"/>
          <w:szCs w:val="24"/>
          <w:lang w:val="vi-VN"/>
        </w:rPr>
      </w:pPr>
      <w:r w:rsidRPr="00303C33">
        <w:rPr>
          <w:rFonts w:ascii="Times New Roman" w:eastAsia="Times New Roman" w:hAnsi="Times New Roman" w:cs="Times New Roman"/>
          <w:b/>
          <w:i/>
          <w:sz w:val="24"/>
          <w:szCs w:val="24"/>
          <w:lang w:val="vi-VN"/>
        </w:rPr>
        <w:t>(Đề thi gồm 2 trang)</w:t>
      </w:r>
    </w:p>
    <w:p w:rsidR="00303C33" w:rsidRPr="00303C33" w:rsidRDefault="00303C33" w:rsidP="00303C33">
      <w:pPr>
        <w:widowControl w:val="0"/>
        <w:spacing w:after="0" w:line="240" w:lineRule="auto"/>
        <w:jc w:val="both"/>
        <w:rPr>
          <w:rFonts w:ascii="Times New Roman" w:eastAsia="Times New Roman" w:hAnsi="Times New Roman" w:cs="Times New Roman"/>
          <w:b/>
          <w:sz w:val="24"/>
          <w:szCs w:val="24"/>
          <w:lang w:val="vi-VN"/>
        </w:rPr>
      </w:pPr>
      <w:r w:rsidRPr="00303C33">
        <w:rPr>
          <w:rFonts w:ascii="Times New Roman" w:eastAsia="Times New Roman" w:hAnsi="Times New Roman" w:cs="Times New Roman"/>
          <w:b/>
          <w:sz w:val="24"/>
          <w:szCs w:val="24"/>
          <w:lang w:val="vi-VN"/>
        </w:rPr>
        <w:t>I/ TRẮC NGHIỆM: (5đ) Chọn chữ cái trước câu trả lời đúng ghi vào bài làm:</w:t>
      </w:r>
    </w:p>
    <w:p w:rsidR="00303C33" w:rsidRPr="00303C33" w:rsidRDefault="00303C33" w:rsidP="00303C33">
      <w:pPr>
        <w:spacing w:after="0" w:line="240" w:lineRule="auto"/>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lang w:val="vi-VN"/>
        </w:rPr>
        <w:t xml:space="preserve">Câu 1: </w:t>
      </w:r>
      <w:r w:rsidRPr="00303C33">
        <w:rPr>
          <w:rFonts w:ascii="Times New Roman" w:eastAsia="Times New Roman" w:hAnsi="Times New Roman" w:cs="Times New Roman"/>
          <w:sz w:val="24"/>
          <w:szCs w:val="24"/>
          <w:lang w:val="nl-NL"/>
        </w:rPr>
        <w:t>Trên một biến trở con chạy có ghi R</w:t>
      </w:r>
      <w:r w:rsidRPr="00303C33">
        <w:rPr>
          <w:rFonts w:ascii="Times New Roman" w:eastAsia="Times New Roman" w:hAnsi="Times New Roman" w:cs="Times New Roman"/>
          <w:sz w:val="24"/>
          <w:szCs w:val="24"/>
          <w:vertAlign w:val="subscript"/>
          <w:lang w:val="nl-NL"/>
        </w:rPr>
        <w:t xml:space="preserve">b </w:t>
      </w:r>
      <w:r w:rsidRPr="00303C33">
        <w:rPr>
          <w:rFonts w:ascii="Times New Roman" w:eastAsia="Times New Roman" w:hAnsi="Times New Roman" w:cs="Times New Roman"/>
          <w:sz w:val="24"/>
          <w:szCs w:val="24"/>
          <w:lang w:val="nl-NL"/>
        </w:rPr>
        <w:t xml:space="preserve">( 100Ω - 2A ). Câu nào sau đây là </w:t>
      </w:r>
      <w:r w:rsidRPr="00303C33">
        <w:rPr>
          <w:rFonts w:ascii="Times New Roman" w:eastAsia="Times New Roman" w:hAnsi="Times New Roman" w:cs="Times New Roman"/>
          <w:b/>
          <w:sz w:val="24"/>
          <w:szCs w:val="24"/>
          <w:lang w:val="nl-NL"/>
        </w:rPr>
        <w:t>đúng</w:t>
      </w:r>
      <w:r w:rsidRPr="00303C33">
        <w:rPr>
          <w:rFonts w:ascii="Times New Roman" w:eastAsia="Times New Roman" w:hAnsi="Times New Roman" w:cs="Times New Roman"/>
          <w:sz w:val="24"/>
          <w:szCs w:val="24"/>
          <w:lang w:val="nl-NL"/>
        </w:rPr>
        <w:t xml:space="preserve"> khi nói về con số 100Ω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198"/>
      </w:tblGrid>
      <w:tr w:rsidR="00303C33" w:rsidRPr="00303C33" w:rsidTr="00BA5A17">
        <w:tc>
          <w:tcPr>
            <w:tcW w:w="5197"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là điện trở định mức của biến trở </w:t>
            </w:r>
          </w:p>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là điện trở bắt buộc phải sử dụng</w:t>
            </w:r>
          </w:p>
        </w:tc>
        <w:tc>
          <w:tcPr>
            <w:tcW w:w="5198"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là điện trở bé nhất của biến trở </w:t>
            </w:r>
          </w:p>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là điện trở lớn nhất của biến trở</w:t>
            </w:r>
          </w:p>
        </w:tc>
      </w:tr>
    </w:tbl>
    <w:p w:rsidR="00303C33" w:rsidRPr="00303C33" w:rsidRDefault="00303C33" w:rsidP="00303C33">
      <w:pPr>
        <w:shd w:val="clear" w:color="auto" w:fill="FFFFFF" w:themeFill="background1"/>
        <w:spacing w:after="0" w:line="240" w:lineRule="auto"/>
        <w:ind w:right="-283"/>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nl-NL"/>
        </w:rPr>
        <w:t xml:space="preserve">Câu 2: </w:t>
      </w:r>
      <w:r w:rsidRPr="00303C33">
        <w:rPr>
          <w:rFonts w:ascii="Times New Roman" w:eastAsia="Times New Roman" w:hAnsi="Times New Roman" w:cs="Times New Roman"/>
          <w:sz w:val="24"/>
          <w:szCs w:val="24"/>
          <w:lang w:val="pt-BR"/>
        </w:rPr>
        <w:t xml:space="preserve">Điện trở của dây dẫn </w:t>
      </w:r>
      <w:r w:rsidRPr="00303C33">
        <w:rPr>
          <w:rFonts w:ascii="Times New Roman" w:eastAsia="Times New Roman" w:hAnsi="Times New Roman" w:cs="Times New Roman"/>
          <w:b/>
          <w:sz w:val="24"/>
          <w:szCs w:val="24"/>
          <w:lang w:val="pt-BR"/>
        </w:rPr>
        <w:t>không</w:t>
      </w:r>
      <w:r w:rsidRPr="00303C33">
        <w:rPr>
          <w:rFonts w:ascii="Times New Roman" w:eastAsia="Times New Roman" w:hAnsi="Times New Roman" w:cs="Times New Roman"/>
          <w:sz w:val="24"/>
          <w:szCs w:val="24"/>
          <w:lang w:val="pt-BR"/>
        </w:rPr>
        <w:t xml:space="preserve"> phụ thuộc vào yếu tố nào dưới đây ?</w:t>
      </w:r>
    </w:p>
    <w:tbl>
      <w:tblPr>
        <w:tblStyle w:val="TableGrid"/>
        <w:tblW w:w="10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1"/>
        <w:gridCol w:w="5171"/>
      </w:tblGrid>
      <w:tr w:rsidR="00303C33" w:rsidRPr="00303C33" w:rsidTr="00BA5A17">
        <w:trPr>
          <w:trHeight w:val="263"/>
        </w:trPr>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w:t>
            </w:r>
            <w:r w:rsidRPr="00303C33">
              <w:rPr>
                <w:rFonts w:ascii="Times New Roman" w:eastAsia="Times New Roman" w:hAnsi="Times New Roman" w:cs="Times New Roman"/>
                <w:sz w:val="24"/>
                <w:szCs w:val="24"/>
                <w:lang w:val="pt-BR"/>
              </w:rPr>
              <w:t>Vật liệu làm dây dẫn.</w:t>
            </w:r>
          </w:p>
        </w:tc>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B. Khối lượng của dây dẫn.</w:t>
            </w:r>
          </w:p>
        </w:tc>
      </w:tr>
      <w:tr w:rsidR="00303C33" w:rsidRPr="00303C33" w:rsidTr="00BA5A17">
        <w:trPr>
          <w:trHeight w:val="263"/>
        </w:trPr>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Chiều dài của dây dẫn.</w:t>
            </w:r>
          </w:p>
        </w:tc>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Tiết diện của dây dẫn.</w:t>
            </w:r>
          </w:p>
        </w:tc>
      </w:tr>
    </w:tbl>
    <w:p w:rsidR="00303C33" w:rsidRPr="00303C33" w:rsidRDefault="00303C33" w:rsidP="00303C33">
      <w:pPr>
        <w:spacing w:after="0" w:line="240" w:lineRule="auto"/>
        <w:rPr>
          <w:rFonts w:ascii="Times New Roman" w:hAnsi="Times New Roman" w:cs="Times New Roman"/>
          <w:sz w:val="24"/>
          <w:szCs w:val="24"/>
          <w:lang w:val="nl-NL"/>
        </w:rPr>
      </w:pPr>
      <w:r w:rsidRPr="00303C33">
        <w:rPr>
          <w:rFonts w:ascii="Times New Roman" w:eastAsia="Times New Roman" w:hAnsi="Times New Roman" w:cs="Times New Roman"/>
          <w:b/>
          <w:sz w:val="24"/>
          <w:szCs w:val="24"/>
          <w:lang w:val="nl-NL"/>
        </w:rPr>
        <w:t xml:space="preserve">Câu 3: </w:t>
      </w:r>
      <w:r w:rsidRPr="00303C33">
        <w:rPr>
          <w:rFonts w:ascii="Times New Roman" w:hAnsi="Times New Roman" w:cs="Times New Roman"/>
          <w:sz w:val="24"/>
          <w:szCs w:val="24"/>
          <w:lang w:val="nl-NL"/>
        </w:rPr>
        <w:t>Nam châm điện được sử dụng trong thiết bị:</w:t>
      </w:r>
    </w:p>
    <w:p w:rsidR="00303C33" w:rsidRPr="00303C33" w:rsidRDefault="00303C33" w:rsidP="00303C33">
      <w:pPr>
        <w:spacing w:after="0" w:line="240" w:lineRule="auto"/>
        <w:rPr>
          <w:rFonts w:ascii="Times New Roman" w:hAnsi="Times New Roman" w:cs="Times New Roman"/>
          <w:sz w:val="24"/>
          <w:szCs w:val="24"/>
          <w:lang w:val="nl-NL"/>
        </w:rPr>
      </w:pPr>
      <w:r w:rsidRPr="00303C33">
        <w:rPr>
          <w:rFonts w:ascii="Times New Roman" w:hAnsi="Times New Roman" w:cs="Times New Roman"/>
          <w:sz w:val="24"/>
          <w:szCs w:val="24"/>
          <w:lang w:val="nl-NL"/>
        </w:rPr>
        <w:t>A. Nồi cơm điện.                   B. Làm các la bàn.             C. Rơle điện từ.              D. Bàn ủi điện.</w:t>
      </w:r>
    </w:p>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lang w:val="nl-NL"/>
        </w:rPr>
        <w:t xml:space="preserve">Câu 4: </w:t>
      </w:r>
      <w:r w:rsidRPr="00303C33">
        <w:rPr>
          <w:rFonts w:ascii="Times New Roman" w:eastAsia="Times New Roman" w:hAnsi="Times New Roman" w:cs="Times New Roman"/>
          <w:sz w:val="24"/>
          <w:szCs w:val="24"/>
          <w:lang w:val="nl-NL"/>
        </w:rPr>
        <w:t>Công thức tính công của dòng điện sinh ra trong một đoạn mạch là</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A=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vertAlign w:val="subscript"/>
                <w:lang w:val="nl-NL"/>
              </w:rPr>
              <w:t xml:space="preserve">. </w:t>
            </w:r>
            <w:r w:rsidRPr="00303C33">
              <w:rPr>
                <w:rFonts w:ascii="Times New Roman" w:eastAsia="Times New Roman" w:hAnsi="Times New Roman" w:cs="Times New Roman"/>
                <w:sz w:val="24"/>
                <w:szCs w:val="24"/>
                <w:lang w:val="nl-NL"/>
              </w:rPr>
              <w:t xml:space="preserve">t </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U.</m:t>
              </m:r>
              <m:r>
                <w:rPr>
                  <w:rFonts w:ascii="Cambria Math" w:eastAsia="Times New Roman" w:hAnsi="Cambria Math" w:cs="Times New Roman"/>
                  <w:sz w:val="24"/>
                  <w:szCs w:val="24"/>
                  <w:lang w:val="fr-FR"/>
                </w:rPr>
                <m:t>t</m:t>
              </m:r>
            </m:oMath>
            <w:r w:rsidRPr="00303C33">
              <w:rPr>
                <w:rFonts w:ascii="Times New Roman" w:eastAsia="Times New Roman" w:hAnsi="Times New Roman" w:cs="Times New Roman"/>
                <w:sz w:val="24"/>
                <w:szCs w:val="24"/>
                <w:lang w:val="nl-NL"/>
              </w:rPr>
              <w:t xml:space="preserve">         </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C.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m:t>
              </m:r>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U</m:t>
                  </m:r>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m:t>
              </m:r>
              <m:r>
                <w:rPr>
                  <w:rFonts w:ascii="Cambria Math" w:eastAsia="Times New Roman" w:hAnsi="Cambria Math" w:cs="Times New Roman"/>
                  <w:sz w:val="24"/>
                  <w:szCs w:val="24"/>
                  <w:lang w:val="fr-FR"/>
                </w:rPr>
                <m:t>t</m:t>
              </m:r>
            </m:oMath>
            <w:r w:rsidRPr="00303C33">
              <w:rPr>
                <w:rFonts w:ascii="Times New Roman" w:eastAsia="Times New Roman" w:hAnsi="Times New Roman" w:cs="Times New Roman"/>
                <w:sz w:val="24"/>
                <w:szCs w:val="24"/>
                <w:lang w:val="nl-NL"/>
              </w:rPr>
              <w:t xml:space="preserve">               </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D.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m:t>
              </m:r>
              <m:f>
                <m:fPr>
                  <m:ctrlPr>
                    <w:rPr>
                      <w:rFonts w:ascii="Cambria Math" w:eastAsia="Times New Roman" w:hAnsi="Cambria Math" w:cs="Times New Roman"/>
                      <w:i/>
                      <w:sz w:val="24"/>
                      <w:szCs w:val="24"/>
                      <w:lang w:val="fr-FR"/>
                    </w:rPr>
                  </m:ctrlPr>
                </m:fPr>
                <m:num>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I</m:t>
                      </m:r>
                    </m:e>
                    <m:sup>
                      <m:r>
                        <w:rPr>
                          <w:rFonts w:ascii="Cambria Math" w:eastAsia="Times New Roman" w:hAnsi="Cambria Math" w:cs="Times New Roman"/>
                          <w:sz w:val="24"/>
                          <w:szCs w:val="24"/>
                          <w:lang w:val="nl-NL"/>
                        </w:rPr>
                        <m:t>2</m:t>
                      </m:r>
                    </m:sup>
                  </m:sSup>
                </m:num>
                <m:den>
                  <m:r>
                    <w:rPr>
                      <w:rFonts w:ascii="Cambria Math" w:eastAsia="Times New Roman" w:hAnsi="Cambria Math" w:cs="Times New Roman"/>
                      <w:sz w:val="24"/>
                      <w:szCs w:val="24"/>
                      <w:lang w:val="fr-FR"/>
                    </w:rPr>
                    <m:t>R</m:t>
                  </m:r>
                </m:den>
              </m:f>
              <m:r>
                <w:rPr>
                  <w:rFonts w:ascii="Cambria Math" w:eastAsia="Times New Roman" w:hAnsi="Cambria Math" w:cs="Times New Roman"/>
                  <w:sz w:val="24"/>
                  <w:szCs w:val="24"/>
                  <w:lang w:val="nl-NL"/>
                </w:rPr>
                <m:t>.</m:t>
              </m:r>
              <m:r>
                <w:rPr>
                  <w:rFonts w:ascii="Cambria Math" w:eastAsia="Times New Roman" w:hAnsi="Cambria Math" w:cs="Times New Roman"/>
                  <w:sz w:val="24"/>
                  <w:szCs w:val="24"/>
                  <w:lang w:val="fr-FR"/>
                </w:rPr>
                <m:t>t</m:t>
              </m:r>
            </m:oMath>
          </w:p>
        </w:tc>
      </w:tr>
    </w:tbl>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5: </w:t>
      </w:r>
      <w:r w:rsidRPr="00303C33">
        <w:rPr>
          <w:rFonts w:ascii="Times New Roman" w:eastAsia="Times New Roman" w:hAnsi="Times New Roman" w:cs="Times New Roman"/>
          <w:sz w:val="24"/>
          <w:szCs w:val="24"/>
        </w:rPr>
        <w:t>Hai  bóng đèn, một đèn có công suất 75W, đèn kia có công suất 40W, họat động bình thường dưới hiệu điện thế 110V. Khi so sánh điện trở dây tóc của hai bóng đèn th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1"/>
        <w:gridCol w:w="4795"/>
      </w:tblGrid>
      <w:tr w:rsidR="00303C33" w:rsidRPr="00303C33" w:rsidTr="00BA5A17">
        <w:tc>
          <w:tcPr>
            <w:tcW w:w="478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Đèn công suất 75W có điện trở lớn hơn.    </w:t>
            </w:r>
          </w:p>
        </w:tc>
        <w:tc>
          <w:tcPr>
            <w:tcW w:w="4795" w:type="dxa"/>
          </w:tcPr>
          <w:p w:rsidR="00303C33" w:rsidRPr="00303C33" w:rsidRDefault="00303C33" w:rsidP="00303C33">
            <w:pPr>
              <w:shd w:val="clear" w:color="auto" w:fill="FFFFFF" w:themeFill="background1"/>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Đèn công suất 40W có điện trở lớn hơn.</w:t>
            </w:r>
          </w:p>
        </w:tc>
      </w:tr>
      <w:tr w:rsidR="00303C33" w:rsidRPr="00303C33" w:rsidTr="00BA5A17">
        <w:tc>
          <w:tcPr>
            <w:tcW w:w="478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Điện trở dây tóc hai đèn như nhau.    </w:t>
            </w:r>
          </w:p>
        </w:tc>
        <w:tc>
          <w:tcPr>
            <w:tcW w:w="4795"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de-DE"/>
              </w:rPr>
            </w:pPr>
            <w:r w:rsidRPr="00303C33">
              <w:rPr>
                <w:rFonts w:ascii="Times New Roman" w:eastAsia="Times New Roman" w:hAnsi="Times New Roman" w:cs="Times New Roman"/>
                <w:sz w:val="24"/>
                <w:szCs w:val="24"/>
                <w:lang w:val="de-DE"/>
              </w:rPr>
              <w:t>D. Không so sánh được.</w:t>
            </w:r>
          </w:p>
        </w:tc>
      </w:tr>
    </w:tbl>
    <w:p w:rsidR="00303C33" w:rsidRPr="00303C33" w:rsidRDefault="00303C33" w:rsidP="00303C33">
      <w:pPr>
        <w:shd w:val="clear" w:color="auto" w:fill="FFFFFF"/>
        <w:spacing w:after="0" w:line="240" w:lineRule="auto"/>
        <w:ind w:right="-283"/>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6: </w:t>
      </w:r>
      <w:r w:rsidRPr="00303C33">
        <w:rPr>
          <w:rFonts w:ascii="Times New Roman" w:eastAsia="Times New Roman" w:hAnsi="Times New Roman" w:cs="Times New Roman"/>
          <w:sz w:val="24"/>
          <w:szCs w:val="24"/>
          <w:lang w:val="vi-VN"/>
        </w:rPr>
        <w:t xml:space="preserve">Hiệu điện thế gây nguy hiểm cho con người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A. 12V </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B. 24V</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C. 36V</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D. 220V</w:t>
            </w:r>
          </w:p>
        </w:tc>
      </w:tr>
    </w:tbl>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7: </w:t>
      </w:r>
      <w:r w:rsidRPr="00303C33">
        <w:rPr>
          <w:rFonts w:ascii="Times New Roman" w:eastAsia="Times New Roman" w:hAnsi="Times New Roman" w:cs="Times New Roman"/>
          <w:sz w:val="24"/>
          <w:szCs w:val="24"/>
        </w:rPr>
        <w:t>Khi biết hiệu điện thế và cường độ dòng điện thì điện trở được tính theo công thức:</w:t>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9"/>
        <w:gridCol w:w="2649"/>
        <w:gridCol w:w="2650"/>
        <w:gridCol w:w="2650"/>
      </w:tblGrid>
      <w:tr w:rsidR="00303C33" w:rsidRPr="00303C33" w:rsidTr="00BA5A17">
        <w:trPr>
          <w:trHeight w:val="495"/>
        </w:trPr>
        <w:tc>
          <w:tcPr>
            <w:tcW w:w="2649"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A. R=U.I</w:t>
            </w:r>
          </w:p>
        </w:tc>
        <w:tc>
          <w:tcPr>
            <w:tcW w:w="2649"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Theme="minorEastAsia" w:hAnsi="Times New Roman" w:cs="Times New Roman"/>
                <w:sz w:val="24"/>
                <w:szCs w:val="24"/>
              </w:rPr>
              <w:t xml:space="preserve">B. R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U</m:t>
                  </m:r>
                </m:num>
                <m:den>
                  <m:r>
                    <w:rPr>
                      <w:rFonts w:ascii="Cambria Math" w:eastAsia="Calibri" w:hAnsi="Cambria Math" w:cs="Times New Roman"/>
                      <w:sz w:val="24"/>
                      <w:szCs w:val="24"/>
                    </w:rPr>
                    <m:t>I</m:t>
                  </m:r>
                </m:den>
              </m:f>
            </m:oMath>
          </w:p>
        </w:tc>
        <w:tc>
          <w:tcPr>
            <w:tcW w:w="265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C. R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I</m:t>
                  </m:r>
                </m:num>
                <m:den>
                  <m:r>
                    <w:rPr>
                      <w:rFonts w:ascii="Cambria Math" w:eastAsia="Calibri" w:hAnsi="Cambria Math" w:cs="Times New Roman"/>
                      <w:sz w:val="24"/>
                      <w:szCs w:val="24"/>
                    </w:rPr>
                    <m:t>U</m:t>
                  </m:r>
                </m:den>
              </m:f>
            </m:oMath>
          </w:p>
        </w:tc>
        <w:tc>
          <w:tcPr>
            <w:tcW w:w="265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Theme="minorEastAsia" w:hAnsi="Times New Roman" w:cs="Times New Roman"/>
                <w:sz w:val="24"/>
                <w:szCs w:val="24"/>
              </w:rPr>
              <w:t xml:space="preserve">D. I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U</m:t>
                  </m:r>
                </m:num>
                <m:den>
                  <m:r>
                    <w:rPr>
                      <w:rFonts w:ascii="Cambria Math" w:eastAsia="Calibri" w:hAnsi="Cambria Math" w:cs="Times New Roman"/>
                      <w:sz w:val="24"/>
                      <w:szCs w:val="24"/>
                    </w:rPr>
                    <m:t>R</m:t>
                  </m:r>
                </m:den>
              </m:f>
            </m:oMath>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8: </w:t>
      </w:r>
      <w:r w:rsidRPr="00303C33">
        <w:rPr>
          <w:rFonts w:ascii="Times New Roman" w:eastAsia="Times New Roman" w:hAnsi="Times New Roman" w:cs="Times New Roman"/>
          <w:sz w:val="24"/>
          <w:szCs w:val="24"/>
        </w:rPr>
        <w:t xml:space="preserve">Một đèn dây tóc có ghi (12V - 6W) công suất của  dòng điện qua dây tóc khi đèn sáng bình thườ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12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B. 9W </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6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3W</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9: </w:t>
      </w:r>
      <w:r w:rsidRPr="00303C33">
        <w:rPr>
          <w:rFonts w:ascii="Times New Roman" w:eastAsia="Times New Roman" w:hAnsi="Times New Roman" w:cs="Times New Roman"/>
          <w:sz w:val="24"/>
          <w:szCs w:val="24"/>
        </w:rPr>
        <w:t>Điều nào sau đây nên làm để tiết kiệm đ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gridCol w:w="4707"/>
      </w:tblGrid>
      <w:tr w:rsidR="00303C33" w:rsidRPr="00303C33" w:rsidTr="00BA5A17">
        <w:tc>
          <w:tcPr>
            <w:tcW w:w="568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không dùng bếp điện để đun nấu    </w:t>
            </w:r>
          </w:p>
        </w:tc>
        <w:tc>
          <w:tcPr>
            <w:tcW w:w="4707"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không dùng đèn điện để thắp sáng</w:t>
            </w:r>
          </w:p>
        </w:tc>
      </w:tr>
      <w:tr w:rsidR="00303C33" w:rsidRPr="00303C33" w:rsidTr="00BA5A17">
        <w:tc>
          <w:tcPr>
            <w:tcW w:w="568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thay thế đèn dây tóc bằng đèn LED</w:t>
            </w:r>
          </w:p>
        </w:tc>
        <w:tc>
          <w:tcPr>
            <w:tcW w:w="4707"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cúp tất cả cầu dao, công tắc điện trong nhà</w:t>
            </w:r>
          </w:p>
        </w:tc>
      </w:tr>
    </w:tbl>
    <w:p w:rsidR="00303C33" w:rsidRPr="00303C33" w:rsidRDefault="00303C33" w:rsidP="00303C33">
      <w:pPr>
        <w:spacing w:after="0" w:line="240" w:lineRule="auto"/>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10: </w:t>
      </w:r>
      <w:r w:rsidRPr="00303C33">
        <w:rPr>
          <w:rFonts w:ascii="Times New Roman" w:eastAsia="Times New Roman" w:hAnsi="Times New Roman" w:cs="Times New Roman"/>
          <w:sz w:val="24"/>
          <w:szCs w:val="24"/>
          <w:lang w:val="nl-NL"/>
        </w:rPr>
        <w:t>Hai dây dẫn đều làm bằng đồng có cùng tiết diện S. Dây thứ nhất có chiều dài 20cm và điện trở 5</w:t>
      </w:r>
      <w:r w:rsidRPr="00303C33">
        <w:rPr>
          <w:rFonts w:ascii="Times New Roman" w:eastAsia="Times New Roman" w:hAnsi="Times New Roman" w:cs="Times New Roman"/>
          <w:sz w:val="24"/>
          <w:szCs w:val="24"/>
        </w:rPr>
        <w:sym w:font="Symbol" w:char="F057"/>
      </w:r>
      <w:r w:rsidRPr="00303C33">
        <w:rPr>
          <w:rFonts w:ascii="Times New Roman" w:eastAsia="Times New Roman" w:hAnsi="Times New Roman" w:cs="Times New Roman"/>
          <w:sz w:val="24"/>
          <w:szCs w:val="24"/>
          <w:lang w:val="nl-NL"/>
        </w:rPr>
        <w:t>. Dây thứ hai có điện trở 8</w:t>
      </w:r>
      <w:r w:rsidRPr="00303C33">
        <w:rPr>
          <w:rFonts w:ascii="Times New Roman" w:eastAsia="Times New Roman" w:hAnsi="Times New Roman" w:cs="Times New Roman"/>
          <w:sz w:val="24"/>
          <w:szCs w:val="24"/>
        </w:rPr>
        <w:sym w:font="Symbol" w:char="F057"/>
      </w:r>
      <w:r w:rsidRPr="00303C33">
        <w:rPr>
          <w:rFonts w:ascii="Times New Roman" w:eastAsia="Times New Roman" w:hAnsi="Times New Roman" w:cs="Times New Roman"/>
          <w:sz w:val="24"/>
          <w:szCs w:val="24"/>
          <w:lang w:val="nl-NL"/>
        </w:rPr>
        <w:t xml:space="preserve">  .Chiều dài dây thứ ha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9"/>
        <w:gridCol w:w="2603"/>
        <w:gridCol w:w="2597"/>
        <w:gridCol w:w="2596"/>
      </w:tblGrid>
      <w:tr w:rsidR="00303C33" w:rsidRPr="00303C33" w:rsidTr="00BA5A17">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32cm .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12,5cm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2cm .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23 cm .</w:t>
            </w:r>
          </w:p>
        </w:tc>
      </w:tr>
    </w:tbl>
    <w:p w:rsidR="00303C33" w:rsidRPr="00303C33" w:rsidRDefault="00303C33" w:rsidP="00303C33">
      <w:pPr>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1: </w:t>
      </w:r>
      <w:r w:rsidRPr="00303C33">
        <w:rPr>
          <w:rFonts w:ascii="Times New Roman" w:eastAsia="Times New Roman" w:hAnsi="Times New Roman" w:cs="Times New Roman"/>
          <w:sz w:val="24"/>
          <w:szCs w:val="24"/>
        </w:rPr>
        <w:t>Khi nào hai thanh nam đẩy nhau?</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Khi hai cực bắc để gần nhau.                       </w:t>
      </w:r>
      <w:r w:rsidRPr="00303C33">
        <w:rPr>
          <w:rFonts w:ascii="Times New Roman" w:eastAsia="Times New Roman" w:hAnsi="Times New Roman" w:cs="Times New Roman"/>
          <w:sz w:val="24"/>
          <w:szCs w:val="24"/>
        </w:rPr>
        <w:tab/>
        <w:t>B. Khi  cực nam để gần cực bắc.</w:t>
      </w:r>
    </w:p>
    <w:p w:rsidR="00303C33" w:rsidRPr="00303C33" w:rsidRDefault="00303C33" w:rsidP="00303C33">
      <w:pPr>
        <w:spacing w:after="0" w:line="240" w:lineRule="auto"/>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Khi hai cực khác tên để gần nhau.               </w:t>
      </w:r>
      <w:r w:rsidRPr="00303C33">
        <w:rPr>
          <w:rFonts w:ascii="Times New Roman" w:eastAsia="Times New Roman" w:hAnsi="Times New Roman" w:cs="Times New Roman"/>
          <w:sz w:val="24"/>
          <w:szCs w:val="24"/>
        </w:rPr>
        <w:tab/>
        <w:t>D. Khi cọ xát hai cực vào nhau.</w:t>
      </w:r>
    </w:p>
    <w:p w:rsidR="00303C33" w:rsidRPr="00303C33" w:rsidRDefault="00303C33" w:rsidP="00303C33">
      <w:pPr>
        <w:spacing w:after="0" w:line="240" w:lineRule="auto"/>
        <w:jc w:val="both"/>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12: </w:t>
      </w:r>
      <w:r w:rsidRPr="00303C33">
        <w:rPr>
          <w:rFonts w:ascii="Times New Roman" w:hAnsi="Times New Roman" w:cs="Times New Roman"/>
          <w:sz w:val="24"/>
          <w:szCs w:val="24"/>
        </w:rPr>
        <w:t xml:space="preserve">Trong thí nghiệm đặt kim nam châm dọc theo trục của nam châm điện, khi ta đổi chiều dòng điện chạy vào nam châm điện thì hiện tượng :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5016"/>
      </w:tblGrid>
      <w:tr w:rsidR="00303C33" w:rsidRPr="00303C33" w:rsidTr="00BA5A17">
        <w:tc>
          <w:tcPr>
            <w:tcW w:w="5271"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Kim nam châm  đứng yên</w:t>
            </w:r>
          </w:p>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Kim nam châm quay ngược lại.</w:t>
            </w:r>
          </w:p>
        </w:tc>
        <w:tc>
          <w:tcPr>
            <w:tcW w:w="5016"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Kim nam châm quay một góc 90</w:t>
            </w:r>
            <w:r w:rsidRPr="00303C33">
              <w:rPr>
                <w:rFonts w:ascii="Times New Roman" w:hAnsi="Times New Roman" w:cs="Times New Roman"/>
                <w:sz w:val="24"/>
                <w:szCs w:val="24"/>
                <w:vertAlign w:val="superscript"/>
              </w:rPr>
              <w:t xml:space="preserve">0 </w:t>
            </w:r>
          </w:p>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 xml:space="preserve">D. Kim nam châm bị đẩy ra </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3: </w:t>
      </w:r>
      <w:r w:rsidRPr="00303C33">
        <w:rPr>
          <w:rFonts w:ascii="Times New Roman" w:eastAsia="Times New Roman" w:hAnsi="Times New Roman" w:cs="Times New Roman"/>
          <w:sz w:val="24"/>
          <w:szCs w:val="24"/>
        </w:rPr>
        <w:t>Trong các đèn sau đây khi được thắp sáng bình thường, thì bóng nào sáng mạnh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220V- 25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220V- 100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220V- 75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110V- 75W</w:t>
            </w:r>
          </w:p>
        </w:tc>
      </w:tr>
    </w:tbl>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14: </w:t>
      </w:r>
      <w:r w:rsidRPr="00303C33">
        <w:rPr>
          <w:rFonts w:ascii="Times New Roman" w:eastAsia="Times New Roman" w:hAnsi="Times New Roman" w:cs="Times New Roman"/>
          <w:sz w:val="24"/>
          <w:szCs w:val="24"/>
          <w:lang w:val="nl-NL"/>
        </w:rPr>
        <w:t>Cường độ dòng điện qua bóng đèn tỉ lệ thuận với hiệu điện thế giữa hai đầu bóng đèn. Điều đó có nghĩa là nếu hiệu điện thế tăng 1,2 lần thì</w:t>
      </w:r>
    </w:p>
    <w:tbl>
      <w:tblPr>
        <w:tblStyle w:val="TableGrid"/>
        <w:tblW w:w="112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5148"/>
      </w:tblGrid>
      <w:tr w:rsidR="00303C33" w:rsidRPr="00303C33" w:rsidTr="00BA5A17">
        <w:tc>
          <w:tcPr>
            <w:tcW w:w="6120"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Cường độ dòng điện tăng 2,4 lần.               </w:t>
            </w:r>
          </w:p>
        </w:tc>
        <w:tc>
          <w:tcPr>
            <w:tcW w:w="5148"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Cường độ dòng điện giảm 1,2 lần.                </w:t>
            </w:r>
          </w:p>
        </w:tc>
      </w:tr>
      <w:tr w:rsidR="00303C33" w:rsidRPr="00303C33" w:rsidTr="00BA5A17">
        <w:tc>
          <w:tcPr>
            <w:tcW w:w="6120"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Cường độ dòng điện giảm 2,4 lần.</w:t>
            </w:r>
          </w:p>
        </w:tc>
        <w:tc>
          <w:tcPr>
            <w:tcW w:w="5148"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Cường độ dòng điện tăng 1,2 lần.</w:t>
            </w:r>
          </w:p>
        </w:tc>
      </w:tr>
    </w:tbl>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nl-NL"/>
        </w:rPr>
        <w:t xml:space="preserve">Câu 15: </w:t>
      </w:r>
      <w:r w:rsidRPr="00303C33">
        <w:rPr>
          <w:rFonts w:ascii="Times New Roman" w:eastAsia="Times New Roman" w:hAnsi="Times New Roman" w:cs="Times New Roman"/>
          <w:sz w:val="24"/>
          <w:szCs w:val="24"/>
          <w:lang w:val="pt-BR"/>
        </w:rPr>
        <w:t xml:space="preserve">Phát biểu nào dưới đây về biến trở là </w:t>
      </w:r>
      <w:r w:rsidRPr="00303C33">
        <w:rPr>
          <w:rFonts w:ascii="Times New Roman" w:eastAsia="Times New Roman" w:hAnsi="Times New Roman" w:cs="Times New Roman"/>
          <w:b/>
          <w:sz w:val="24"/>
          <w:szCs w:val="24"/>
          <w:lang w:val="pt-BR"/>
        </w:rPr>
        <w:t>đúng</w:t>
      </w:r>
      <w:r w:rsidRPr="00303C33">
        <w:rPr>
          <w:rFonts w:ascii="Times New Roman" w:eastAsia="Times New Roman" w:hAnsi="Times New Roman" w:cs="Times New Roman"/>
          <w:sz w:val="24"/>
          <w:szCs w:val="24"/>
          <w:lang w:val="pt-BR"/>
        </w:rPr>
        <w:t>?</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A. Biến trở là điện trở có thể thay đổi tiết diện dây.</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B. Biến trở là dụng cụ có thể dùng để thay đổi cường độ dòng điện. </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Biến trở là dụng cụ có thể dùng để thay đổi hiệu điện thế</w:t>
      </w:r>
    </w:p>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D. Biến trở là dụng cụ có thể dùng để thay đổi chiều dòng điện trong mạch. </w:t>
      </w:r>
    </w:p>
    <w:p w:rsidR="00303C33" w:rsidRPr="00303C33" w:rsidRDefault="00303C33" w:rsidP="00303C33">
      <w:pPr>
        <w:shd w:val="clear" w:color="auto" w:fill="FFFFFF"/>
        <w:tabs>
          <w:tab w:val="left" w:pos="3420"/>
        </w:tabs>
        <w:spacing w:after="0" w:line="240" w:lineRule="auto"/>
        <w:ind w:right="567"/>
        <w:jc w:val="both"/>
        <w:rPr>
          <w:rFonts w:ascii="Times New Roman" w:hAnsi="Times New Roman" w:cs="Times New Roman"/>
          <w:sz w:val="24"/>
          <w:szCs w:val="24"/>
          <w:lang w:val="pt-BR"/>
        </w:rPr>
      </w:pPr>
      <w:r w:rsidRPr="00303C33">
        <w:rPr>
          <w:rFonts w:ascii="Times New Roman" w:eastAsia="Times New Roman" w:hAnsi="Times New Roman" w:cs="Times New Roman"/>
          <w:b/>
          <w:sz w:val="24"/>
          <w:szCs w:val="24"/>
          <w:lang w:val="pt-BR"/>
        </w:rPr>
        <w:t xml:space="preserve">Câu 16: </w:t>
      </w:r>
      <w:r w:rsidRPr="00303C33">
        <w:rPr>
          <w:rFonts w:ascii="Times New Roman" w:hAnsi="Times New Roman" w:cs="Times New Roman"/>
          <w:sz w:val="24"/>
          <w:szCs w:val="24"/>
          <w:lang w:val="pt-BR"/>
        </w:rPr>
        <w:t>Các công thức sau đây công thức nào áp dung cho mạch có 2 điện trở mắc song so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I = I</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I</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I = I</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I</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U = U</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U</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D. R</w:t>
            </w:r>
            <w:r w:rsidRPr="00303C33">
              <w:rPr>
                <w:rFonts w:ascii="Times New Roman" w:hAnsi="Times New Roman" w:cs="Times New Roman"/>
                <w:sz w:val="24"/>
                <w:szCs w:val="24"/>
                <w:vertAlign w:val="subscript"/>
              </w:rPr>
              <w:t>t đ</w:t>
            </w:r>
            <w:r w:rsidRPr="00303C33">
              <w:rPr>
                <w:rFonts w:ascii="Times New Roman" w:hAnsi="Times New Roman" w:cs="Times New Roman"/>
                <w:sz w:val="24"/>
                <w:szCs w:val="24"/>
              </w:rPr>
              <w:t xml:space="preserve"> = R</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R</w:t>
            </w:r>
            <w:r w:rsidRPr="00303C33">
              <w:rPr>
                <w:rFonts w:ascii="Times New Roman" w:hAnsi="Times New Roman" w:cs="Times New Roman"/>
                <w:sz w:val="24"/>
                <w:szCs w:val="24"/>
                <w:vertAlign w:val="subscript"/>
              </w:rPr>
              <w:t>2</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7: </w:t>
      </w:r>
      <w:r w:rsidRPr="00303C33">
        <w:rPr>
          <w:rFonts w:ascii="Times New Roman" w:eastAsia="Times New Roman" w:hAnsi="Times New Roman" w:cs="Times New Roman"/>
          <w:sz w:val="24"/>
          <w:szCs w:val="24"/>
        </w:rPr>
        <w:t xml:space="preserve">Đơn vị của năng lượng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A. </w:t>
            </w:r>
            <w:r w:rsidRPr="00303C33">
              <w:rPr>
                <w:rFonts w:ascii="Times New Roman" w:eastAsia="Calibri" w:hAnsi="Times New Roman" w:cs="Times New Roman"/>
                <w:sz w:val="24"/>
                <w:szCs w:val="24"/>
                <w:lang w:val="fr-FR"/>
              </w:rPr>
              <w:t>Jun</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B. </w:t>
            </w:r>
            <w:r w:rsidRPr="00303C33">
              <w:rPr>
                <w:rFonts w:ascii="Times New Roman" w:eastAsia="Calibri" w:hAnsi="Times New Roman" w:cs="Times New Roman"/>
                <w:sz w:val="24"/>
                <w:szCs w:val="24"/>
                <w:lang w:val="fr-FR"/>
              </w:rPr>
              <w:t>Oat</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C. </w:t>
            </w:r>
            <w:r w:rsidRPr="00303C33">
              <w:rPr>
                <w:rFonts w:ascii="Times New Roman" w:eastAsia="Calibri" w:hAnsi="Times New Roman" w:cs="Times New Roman"/>
                <w:sz w:val="24"/>
                <w:szCs w:val="24"/>
                <w:lang w:val="fr-FR"/>
              </w:rPr>
              <w:t>Ampe</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D. </w:t>
            </w:r>
            <w:r w:rsidRPr="00303C33">
              <w:rPr>
                <w:rFonts w:ascii="Times New Roman" w:eastAsia="Calibri" w:hAnsi="Times New Roman" w:cs="Times New Roman"/>
                <w:sz w:val="24"/>
                <w:szCs w:val="24"/>
                <w:lang w:val="fr-FR"/>
              </w:rPr>
              <w:t>Vôn</w:t>
            </w:r>
          </w:p>
        </w:tc>
      </w:tr>
    </w:tbl>
    <w:p w:rsidR="00303C33" w:rsidRPr="00303C33" w:rsidRDefault="00303C33" w:rsidP="00303C33">
      <w:pPr>
        <w:spacing w:after="0" w:line="240" w:lineRule="auto"/>
        <w:jc w:val="both"/>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18: </w:t>
      </w:r>
      <w:r w:rsidRPr="00303C33">
        <w:rPr>
          <w:rFonts w:ascii="Times New Roman" w:hAnsi="Times New Roman" w:cs="Times New Roman"/>
          <w:sz w:val="24"/>
          <w:szCs w:val="24"/>
        </w:rPr>
        <w:t>Cho R</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15Ω, R</w:t>
      </w:r>
      <w:r w:rsidRPr="00303C33">
        <w:rPr>
          <w:rFonts w:ascii="Times New Roman" w:hAnsi="Times New Roman" w:cs="Times New Roman"/>
          <w:sz w:val="24"/>
          <w:szCs w:val="24"/>
          <w:vertAlign w:val="subscript"/>
        </w:rPr>
        <w:t>2</w:t>
      </w:r>
      <w:r w:rsidRPr="00303C33">
        <w:rPr>
          <w:rFonts w:ascii="Times New Roman" w:hAnsi="Times New Roman" w:cs="Times New Roman"/>
          <w:sz w:val="24"/>
          <w:szCs w:val="24"/>
        </w:rPr>
        <w:t xml:space="preserve"> = 25Ω mắc nối tiếp nhau, điện trở tương đương có trị số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4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3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1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D. 9,375Ω</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9: </w:t>
      </w:r>
      <w:r w:rsidRPr="00303C33">
        <w:rPr>
          <w:rFonts w:ascii="Times New Roman" w:eastAsia="Times New Roman" w:hAnsi="Times New Roman" w:cs="Times New Roman"/>
          <w:sz w:val="24"/>
          <w:szCs w:val="24"/>
        </w:rPr>
        <w:t xml:space="preserve">Một dây cáp đồng lõi có mười sợi đồng nhỏ tiết diện bằng nhau. Điện trở của dây cáp đồng lớn là 10Ω thì điện trở của mỗi sợi đồng nhỏ trong lõ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1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10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20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100Ω</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20: </w:t>
      </w:r>
      <w:r w:rsidRPr="00303C33">
        <w:rPr>
          <w:rFonts w:ascii="Times New Roman" w:eastAsia="Times New Roman" w:hAnsi="Times New Roman" w:cs="Times New Roman"/>
          <w:sz w:val="24"/>
          <w:szCs w:val="24"/>
        </w:rPr>
        <w:t xml:space="preserve">Từ trường của nam châm điện phụ thuộc vào: </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Chiều dòng điện.     </w:t>
      </w:r>
      <w:r w:rsidRPr="00303C33">
        <w:rPr>
          <w:rFonts w:ascii="Times New Roman" w:eastAsia="Times New Roman" w:hAnsi="Times New Roman" w:cs="Times New Roman"/>
          <w:sz w:val="24"/>
          <w:szCs w:val="24"/>
        </w:rPr>
        <w:tab/>
        <w:t xml:space="preserve">B. Số vòng dây  .      </w:t>
      </w:r>
      <w:r w:rsidRPr="00303C33">
        <w:rPr>
          <w:rFonts w:ascii="Times New Roman" w:eastAsia="Times New Roman" w:hAnsi="Times New Roman" w:cs="Times New Roman"/>
          <w:sz w:val="24"/>
          <w:szCs w:val="24"/>
        </w:rPr>
        <w:tab/>
        <w:t xml:space="preserve">C.Cường độ dòng điện .      </w:t>
      </w:r>
      <w:r w:rsidRPr="00303C33">
        <w:rPr>
          <w:rFonts w:ascii="Times New Roman" w:eastAsia="Times New Roman" w:hAnsi="Times New Roman" w:cs="Times New Roman"/>
          <w:sz w:val="24"/>
          <w:szCs w:val="24"/>
        </w:rPr>
        <w:tab/>
        <w:t>D.Cả B,C</w:t>
      </w:r>
    </w:p>
    <w:p w:rsidR="00303C33" w:rsidRPr="00303C33" w:rsidRDefault="00303C33" w:rsidP="00303C33">
      <w:pPr>
        <w:spacing w:after="0" w:line="240" w:lineRule="auto"/>
        <w:rPr>
          <w:rFonts w:ascii="Times New Roman" w:hAnsi="Times New Roman" w:cs="Times New Roman"/>
          <w:b/>
          <w:sz w:val="24"/>
          <w:szCs w:val="24"/>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widowControl w:val="0"/>
        <w:spacing w:after="0" w:line="240" w:lineRule="auto"/>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II.TỰ LUẬN: ( 5đ)</w:t>
      </w:r>
    </w:p>
    <w:p w:rsidR="00303C33" w:rsidRPr="00303C33" w:rsidRDefault="00303C33" w:rsidP="00303C33">
      <w:pPr>
        <w:spacing w:after="0" w:line="240" w:lineRule="auto"/>
        <w:rPr>
          <w:rFonts w:ascii="Times New Roman" w:eastAsia="Times New Roman" w:hAnsi="Times New Roman" w:cs="Times New Roman"/>
          <w:b/>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spacing w:after="0" w:line="240" w:lineRule="auto"/>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Câu 1 (2đ)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Đặt một ống dây trước một nam châm thử treo như hình vẽ. Khi đóng khóa K em hãy: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noProof/>
          <w:sz w:val="24"/>
          <w:szCs w:val="24"/>
        </w:rPr>
        <mc:AlternateContent>
          <mc:Choice Requires="wpc">
            <w:drawing>
              <wp:anchor distT="0" distB="0" distL="114300" distR="114300" simplePos="0" relativeHeight="251660288" behindDoc="0" locked="0" layoutInCell="1" allowOverlap="1" wp14:anchorId="6A12B428" wp14:editId="6A965518">
                <wp:simplePos x="0" y="0"/>
                <wp:positionH relativeFrom="column">
                  <wp:posOffset>3809365</wp:posOffset>
                </wp:positionH>
                <wp:positionV relativeFrom="paragraph">
                  <wp:posOffset>111125</wp:posOffset>
                </wp:positionV>
                <wp:extent cx="2314575" cy="1398905"/>
                <wp:effectExtent l="0" t="0" r="9525" b="10795"/>
                <wp:wrapNone/>
                <wp:docPr id="308" name="Canvas 3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71" name="Rectangle 5"/>
                        <wps:cNvSpPr>
                          <a:spLocks noChangeArrowheads="1"/>
                        </wps:cNvSpPr>
                        <wps:spPr bwMode="auto">
                          <a:xfrm>
                            <a:off x="0" y="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272" name="Line 7"/>
                        <wps:cNvCnPr>
                          <a:cxnSpLocks noChangeShapeType="1"/>
                        </wps:cNvCnPr>
                        <wps:spPr bwMode="auto">
                          <a:xfrm>
                            <a:off x="121285" y="1043305"/>
                            <a:ext cx="125730" cy="0"/>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3" name="Rectangle 8"/>
                        <wps:cNvSpPr>
                          <a:spLocks noChangeArrowheads="1"/>
                        </wps:cNvSpPr>
                        <wps:spPr bwMode="auto">
                          <a:xfrm>
                            <a:off x="1742440" y="295910"/>
                            <a:ext cx="9080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N</w:t>
                              </w:r>
                            </w:p>
                          </w:txbxContent>
                        </wps:txbx>
                        <wps:bodyPr rot="0" vert="horz" wrap="none" lIns="0" tIns="0" rIns="0" bIns="0" anchor="t" anchorCtr="0">
                          <a:spAutoFit/>
                        </wps:bodyPr>
                      </wps:wsp>
                      <wps:wsp>
                        <wps:cNvPr id="274" name="Rectangle 9"/>
                        <wps:cNvSpPr>
                          <a:spLocks noChangeArrowheads="1"/>
                        </wps:cNvSpPr>
                        <wps:spPr bwMode="auto">
                          <a:xfrm>
                            <a:off x="1852930" y="29591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275" name="Rectangle 10"/>
                        <wps:cNvSpPr>
                          <a:spLocks noChangeArrowheads="1"/>
                        </wps:cNvSpPr>
                        <wps:spPr bwMode="auto">
                          <a:xfrm>
                            <a:off x="2119630" y="295910"/>
                            <a:ext cx="6477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S</w:t>
                              </w:r>
                            </w:p>
                          </w:txbxContent>
                        </wps:txbx>
                        <wps:bodyPr rot="0" vert="horz" wrap="none" lIns="0" tIns="0" rIns="0" bIns="0" anchor="t" anchorCtr="0">
                          <a:spAutoFit/>
                        </wps:bodyPr>
                      </wps:wsp>
                      <wps:wsp>
                        <wps:cNvPr id="276" name="Rectangle 11"/>
                        <wps:cNvSpPr>
                          <a:spLocks noChangeArrowheads="1"/>
                        </wps:cNvSpPr>
                        <wps:spPr bwMode="auto">
                          <a:xfrm>
                            <a:off x="2205355" y="29591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277" name="Rectangle 12"/>
                        <wps:cNvSpPr>
                          <a:spLocks noChangeArrowheads="1"/>
                        </wps:cNvSpPr>
                        <wps:spPr bwMode="auto">
                          <a:xfrm>
                            <a:off x="233045" y="805815"/>
                            <a:ext cx="73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K</w:t>
                              </w:r>
                            </w:p>
                          </w:txbxContent>
                        </wps:txbx>
                        <wps:bodyPr rot="0" vert="horz" wrap="none" lIns="0" tIns="0" rIns="0" bIns="0" anchor="t" anchorCtr="0">
                          <a:spAutoFit/>
                        </wps:bodyPr>
                      </wps:wsp>
                      <wps:wsp>
                        <wps:cNvPr id="278" name="Rectangle 13"/>
                        <wps:cNvSpPr>
                          <a:spLocks noChangeArrowheads="1"/>
                        </wps:cNvSpPr>
                        <wps:spPr bwMode="auto">
                          <a:xfrm>
                            <a:off x="345440" y="80581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g:wgp>
                        <wpg:cNvPr id="279" name="Group 23"/>
                        <wpg:cNvGrpSpPr>
                          <a:grpSpLocks/>
                        </wpg:cNvGrpSpPr>
                        <wpg:grpSpPr bwMode="auto">
                          <a:xfrm>
                            <a:off x="5080" y="363855"/>
                            <a:ext cx="1372235" cy="697230"/>
                            <a:chOff x="8" y="573"/>
                            <a:chExt cx="2161" cy="1098"/>
                          </a:xfrm>
                        </wpg:grpSpPr>
                        <wps:wsp>
                          <wps:cNvPr id="280" name="Line 14"/>
                          <wps:cNvCnPr>
                            <a:cxnSpLocks noChangeShapeType="1"/>
                          </wps:cNvCnPr>
                          <wps:spPr bwMode="auto">
                            <a:xfrm>
                              <a:off x="217" y="985"/>
                              <a:ext cx="0" cy="662"/>
                            </a:xfrm>
                            <a:prstGeom prst="line">
                              <a:avLst/>
                            </a:prstGeom>
                            <a:noFill/>
                            <a:ln w="2095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1" name="Freeform 15"/>
                          <wps:cNvSpPr>
                            <a:spLocks/>
                          </wps:cNvSpPr>
                          <wps:spPr bwMode="auto">
                            <a:xfrm>
                              <a:off x="733" y="607"/>
                              <a:ext cx="273" cy="456"/>
                            </a:xfrm>
                            <a:custGeom>
                              <a:avLst/>
                              <a:gdLst>
                                <a:gd name="T0" fmla="*/ 0 w 273"/>
                                <a:gd name="T1" fmla="*/ 63 h 456"/>
                                <a:gd name="T2" fmla="*/ 50 w 273"/>
                                <a:gd name="T3" fmla="*/ 7 h 456"/>
                                <a:gd name="T4" fmla="*/ 101 w 273"/>
                                <a:gd name="T5" fmla="*/ 63 h 456"/>
                                <a:gd name="T6" fmla="*/ 161 w 273"/>
                                <a:gd name="T7" fmla="*/ 387 h 456"/>
                                <a:gd name="T8" fmla="*/ 222 w 273"/>
                                <a:gd name="T9" fmla="*/ 455 h 456"/>
                                <a:gd name="T10" fmla="*/ 273 w 273"/>
                                <a:gd name="T11" fmla="*/ 376 h 456"/>
                              </a:gdLst>
                              <a:ahLst/>
                              <a:cxnLst>
                                <a:cxn ang="0">
                                  <a:pos x="T0" y="T1"/>
                                </a:cxn>
                                <a:cxn ang="0">
                                  <a:pos x="T2" y="T3"/>
                                </a:cxn>
                                <a:cxn ang="0">
                                  <a:pos x="T4" y="T5"/>
                                </a:cxn>
                                <a:cxn ang="0">
                                  <a:pos x="T6" y="T7"/>
                                </a:cxn>
                                <a:cxn ang="0">
                                  <a:pos x="T8" y="T9"/>
                                </a:cxn>
                                <a:cxn ang="0">
                                  <a:pos x="T10" y="T11"/>
                                </a:cxn>
                              </a:cxnLst>
                              <a:rect l="0" t="0" r="r" b="b"/>
                              <a:pathLst>
                                <a:path w="273" h="456">
                                  <a:moveTo>
                                    <a:pt x="0" y="63"/>
                                  </a:moveTo>
                                  <a:cubicBezTo>
                                    <a:pt x="8" y="54"/>
                                    <a:pt x="33" y="7"/>
                                    <a:pt x="50" y="7"/>
                                  </a:cubicBezTo>
                                  <a:cubicBezTo>
                                    <a:pt x="67" y="7"/>
                                    <a:pt x="83" y="0"/>
                                    <a:pt x="101" y="63"/>
                                  </a:cubicBezTo>
                                  <a:cubicBezTo>
                                    <a:pt x="119" y="127"/>
                                    <a:pt x="141" y="323"/>
                                    <a:pt x="161" y="387"/>
                                  </a:cubicBezTo>
                                  <a:cubicBezTo>
                                    <a:pt x="182" y="452"/>
                                    <a:pt x="204" y="456"/>
                                    <a:pt x="222" y="455"/>
                                  </a:cubicBezTo>
                                  <a:cubicBezTo>
                                    <a:pt x="240" y="453"/>
                                    <a:pt x="262" y="393"/>
                                    <a:pt x="273"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16"/>
                          <wps:cNvSpPr>
                            <a:spLocks/>
                          </wps:cNvSpPr>
                          <wps:spPr bwMode="auto">
                            <a:xfrm>
                              <a:off x="967" y="607"/>
                              <a:ext cx="272" cy="456"/>
                            </a:xfrm>
                            <a:custGeom>
                              <a:avLst/>
                              <a:gdLst>
                                <a:gd name="T0" fmla="*/ 0 w 272"/>
                                <a:gd name="T1" fmla="*/ 63 h 456"/>
                                <a:gd name="T2" fmla="*/ 50 w 272"/>
                                <a:gd name="T3" fmla="*/ 7 h 456"/>
                                <a:gd name="T4" fmla="*/ 101 w 272"/>
                                <a:gd name="T5" fmla="*/ 63 h 456"/>
                                <a:gd name="T6" fmla="*/ 161 w 272"/>
                                <a:gd name="T7" fmla="*/ 387 h 456"/>
                                <a:gd name="T8" fmla="*/ 222 w 272"/>
                                <a:gd name="T9" fmla="*/ 455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4" y="7"/>
                                    <a:pt x="50" y="7"/>
                                  </a:cubicBezTo>
                                  <a:cubicBezTo>
                                    <a:pt x="67" y="7"/>
                                    <a:pt x="83" y="0"/>
                                    <a:pt x="101" y="63"/>
                                  </a:cubicBezTo>
                                  <a:cubicBezTo>
                                    <a:pt x="119" y="127"/>
                                    <a:pt x="141" y="323"/>
                                    <a:pt x="161" y="387"/>
                                  </a:cubicBezTo>
                                  <a:cubicBezTo>
                                    <a:pt x="181" y="452"/>
                                    <a:pt x="203" y="456"/>
                                    <a:pt x="222" y="455"/>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Freeform 17"/>
                          <wps:cNvSpPr>
                            <a:spLocks/>
                          </wps:cNvSpPr>
                          <wps:spPr bwMode="auto">
                            <a:xfrm>
                              <a:off x="1221" y="607"/>
                              <a:ext cx="273" cy="456"/>
                            </a:xfrm>
                            <a:custGeom>
                              <a:avLst/>
                              <a:gdLst>
                                <a:gd name="T0" fmla="*/ 0 w 273"/>
                                <a:gd name="T1" fmla="*/ 63 h 456"/>
                                <a:gd name="T2" fmla="*/ 51 w 273"/>
                                <a:gd name="T3" fmla="*/ 7 h 456"/>
                                <a:gd name="T4" fmla="*/ 101 w 273"/>
                                <a:gd name="T5" fmla="*/ 63 h 456"/>
                                <a:gd name="T6" fmla="*/ 162 w 273"/>
                                <a:gd name="T7" fmla="*/ 387 h 456"/>
                                <a:gd name="T8" fmla="*/ 223 w 273"/>
                                <a:gd name="T9" fmla="*/ 455 h 456"/>
                                <a:gd name="T10" fmla="*/ 273 w 273"/>
                                <a:gd name="T11" fmla="*/ 376 h 456"/>
                              </a:gdLst>
                              <a:ahLst/>
                              <a:cxnLst>
                                <a:cxn ang="0">
                                  <a:pos x="T0" y="T1"/>
                                </a:cxn>
                                <a:cxn ang="0">
                                  <a:pos x="T2" y="T3"/>
                                </a:cxn>
                                <a:cxn ang="0">
                                  <a:pos x="T4" y="T5"/>
                                </a:cxn>
                                <a:cxn ang="0">
                                  <a:pos x="T6" y="T7"/>
                                </a:cxn>
                                <a:cxn ang="0">
                                  <a:pos x="T8" y="T9"/>
                                </a:cxn>
                                <a:cxn ang="0">
                                  <a:pos x="T10" y="T11"/>
                                </a:cxn>
                              </a:cxnLst>
                              <a:rect l="0" t="0" r="r" b="b"/>
                              <a:pathLst>
                                <a:path w="273" h="456">
                                  <a:moveTo>
                                    <a:pt x="0" y="63"/>
                                  </a:moveTo>
                                  <a:cubicBezTo>
                                    <a:pt x="8" y="54"/>
                                    <a:pt x="34" y="7"/>
                                    <a:pt x="51" y="7"/>
                                  </a:cubicBezTo>
                                  <a:cubicBezTo>
                                    <a:pt x="68" y="7"/>
                                    <a:pt x="83" y="0"/>
                                    <a:pt x="101" y="63"/>
                                  </a:cubicBezTo>
                                  <a:cubicBezTo>
                                    <a:pt x="120" y="127"/>
                                    <a:pt x="142" y="323"/>
                                    <a:pt x="162" y="387"/>
                                  </a:cubicBezTo>
                                  <a:cubicBezTo>
                                    <a:pt x="182" y="452"/>
                                    <a:pt x="204" y="456"/>
                                    <a:pt x="223" y="455"/>
                                  </a:cubicBezTo>
                                  <a:cubicBezTo>
                                    <a:pt x="241" y="453"/>
                                    <a:pt x="263" y="393"/>
                                    <a:pt x="273"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Freeform 18"/>
                          <wps:cNvSpPr>
                            <a:spLocks/>
                          </wps:cNvSpPr>
                          <wps:spPr bwMode="auto">
                            <a:xfrm>
                              <a:off x="1459" y="607"/>
                              <a:ext cx="272" cy="456"/>
                            </a:xfrm>
                            <a:custGeom>
                              <a:avLst/>
                              <a:gdLst>
                                <a:gd name="T0" fmla="*/ 0 w 272"/>
                                <a:gd name="T1" fmla="*/ 63 h 456"/>
                                <a:gd name="T2" fmla="*/ 50 w 272"/>
                                <a:gd name="T3" fmla="*/ 7 h 456"/>
                                <a:gd name="T4" fmla="*/ 101 w 272"/>
                                <a:gd name="T5" fmla="*/ 63 h 456"/>
                                <a:gd name="T6" fmla="*/ 161 w 272"/>
                                <a:gd name="T7" fmla="*/ 387 h 456"/>
                                <a:gd name="T8" fmla="*/ 221 w 272"/>
                                <a:gd name="T9" fmla="*/ 455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3" y="7"/>
                                    <a:pt x="50" y="7"/>
                                  </a:cubicBezTo>
                                  <a:cubicBezTo>
                                    <a:pt x="67" y="7"/>
                                    <a:pt x="82" y="0"/>
                                    <a:pt x="101" y="63"/>
                                  </a:cubicBezTo>
                                  <a:cubicBezTo>
                                    <a:pt x="119" y="127"/>
                                    <a:pt x="141" y="323"/>
                                    <a:pt x="161" y="387"/>
                                  </a:cubicBezTo>
                                  <a:cubicBezTo>
                                    <a:pt x="181" y="452"/>
                                    <a:pt x="203" y="456"/>
                                    <a:pt x="221" y="455"/>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19"/>
                          <wps:cNvSpPr>
                            <a:spLocks/>
                          </wps:cNvSpPr>
                          <wps:spPr bwMode="auto">
                            <a:xfrm>
                              <a:off x="1738" y="573"/>
                              <a:ext cx="104" cy="1098"/>
                            </a:xfrm>
                            <a:custGeom>
                              <a:avLst/>
                              <a:gdLst>
                                <a:gd name="T0" fmla="*/ 0 w 104"/>
                                <a:gd name="T1" fmla="*/ 96 h 1098"/>
                                <a:gd name="T2" fmla="*/ 51 w 104"/>
                                <a:gd name="T3" fmla="*/ 39 h 1098"/>
                                <a:gd name="T4" fmla="*/ 88 w 104"/>
                                <a:gd name="T5" fmla="*/ 176 h 1098"/>
                                <a:gd name="T6" fmla="*/ 104 w 104"/>
                                <a:gd name="T7" fmla="*/ 1098 h 1098"/>
                              </a:gdLst>
                              <a:ahLst/>
                              <a:cxnLst>
                                <a:cxn ang="0">
                                  <a:pos x="T0" y="T1"/>
                                </a:cxn>
                                <a:cxn ang="0">
                                  <a:pos x="T2" y="T3"/>
                                </a:cxn>
                                <a:cxn ang="0">
                                  <a:pos x="T4" y="T5"/>
                                </a:cxn>
                                <a:cxn ang="0">
                                  <a:pos x="T6" y="T7"/>
                                </a:cxn>
                              </a:cxnLst>
                              <a:rect l="0" t="0" r="r" b="b"/>
                              <a:pathLst>
                                <a:path w="104" h="1098">
                                  <a:moveTo>
                                    <a:pt x="0" y="96"/>
                                  </a:moveTo>
                                  <a:cubicBezTo>
                                    <a:pt x="9" y="87"/>
                                    <a:pt x="37" y="26"/>
                                    <a:pt x="51" y="39"/>
                                  </a:cubicBezTo>
                                  <a:cubicBezTo>
                                    <a:pt x="67" y="39"/>
                                    <a:pt x="79" y="0"/>
                                    <a:pt x="88" y="176"/>
                                  </a:cubicBezTo>
                                  <a:cubicBezTo>
                                    <a:pt x="97" y="353"/>
                                    <a:pt x="100" y="906"/>
                                    <a:pt x="104" y="1098"/>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Rectangle 20"/>
                          <wps:cNvSpPr>
                            <a:spLocks noChangeArrowheads="1"/>
                          </wps:cNvSpPr>
                          <wps:spPr bwMode="auto">
                            <a:xfrm>
                              <a:off x="8" y="670"/>
                              <a:ext cx="2161" cy="314"/>
                            </a:xfrm>
                            <a:prstGeom prst="rect">
                              <a:avLst/>
                            </a:prstGeom>
                            <a:noFill/>
                            <a:ln w="1079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Freeform 21"/>
                          <wps:cNvSpPr>
                            <a:spLocks/>
                          </wps:cNvSpPr>
                          <wps:spPr bwMode="auto">
                            <a:xfrm>
                              <a:off x="470" y="608"/>
                              <a:ext cx="271" cy="456"/>
                            </a:xfrm>
                            <a:custGeom>
                              <a:avLst/>
                              <a:gdLst>
                                <a:gd name="T0" fmla="*/ 0 w 271"/>
                                <a:gd name="T1" fmla="*/ 63 h 456"/>
                                <a:gd name="T2" fmla="*/ 50 w 271"/>
                                <a:gd name="T3" fmla="*/ 7 h 456"/>
                                <a:gd name="T4" fmla="*/ 100 w 271"/>
                                <a:gd name="T5" fmla="*/ 63 h 456"/>
                                <a:gd name="T6" fmla="*/ 161 w 271"/>
                                <a:gd name="T7" fmla="*/ 387 h 456"/>
                                <a:gd name="T8" fmla="*/ 221 w 271"/>
                                <a:gd name="T9" fmla="*/ 454 h 456"/>
                                <a:gd name="T10" fmla="*/ 271 w 271"/>
                                <a:gd name="T11" fmla="*/ 376 h 456"/>
                              </a:gdLst>
                              <a:ahLst/>
                              <a:cxnLst>
                                <a:cxn ang="0">
                                  <a:pos x="T0" y="T1"/>
                                </a:cxn>
                                <a:cxn ang="0">
                                  <a:pos x="T2" y="T3"/>
                                </a:cxn>
                                <a:cxn ang="0">
                                  <a:pos x="T4" y="T5"/>
                                </a:cxn>
                                <a:cxn ang="0">
                                  <a:pos x="T6" y="T7"/>
                                </a:cxn>
                                <a:cxn ang="0">
                                  <a:pos x="T8" y="T9"/>
                                </a:cxn>
                                <a:cxn ang="0">
                                  <a:pos x="T10" y="T11"/>
                                </a:cxn>
                              </a:cxnLst>
                              <a:rect l="0" t="0" r="r" b="b"/>
                              <a:pathLst>
                                <a:path w="271" h="456">
                                  <a:moveTo>
                                    <a:pt x="0" y="63"/>
                                  </a:moveTo>
                                  <a:cubicBezTo>
                                    <a:pt x="8" y="54"/>
                                    <a:pt x="33" y="7"/>
                                    <a:pt x="50" y="7"/>
                                  </a:cubicBezTo>
                                  <a:cubicBezTo>
                                    <a:pt x="67" y="7"/>
                                    <a:pt x="82" y="0"/>
                                    <a:pt x="100" y="63"/>
                                  </a:cubicBezTo>
                                  <a:cubicBezTo>
                                    <a:pt x="118" y="126"/>
                                    <a:pt x="141" y="323"/>
                                    <a:pt x="161" y="387"/>
                                  </a:cubicBezTo>
                                  <a:cubicBezTo>
                                    <a:pt x="181" y="452"/>
                                    <a:pt x="203" y="456"/>
                                    <a:pt x="221" y="454"/>
                                  </a:cubicBezTo>
                                  <a:cubicBezTo>
                                    <a:pt x="239" y="453"/>
                                    <a:pt x="261" y="393"/>
                                    <a:pt x="271"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Freeform 22"/>
                          <wps:cNvSpPr>
                            <a:spLocks/>
                          </wps:cNvSpPr>
                          <wps:spPr bwMode="auto">
                            <a:xfrm>
                              <a:off x="231" y="608"/>
                              <a:ext cx="272" cy="456"/>
                            </a:xfrm>
                            <a:custGeom>
                              <a:avLst/>
                              <a:gdLst>
                                <a:gd name="T0" fmla="*/ 0 w 272"/>
                                <a:gd name="T1" fmla="*/ 63 h 456"/>
                                <a:gd name="T2" fmla="*/ 50 w 272"/>
                                <a:gd name="T3" fmla="*/ 7 h 456"/>
                                <a:gd name="T4" fmla="*/ 101 w 272"/>
                                <a:gd name="T5" fmla="*/ 63 h 456"/>
                                <a:gd name="T6" fmla="*/ 161 w 272"/>
                                <a:gd name="T7" fmla="*/ 387 h 456"/>
                                <a:gd name="T8" fmla="*/ 221 w 272"/>
                                <a:gd name="T9" fmla="*/ 454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3" y="7"/>
                                    <a:pt x="50" y="7"/>
                                  </a:cubicBezTo>
                                  <a:cubicBezTo>
                                    <a:pt x="67" y="7"/>
                                    <a:pt x="82" y="0"/>
                                    <a:pt x="101" y="63"/>
                                  </a:cubicBezTo>
                                  <a:cubicBezTo>
                                    <a:pt x="119" y="126"/>
                                    <a:pt x="141" y="323"/>
                                    <a:pt x="161" y="387"/>
                                  </a:cubicBezTo>
                                  <a:cubicBezTo>
                                    <a:pt x="181" y="452"/>
                                    <a:pt x="203" y="456"/>
                                    <a:pt x="221" y="454"/>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9" name="Group 31"/>
                        <wpg:cNvGrpSpPr>
                          <a:grpSpLocks/>
                        </wpg:cNvGrpSpPr>
                        <wpg:grpSpPr bwMode="auto">
                          <a:xfrm>
                            <a:off x="1583055" y="477520"/>
                            <a:ext cx="629285" cy="114300"/>
                            <a:chOff x="2493" y="752"/>
                            <a:chExt cx="991" cy="180"/>
                          </a:xfrm>
                        </wpg:grpSpPr>
                        <wpg:grpSp>
                          <wpg:cNvPr id="290" name="Group 27"/>
                          <wpg:cNvGrpSpPr>
                            <a:grpSpLocks/>
                          </wpg:cNvGrpSpPr>
                          <wpg:grpSpPr bwMode="auto">
                            <a:xfrm>
                              <a:off x="2992" y="752"/>
                              <a:ext cx="492" cy="180"/>
                              <a:chOff x="2992" y="752"/>
                              <a:chExt cx="492" cy="180"/>
                            </a:xfrm>
                          </wpg:grpSpPr>
                          <wps:wsp>
                            <wps:cNvPr id="291" name="Freeform 25"/>
                            <wps:cNvSpPr>
                              <a:spLocks/>
                            </wps:cNvSpPr>
                            <wps:spPr bwMode="auto">
                              <a:xfrm>
                                <a:off x="2992" y="752"/>
                                <a:ext cx="492" cy="180"/>
                              </a:xfrm>
                              <a:custGeom>
                                <a:avLst/>
                                <a:gdLst>
                                  <a:gd name="T0" fmla="*/ 492 w 492"/>
                                  <a:gd name="T1" fmla="*/ 90 h 180"/>
                                  <a:gd name="T2" fmla="*/ 0 w 492"/>
                                  <a:gd name="T3" fmla="*/ 0 h 180"/>
                                  <a:gd name="T4" fmla="*/ 0 w 492"/>
                                  <a:gd name="T5" fmla="*/ 180 h 180"/>
                                  <a:gd name="T6" fmla="*/ 492 w 492"/>
                                  <a:gd name="T7" fmla="*/ 90 h 180"/>
                                </a:gdLst>
                                <a:ahLst/>
                                <a:cxnLst>
                                  <a:cxn ang="0">
                                    <a:pos x="T0" y="T1"/>
                                  </a:cxn>
                                  <a:cxn ang="0">
                                    <a:pos x="T2" y="T3"/>
                                  </a:cxn>
                                  <a:cxn ang="0">
                                    <a:pos x="T4" y="T5"/>
                                  </a:cxn>
                                  <a:cxn ang="0">
                                    <a:pos x="T6" y="T7"/>
                                  </a:cxn>
                                </a:cxnLst>
                                <a:rect l="0" t="0" r="r" b="b"/>
                                <a:pathLst>
                                  <a:path w="492" h="180">
                                    <a:moveTo>
                                      <a:pt x="492" y="90"/>
                                    </a:moveTo>
                                    <a:lnTo>
                                      <a:pt x="0" y="0"/>
                                    </a:lnTo>
                                    <a:lnTo>
                                      <a:pt x="0" y="180"/>
                                    </a:lnTo>
                                    <a:lnTo>
                                      <a:pt x="492" y="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26"/>
                            <wps:cNvSpPr>
                              <a:spLocks/>
                            </wps:cNvSpPr>
                            <wps:spPr bwMode="auto">
                              <a:xfrm>
                                <a:off x="2992" y="752"/>
                                <a:ext cx="492" cy="180"/>
                              </a:xfrm>
                              <a:custGeom>
                                <a:avLst/>
                                <a:gdLst>
                                  <a:gd name="T0" fmla="*/ 492 w 492"/>
                                  <a:gd name="T1" fmla="*/ 90 h 180"/>
                                  <a:gd name="T2" fmla="*/ 0 w 492"/>
                                  <a:gd name="T3" fmla="*/ 0 h 180"/>
                                  <a:gd name="T4" fmla="*/ 0 w 492"/>
                                  <a:gd name="T5" fmla="*/ 180 h 180"/>
                                  <a:gd name="T6" fmla="*/ 492 w 492"/>
                                  <a:gd name="T7" fmla="*/ 90 h 180"/>
                                </a:gdLst>
                                <a:ahLst/>
                                <a:cxnLst>
                                  <a:cxn ang="0">
                                    <a:pos x="T0" y="T1"/>
                                  </a:cxn>
                                  <a:cxn ang="0">
                                    <a:pos x="T2" y="T3"/>
                                  </a:cxn>
                                  <a:cxn ang="0">
                                    <a:pos x="T4" y="T5"/>
                                  </a:cxn>
                                  <a:cxn ang="0">
                                    <a:pos x="T6" y="T7"/>
                                  </a:cxn>
                                </a:cxnLst>
                                <a:rect l="0" t="0" r="r" b="b"/>
                                <a:pathLst>
                                  <a:path w="492" h="180">
                                    <a:moveTo>
                                      <a:pt x="492" y="90"/>
                                    </a:moveTo>
                                    <a:lnTo>
                                      <a:pt x="0" y="0"/>
                                    </a:lnTo>
                                    <a:lnTo>
                                      <a:pt x="0" y="180"/>
                                    </a:lnTo>
                                    <a:lnTo>
                                      <a:pt x="492" y="90"/>
                                    </a:lnTo>
                                    <a:close/>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 name="Group 30"/>
                          <wpg:cNvGrpSpPr>
                            <a:grpSpLocks/>
                          </wpg:cNvGrpSpPr>
                          <wpg:grpSpPr bwMode="auto">
                            <a:xfrm>
                              <a:off x="2493" y="752"/>
                              <a:ext cx="492" cy="179"/>
                              <a:chOff x="2493" y="752"/>
                              <a:chExt cx="492" cy="179"/>
                            </a:xfrm>
                          </wpg:grpSpPr>
                          <wps:wsp>
                            <wps:cNvPr id="294" name="Freeform 28"/>
                            <wps:cNvSpPr>
                              <a:spLocks/>
                            </wps:cNvSpPr>
                            <wps:spPr bwMode="auto">
                              <a:xfrm>
                                <a:off x="2493" y="752"/>
                                <a:ext cx="492" cy="179"/>
                              </a:xfrm>
                              <a:custGeom>
                                <a:avLst/>
                                <a:gdLst>
                                  <a:gd name="T0" fmla="*/ 0 w 492"/>
                                  <a:gd name="T1" fmla="*/ 89 h 179"/>
                                  <a:gd name="T2" fmla="*/ 492 w 492"/>
                                  <a:gd name="T3" fmla="*/ 0 h 179"/>
                                  <a:gd name="T4" fmla="*/ 492 w 492"/>
                                  <a:gd name="T5" fmla="*/ 179 h 179"/>
                                  <a:gd name="T6" fmla="*/ 0 w 492"/>
                                  <a:gd name="T7" fmla="*/ 89 h 179"/>
                                </a:gdLst>
                                <a:ahLst/>
                                <a:cxnLst>
                                  <a:cxn ang="0">
                                    <a:pos x="T0" y="T1"/>
                                  </a:cxn>
                                  <a:cxn ang="0">
                                    <a:pos x="T2" y="T3"/>
                                  </a:cxn>
                                  <a:cxn ang="0">
                                    <a:pos x="T4" y="T5"/>
                                  </a:cxn>
                                  <a:cxn ang="0">
                                    <a:pos x="T6" y="T7"/>
                                  </a:cxn>
                                </a:cxnLst>
                                <a:rect l="0" t="0" r="r" b="b"/>
                                <a:pathLst>
                                  <a:path w="492" h="179">
                                    <a:moveTo>
                                      <a:pt x="0" y="89"/>
                                    </a:moveTo>
                                    <a:lnTo>
                                      <a:pt x="492" y="0"/>
                                    </a:lnTo>
                                    <a:lnTo>
                                      <a:pt x="492" y="179"/>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29"/>
                            <wps:cNvSpPr>
                              <a:spLocks/>
                            </wps:cNvSpPr>
                            <wps:spPr bwMode="auto">
                              <a:xfrm>
                                <a:off x="2493" y="752"/>
                                <a:ext cx="492" cy="179"/>
                              </a:xfrm>
                              <a:custGeom>
                                <a:avLst/>
                                <a:gdLst>
                                  <a:gd name="T0" fmla="*/ 0 w 492"/>
                                  <a:gd name="T1" fmla="*/ 89 h 179"/>
                                  <a:gd name="T2" fmla="*/ 492 w 492"/>
                                  <a:gd name="T3" fmla="*/ 0 h 179"/>
                                  <a:gd name="T4" fmla="*/ 492 w 492"/>
                                  <a:gd name="T5" fmla="*/ 179 h 179"/>
                                  <a:gd name="T6" fmla="*/ 0 w 492"/>
                                  <a:gd name="T7" fmla="*/ 89 h 179"/>
                                </a:gdLst>
                                <a:ahLst/>
                                <a:cxnLst>
                                  <a:cxn ang="0">
                                    <a:pos x="T0" y="T1"/>
                                  </a:cxn>
                                  <a:cxn ang="0">
                                    <a:pos x="T2" y="T3"/>
                                  </a:cxn>
                                  <a:cxn ang="0">
                                    <a:pos x="T4" y="T5"/>
                                  </a:cxn>
                                  <a:cxn ang="0">
                                    <a:pos x="T6" y="T7"/>
                                  </a:cxn>
                                </a:cxnLst>
                                <a:rect l="0" t="0" r="r" b="b"/>
                                <a:pathLst>
                                  <a:path w="492" h="179">
                                    <a:moveTo>
                                      <a:pt x="0" y="89"/>
                                    </a:moveTo>
                                    <a:lnTo>
                                      <a:pt x="492" y="0"/>
                                    </a:lnTo>
                                    <a:lnTo>
                                      <a:pt x="492" y="179"/>
                                    </a:lnTo>
                                    <a:lnTo>
                                      <a:pt x="0" y="89"/>
                                    </a:lnTo>
                                    <a:close/>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296" name="Line 32"/>
                        <wps:cNvCnPr>
                          <a:cxnSpLocks noChangeShapeType="1"/>
                        </wps:cNvCnPr>
                        <wps:spPr bwMode="auto">
                          <a:xfrm flipV="1">
                            <a:off x="1891665" y="0"/>
                            <a:ext cx="0" cy="478156"/>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g:wgp>
                        <wpg:cNvPr id="297" name="Group 297"/>
                        <wpg:cNvGrpSpPr/>
                        <wpg:grpSpPr>
                          <a:xfrm>
                            <a:off x="257175" y="19050"/>
                            <a:ext cx="1695450" cy="1174115"/>
                            <a:chOff x="257175" y="19050"/>
                            <a:chExt cx="1695450" cy="1174115"/>
                          </a:xfrm>
                        </wpg:grpSpPr>
                        <wps:wsp>
                          <wps:cNvPr id="298" name="Line 6"/>
                          <wps:cNvCnPr>
                            <a:cxnSpLocks noChangeShapeType="1"/>
                          </wps:cNvCnPr>
                          <wps:spPr bwMode="auto">
                            <a:xfrm flipV="1">
                              <a:off x="733425" y="1052831"/>
                              <a:ext cx="445135" cy="8254"/>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9" name="Line 24"/>
                          <wps:cNvCnPr>
                            <a:cxnSpLocks noChangeShapeType="1"/>
                          </wps:cNvCnPr>
                          <wps:spPr bwMode="auto">
                            <a:xfrm flipH="1">
                              <a:off x="382270" y="1052830"/>
                              <a:ext cx="237490" cy="0"/>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0" name="Line 33"/>
                          <wps:cNvCnPr>
                            <a:cxnSpLocks noChangeShapeType="1"/>
                          </wps:cNvCnPr>
                          <wps:spPr bwMode="auto">
                            <a:xfrm>
                              <a:off x="1826895" y="19050"/>
                              <a:ext cx="125730" cy="0"/>
                            </a:xfrm>
                            <a:prstGeom prst="line">
                              <a:avLst/>
                            </a:prstGeom>
                            <a:noFill/>
                            <a:ln w="4191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1" name="Line 34"/>
                          <wps:cNvCnPr>
                            <a:cxnSpLocks noChangeShapeType="1"/>
                          </wps:cNvCnPr>
                          <wps:spPr bwMode="auto">
                            <a:xfrm flipH="1">
                              <a:off x="606425" y="857250"/>
                              <a:ext cx="12700" cy="335915"/>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2" name="Line 35"/>
                          <wps:cNvCnPr>
                            <a:cxnSpLocks noChangeShapeType="1"/>
                          </wps:cNvCnPr>
                          <wps:spPr bwMode="auto">
                            <a:xfrm>
                              <a:off x="736600" y="971550"/>
                              <a:ext cx="0" cy="139065"/>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3" name="Line 36"/>
                          <wps:cNvCnPr>
                            <a:cxnSpLocks noChangeShapeType="1"/>
                          </wps:cNvCnPr>
                          <wps:spPr bwMode="auto">
                            <a:xfrm flipV="1">
                              <a:off x="257175" y="953770"/>
                              <a:ext cx="125730" cy="89535"/>
                            </a:xfrm>
                            <a:prstGeom prst="line">
                              <a:avLst/>
                            </a:prstGeom>
                            <a:noFill/>
                            <a:ln w="6350" cap="flat" cmpd="sng" algn="ctr">
                              <a:solidFill>
                                <a:sysClr val="windowText" lastClr="000000"/>
                              </a:solidFill>
                              <a:prstDash val="solid"/>
                              <a:miter lim="800000"/>
                              <a:headEnd/>
                              <a:tailEnd/>
                            </a:ln>
                            <a:effectLst/>
                            <a:extLst/>
                          </wps:spPr>
                          <wps:bodyPr/>
                        </wps:wsp>
                      </wpg:wgp>
                      <wps:wsp>
                        <wps:cNvPr id="304" name="Rectangle 38"/>
                        <wps:cNvSpPr>
                          <a:spLocks noChangeArrowheads="1"/>
                        </wps:cNvSpPr>
                        <wps:spPr bwMode="auto">
                          <a:xfrm>
                            <a:off x="427355" y="1100455"/>
                            <a:ext cx="8509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A</w:t>
                              </w:r>
                            </w:p>
                          </w:txbxContent>
                        </wps:txbx>
                        <wps:bodyPr rot="0" vert="horz" wrap="none" lIns="0" tIns="0" rIns="0" bIns="0" anchor="t" anchorCtr="0">
                          <a:spAutoFit/>
                        </wps:bodyPr>
                      </wps:wsp>
                      <wps:wsp>
                        <wps:cNvPr id="305" name="Rectangle 39"/>
                        <wps:cNvSpPr>
                          <a:spLocks noChangeArrowheads="1"/>
                        </wps:cNvSpPr>
                        <wps:spPr bwMode="auto">
                          <a:xfrm>
                            <a:off x="538480" y="110045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 xml:space="preserve"> </w:t>
                              </w:r>
                            </w:p>
                          </w:txbxContent>
                        </wps:txbx>
                        <wps:bodyPr rot="0" vert="horz" wrap="none" lIns="0" tIns="0" rIns="0" bIns="0" anchor="t" anchorCtr="0">
                          <a:spAutoFit/>
                        </wps:bodyPr>
                      </wps:wsp>
                      <wps:wsp>
                        <wps:cNvPr id="306" name="Rectangle 40"/>
                        <wps:cNvSpPr>
                          <a:spLocks noChangeArrowheads="1"/>
                        </wps:cNvSpPr>
                        <wps:spPr bwMode="auto">
                          <a:xfrm>
                            <a:off x="819785" y="1113155"/>
                            <a:ext cx="787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B</w:t>
                              </w:r>
                            </w:p>
                          </w:txbxContent>
                        </wps:txbx>
                        <wps:bodyPr rot="0" vert="horz" wrap="none" lIns="0" tIns="0" rIns="0" bIns="0" anchor="t" anchorCtr="0">
                          <a:spAutoFit/>
                        </wps:bodyPr>
                      </wps:wsp>
                      <wps:wsp>
                        <wps:cNvPr id="307" name="Rectangle 41"/>
                        <wps:cNvSpPr>
                          <a:spLocks noChangeArrowheads="1"/>
                        </wps:cNvSpPr>
                        <wps:spPr bwMode="auto">
                          <a:xfrm>
                            <a:off x="923925" y="111315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 xml:space="preserve"> </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A12B428" id="Canvas 308" o:spid="_x0000_s1065" editas="canvas" style="position:absolute;margin-left:299.95pt;margin-top:8.75pt;width:182.25pt;height:110.15pt;z-index:251660288" coordsize="23145,13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">
                <v:shape id="_x0000_s1066" type="#_x0000_t75" style="position:absolute;width:23145;height:13989;visibility:visible;mso-wrap-style:square">
                  <v:fill o:detectmouseclick="t"/>
                  <v:path o:connecttype="none"/>
                </v:shape>
                <v:rect id="Rectangle 5" o:spid="_x0000_s1067" style="position:absolute;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IdMIA&#10;AADcAAAADwAAAGRycy9kb3ducmV2LnhtbESPzYoCMRCE7wu+Q2jB25pxDq7MGmVZEFS8OPoAzaTn&#10;h006QxKd8e2NIOyxqKqvqPV2tEbcyYfOsYLFPANBXDndcaPgetl9rkCEiKzROCYFDwqw3Uw+1lho&#10;N/CZ7mVsRIJwKFBBG2NfSBmqliyGueuJk1c7bzEm6RupPQ4Jbo3Ms2wpLXacFlrs6bel6q+8WQXy&#10;Uu6GVWl85o55fTKH/bkmp9RsOv58g4g0xv/wu73XCvKvB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dAh0wgAAANwAAAAPAAAAAAAAAAAAAAAAAJgCAABkcnMvZG93&#10;bnJldi54bWxQSwUGAAAAAAQABAD1AAAAhwMAAAAA&#10;" filled="f" stroked="f">
                  <v:textbox style="mso-fit-shape-to-text:t" inset="0,0,0,0">
                    <w:txbxContent>
                      <w:p w:rsidR="00303C33" w:rsidRDefault="00303C33" w:rsidP="00303C33">
                        <w:r>
                          <w:rPr>
                            <w:color w:val="000000"/>
                          </w:rPr>
                          <w:t xml:space="preserve"> </w:t>
                        </w:r>
                      </w:p>
                    </w:txbxContent>
                  </v:textbox>
                </v:rect>
                <v:line id="Line 7" o:spid="_x0000_s1068" style="position:absolute;visibility:visible;mso-wrap-style:square" from="1212,10433" to="2470,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eSW8IAAADcAAAADwAAAGRycy9kb3ducmV2LnhtbESPQYvCMBSE78L+h/AWvNl0e1CpRhFB&#10;FGHBbfX+aJ5ttXnpNlG7/94sCB6HmfmGmS9704g7da62rOArikEQF1bXXCo45pvRFITzyBoby6Tg&#10;jxwsFx+DOabaPviH7pkvRYCwS1FB5X2bSumKigy6yLbEwTvbzqAPsiul7vAR4KaRSRyPpcGaw0KF&#10;La0rKq7ZzSj4HtM0q/P8Stv95YCb021Cv6TU8LNfzUB46v07/GrvtIJkksD/mXA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IeSW8IAAADcAAAADwAAAAAAAAAAAAAA&#10;AAChAgAAZHJzL2Rvd25yZXYueG1sUEsFBgAAAAAEAAQA+QAAAJADAAAAAA==&#10;" strokeweight=".85pt">
                  <v:stroke endcap="round"/>
                </v:line>
                <v:rect id="Rectangle 8" o:spid="_x0000_s1069" style="position:absolute;left:17424;top:2959;width:90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mMIA&#10;AADcAAAADwAAAGRycy9kb3ducmV2LnhtbESP3WoCMRSE7wXfIRzBO826Qi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6jOYwgAAANwAAAAPAAAAAAAAAAAAAAAAAJgCAABkcnMvZG93&#10;bnJldi54bWxQSwUGAAAAAAQABAD1AAAAhwMAAAAA&#10;" filled="f" stroked="f">
                  <v:textbox style="mso-fit-shape-to-text:t" inset="0,0,0,0">
                    <w:txbxContent>
                      <w:p w:rsidR="00303C33" w:rsidRDefault="00303C33" w:rsidP="00303C33">
                        <w:r>
                          <w:rPr>
                            <w:color w:val="000000"/>
                          </w:rPr>
                          <w:t>N</w:t>
                        </w:r>
                      </w:p>
                    </w:txbxContent>
                  </v:textbox>
                </v:rect>
                <v:rect id="Rectangle 9" o:spid="_x0000_s1070" style="position:absolute;left:18529;top:2959;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r7MIA&#10;AADcAAAADwAAAGRycy9kb3ducmV2LnhtbESP3WoCMRSE7wXfIRzBO826S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A6vswgAAANwAAAAPAAAAAAAAAAAAAAAAAJgCAABkcnMvZG93&#10;bnJldi54bWxQSwUGAAAAAAQABAD1AAAAhwMAAAAA&#10;" filled="f" stroked="f">
                  <v:textbox style="mso-fit-shape-to-text:t" inset="0,0,0,0">
                    <w:txbxContent>
                      <w:p w:rsidR="00303C33" w:rsidRDefault="00303C33" w:rsidP="00303C33">
                        <w:r>
                          <w:rPr>
                            <w:color w:val="000000"/>
                          </w:rPr>
                          <w:t xml:space="preserve"> </w:t>
                        </w:r>
                      </w:p>
                    </w:txbxContent>
                  </v:textbox>
                </v:rect>
                <v:rect id="Rectangle 10" o:spid="_x0000_s1071" style="position:absolute;left:21196;top:2959;width:64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d8IA&#10;AADcAAAADwAAAGRycy9kb3ducmV2LnhtbESP3WoCMRSE7wXfIRzBO826Y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w53wgAAANwAAAAPAAAAAAAAAAAAAAAAAJgCAABkcnMvZG93&#10;bnJldi54bWxQSwUGAAAAAAQABAD1AAAAhwMAAAAA&#10;" filled="f" stroked="f">
                  <v:textbox style="mso-fit-shape-to-text:t" inset="0,0,0,0">
                    <w:txbxContent>
                      <w:p w:rsidR="00303C33" w:rsidRDefault="00303C33" w:rsidP="00303C33">
                        <w:r>
                          <w:rPr>
                            <w:color w:val="000000"/>
                          </w:rPr>
                          <w:t>S</w:t>
                        </w:r>
                      </w:p>
                    </w:txbxContent>
                  </v:textbox>
                </v:rect>
                <v:rect id="Rectangle 11" o:spid="_x0000_s1072" style="position:absolute;left:22053;top:2959;width:31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QAMIA&#10;AADcAAAADwAAAGRycy9kb3ducmV2LnhtbESPzYoCMRCE78K+Q2hhb5pxDq6MRhFBcMWLow/QTHp+&#10;MOkMSdaZfXuzIOyxqKqvqM1utEY8yYfOsYLFPANBXDndcaPgfjvOViBCRNZoHJOCXwqw235MNlho&#10;N/CVnmVsRIJwKFBBG2NfSBmqliyGueuJk1c7bzEm6RupPQ4Jbo3Ms2wpLXacFlrs6dBS9Sh/rAJ5&#10;K4/DqjQ+c+e8vpjv07Ump9TndNyvQUQa43/43T5pBfnXEv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ZAAwgAAANwAAAAPAAAAAAAAAAAAAAAAAJgCAABkcnMvZG93&#10;bnJldi54bWxQSwUGAAAAAAQABAD1AAAAhwMAAAAA&#10;" filled="f" stroked="f">
                  <v:textbox style="mso-fit-shape-to-text:t" inset="0,0,0,0">
                    <w:txbxContent>
                      <w:p w:rsidR="00303C33" w:rsidRDefault="00303C33" w:rsidP="00303C33">
                        <w:r>
                          <w:rPr>
                            <w:color w:val="000000"/>
                          </w:rPr>
                          <w:t xml:space="preserve"> </w:t>
                        </w:r>
                      </w:p>
                    </w:txbxContent>
                  </v:textbox>
                </v:rect>
                <v:rect id="Rectangle 12" o:spid="_x0000_s1073" style="position:absolute;left:2330;top:8058;width:730;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1m8IA&#10;AADcAAAADwAAAGRycy9kb3ducmV2LnhtbESPzYoCMRCE7wu+Q+gFb2tm56AyGmVZEFT24ugDNJOe&#10;H0w6QxKd8e3NguCxqKqvqPV2tEbcyYfOsYLvWQaCuHK640bB5bz7WoIIEVmjcUwKHhRgu5l8rLHQ&#10;buAT3cvYiAThUKCCNsa+kDJULVkMM9cTJ6923mJM0jdSexwS3BqZZ9lcWuw4LbTY029L1bW8WQXy&#10;XO6GZWl85o55/WcO+1NNTqnp5/izAhFpjO/wq73XCvLFA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0TWbwgAAANwAAAAPAAAAAAAAAAAAAAAAAJgCAABkcnMvZG93&#10;bnJldi54bWxQSwUGAAAAAAQABAD1AAAAhwMAAAAA&#10;" filled="f" stroked="f">
                  <v:textbox style="mso-fit-shape-to-text:t" inset="0,0,0,0">
                    <w:txbxContent>
                      <w:p w:rsidR="00303C33" w:rsidRDefault="00303C33" w:rsidP="00303C33">
                        <w:r>
                          <w:rPr>
                            <w:color w:val="000000"/>
                          </w:rPr>
                          <w:t>K</w:t>
                        </w:r>
                      </w:p>
                    </w:txbxContent>
                  </v:textbox>
                </v:rect>
                <v:rect id="Rectangle 13" o:spid="_x0000_s1074" style="position:absolute;left:3454;top:8058;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6h6b4A&#10;AADcAAAADwAAAGRycy9kb3ducmV2LnhtbERPy4rCMBTdC/5DuMLsNLWLUapRRBAcmY3VD7g0tw9M&#10;bkoSbefvzWLA5eG8t/vRGvEiHzrHCpaLDARx5XTHjYL77TRfgwgRWaNxTAr+KMB+N51ssdBu4Cu9&#10;ytiIFMKhQAVtjH0hZahashgWridOXO28xZigb6T2OKRwa2SeZd/SYsepocWeji1Vj/JpFchbeRrW&#10;pfGZu+T1r/k5X2tySn3NxsMGRKQxfsT/7rNWkK/S2nQmHQG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Ooem+AAAA3AAAAA8AAAAAAAAAAAAAAAAAmAIAAGRycy9kb3ducmV2&#10;LnhtbFBLBQYAAAAABAAEAPUAAACDAwAAAAA=&#10;" filled="f" stroked="f">
                  <v:textbox style="mso-fit-shape-to-text:t" inset="0,0,0,0">
                    <w:txbxContent>
                      <w:p w:rsidR="00303C33" w:rsidRDefault="00303C33" w:rsidP="00303C33">
                        <w:r>
                          <w:rPr>
                            <w:color w:val="000000"/>
                          </w:rPr>
                          <w:t xml:space="preserve"> </w:t>
                        </w:r>
                      </w:p>
                    </w:txbxContent>
                  </v:textbox>
                </v:rect>
                <v:group id="Group 23" o:spid="_x0000_s1075" style="position:absolute;left:50;top:3638;width:13723;height:6972" coordorigin="8,573" coordsize="2161,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line id="Line 14" o:spid="_x0000_s1076" style="position:absolute;visibility:visible;mso-wrap-style:square" from="217,985" to="217,1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7wL4AAADcAAAADwAAAGRycy9kb3ducmV2LnhtbERPvcrCMBTdP/AdwhXcPlMdRKpRRCm6&#10;OFjF+dpc22JzU5vY1rc3g+B4OP/LdW8q0VLjSssKJuMIBHFmdcm5gss5+Z+DcB5ZY2WZFLzJwXo1&#10;+FtirG3HJ2pTn4sQwi5GBYX3dSylywoy6Ma2Jg7c3TYGfYBNLnWDXQg3lZxG0UwaLDk0FFjTtqDs&#10;kb6MgmN5vb1SN0l2t85s+v0xMe2zUmo07DcLEJ56/xN/3QetYDoP88OZcAT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WrvAvgAAANwAAAAPAAAAAAAAAAAAAAAAAKEC&#10;AABkcnMvZG93bnJldi54bWxQSwUGAAAAAAQABAD5AAAAjAMAAAAA&#10;" strokeweight="1.65pt"/>
                  <v:shape id="Freeform 15" o:spid="_x0000_s1077" style="position:absolute;left:733;top:607;width:273;height:456;visibility:visible;mso-wrap-style:square;v-text-anchor:top" coordsize="273,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zscA&#10;AADcAAAADwAAAGRycy9kb3ducmV2LnhtbESPT2vCQBTE7wW/w/IEb3WjB4nRVcRWEA9K/YfH1+xr&#10;Es2+DdlVo5++Wyh4HGbmN8x42phS3Kh2hWUFvW4Egji1uuBMwX63eI9BOI+ssbRMCh7kYDppvY0x&#10;0fbOX3Tb+kwECLsEFeTeV4mULs3JoOvaijh4P7Y26IOsM6lrvAe4KWU/igbSYMFhIceK5jmll+3V&#10;KPiWg/XheZ7thqfjaTXcx8/N+fNDqU67mY1AeGr8K/zfXmoF/bgHf2fCEZC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jVc7HAAAA3AAAAA8AAAAAAAAAAAAAAAAAmAIAAGRy&#10;cy9kb3ducmV2LnhtbFBLBQYAAAAABAAEAPUAAACMAwAAAAA=&#10;" path="m,63c8,54,33,7,50,7,67,7,83,,101,63v18,64,40,260,60,324c182,452,204,456,222,455v18,-2,40,-62,51,-79e" filled="f" strokeweight="1.65pt">
                    <v:path arrowok="t" o:connecttype="custom" o:connectlocs="0,63;50,7;101,63;161,387;222,455;273,376" o:connectangles="0,0,0,0,0,0"/>
                  </v:shape>
                  <v:shape id="Freeform 16" o:spid="_x0000_s1078" style="position:absolute;left:967;top:607;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7sQA&#10;AADcAAAADwAAAGRycy9kb3ducmV2LnhtbESPQWsCMRSE7wX/Q3iCt5p1D2K3RikVQQQLbkvPj80z&#10;u7h5WZOoq7/eFIQeh5n5hpkve9uKC/nQOFYwGWcgiCunGzYKfr7XrzMQISJrbB2TghsFWC4GL3Ms&#10;tLvyni5lNCJBOBSooI6xK6QMVU0Ww9h1xMk7OG8xJumN1B6vCW5bmWfZVFpsOC3U2NFnTdWxPFsF&#10;bSh/37bbbLJar/i+u50M+i+j1GjYf7yDiNTH//CzvdEK8lkOf2fS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qR+7EAAAA3AAAAA8AAAAAAAAAAAAAAAAAmAIAAGRycy9k&#10;b3ducmV2LnhtbFBLBQYAAAAABAAEAPUAAACJAwAAAAA=&#10;" path="m,63c8,54,34,7,50,7,67,7,83,,101,63v18,64,40,260,60,324c181,452,203,456,222,455v18,-2,40,-62,50,-79e" filled="f" strokeweight="1.65pt">
                    <v:path arrowok="t" o:connecttype="custom" o:connectlocs="0,63;50,7;101,63;161,387;222,455;272,376" o:connectangles="0,0,0,0,0,0"/>
                  </v:shape>
                  <v:shape id="Freeform 17" o:spid="_x0000_s1079" style="position:absolute;left:1221;top:607;width:273;height:456;visibility:visible;mso-wrap-style:square;v-text-anchor:top" coordsize="273,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uIscA&#10;AADcAAAADwAAAGRycy9kb3ducmV2LnhtbESPT2vCQBTE7wW/w/IEb3WjBYnRVcS2ID201H94fGaf&#10;STT7NmRXTf30bkHwOMzMb5jxtDGluFDtCssKet0IBHFqdcGZgvXq8zUG4TyyxtIyKfgjB9NJ62WM&#10;ibZX/qXL0mciQNglqCD3vkqkdGlOBl3XVsTBO9jaoA+yzqSu8RrgppT9KBpIgwWHhRwrmueUnpZn&#10;o2AvB9+b23G2Gu62u6/hOr79HD/eleq0m9kIhKfGP8OP9kIr6Mdv8H8mH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9biLHAAAA3AAAAA8AAAAAAAAAAAAAAAAAmAIAAGRy&#10;cy9kb3ducmV2LnhtbFBLBQYAAAAABAAEAPUAAACMAwAAAAA=&#10;" path="m,63c8,54,34,7,51,7,68,7,83,,101,63v19,64,41,260,61,324c182,452,204,456,223,455v18,-2,40,-62,50,-79e" filled="f" strokeweight="1.65pt">
                    <v:path arrowok="t" o:connecttype="custom" o:connectlocs="0,63;51,7;101,63;162,387;223,455;273,376" o:connectangles="0,0,0,0,0,0"/>
                  </v:shape>
                  <v:shape id="Freeform 18" o:spid="_x0000_s1080" style="position:absolute;left:1459;top:607;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96AcQA&#10;AADcAAAADwAAAGRycy9kb3ducmV2LnhtbESPUWvCMBSF3wf+h3CFvc1UGeKqaRmKMIQN7MaeL801&#10;LWtuapJp3a83A8HHwznnO5xVOdhOnMiH1rGC6SQDQVw73bJR8PW5fVqACBFZY+eYFFwoQFmMHlaY&#10;a3fmPZ2qaESCcMhRQRNjn0sZ6oYshonriZN3cN5iTNIbqT2eE9x2cpZlc2mx5bTQYE/rhuqf6tcq&#10;6EL1/bLbZdPNdsN/75ejQf9hlHocD69LEJGGeA/f2m9awWzxDP9n0h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PegHEAAAA3AAAAA8AAAAAAAAAAAAAAAAAmAIAAGRycy9k&#10;b3ducmV2LnhtbFBLBQYAAAAABAAEAPUAAACJAwAAAAA=&#10;" path="m,63c8,54,33,7,50,7,67,7,82,,101,63v18,64,40,260,60,324c181,452,203,456,221,455v19,-2,41,-62,51,-79e" filled="f" strokeweight="1.65pt">
                    <v:path arrowok="t" o:connecttype="custom" o:connectlocs="0,63;50,7;101,63;161,387;221,455;272,376" o:connectangles="0,0,0,0,0,0"/>
                  </v:shape>
                  <v:shape id="Freeform 19" o:spid="_x0000_s1081" style="position:absolute;left:1738;top:573;width:104;height:1098;visibility:visible;mso-wrap-style:square;v-text-anchor:top" coordsize="104,1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srxMYA&#10;AADcAAAADwAAAGRycy9kb3ducmV2LnhtbESPQUvDQBSE74X+h+UJ3tqNpZUYuy1FLOai0NZSvD2z&#10;zyQ0+zZkn2n8964g9DjMzDfMcj24RvXUhdqzgbtpAoq48Lbm0sD7YTtJQQVBtth4JgM/FGC9Go+W&#10;mFl/4R31eylVhHDI0EAl0mZah6Iih2HqW+LoffnOoUTZldp2eIlw1+hZktxrhzXHhQpbeqqoOO+/&#10;nYH8tZA8Xbi3/vQxf5D6s3l+OR+Nub0ZNo+ghAa5hv/buTUwSxfwdyYeAb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srxMYAAADcAAAADwAAAAAAAAAAAAAAAACYAgAAZHJz&#10;L2Rvd25yZXYueG1sUEsFBgAAAAAEAAQA9QAAAIsDAAAAAA==&#10;" path="m,96c9,87,37,26,51,39,67,39,79,,88,176v9,177,12,730,16,922e" filled="f" strokeweight="1.65pt">
                    <v:path arrowok="t" o:connecttype="custom" o:connectlocs="0,96;51,39;88,176;104,1098" o:connectangles="0,0,0,0"/>
                  </v:shape>
                  <v:rect id="Rectangle 20" o:spid="_x0000_s1082" style="position:absolute;left:8;top:670;width:2161;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u2ccA&#10;AADcAAAADwAAAGRycy9kb3ducmV2LnhtbESPQWvCQBSE70L/w/IKXkQ35iAhzUZsoa0gRYwVenxk&#10;X5Ng9m3Ibk3sr+8WBI/DzHzDZOvRtOJCvWssK1guIhDEpdUNVwo+j6/zBITzyBpby6TgSg7W+cMk&#10;w1TbgQ90KXwlAoRdigpq77tUSlfWZNAtbEccvG/bG/RB9pXUPQ4BbloZR9FKGmw4LNTY0UtN5bn4&#10;MQqG82b5m7w/x29uZr/i3f7jdLReqenjuHkC4Wn09/CtvdUK4mQF/2fCEZD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Z7tnHAAAA3AAAAA8AAAAAAAAAAAAAAAAAmAIAAGRy&#10;cy9kb3ducmV2LnhtbFBLBQYAAAAABAAEAPUAAACMAwAAAAA=&#10;" filled="f" strokeweight=".85pt">
                    <v:stroke endcap="round"/>
                  </v:rect>
                  <v:shape id="Freeform 21" o:spid="_x0000_s1083" style="position:absolute;left:470;top:608;width:271;height:456;visibility:visible;mso-wrap-style:square;v-text-anchor:top" coordsize="27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dWfsYA&#10;AADcAAAADwAAAGRycy9kb3ducmV2LnhtbESPT2vCQBTE7wW/w/KE3urGCDVEV1GhYOnF+g+8PbLP&#10;JJh9G3a3Gv303ULB4zAzv2Gm88404krO15YVDAcJCOLC6ppLBfvdx1sGwgdkjY1lUnAnD/NZ72WK&#10;ubY3/qbrNpQiQtjnqKAKoc2l9EVFBv3AtsTRO1tnMETpSqkd3iLcNDJNkndpsOa4UGFLq4qKy/bH&#10;KNiMZOq689I93PjwOH3dN8fj50Kp1363mIAI1IVn+L+91grSbAx/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dWfsYAAADcAAAADwAAAAAAAAAAAAAAAACYAgAAZHJz&#10;L2Rvd25yZXYueG1sUEsFBgAAAAAEAAQA9QAAAIsDAAAAAA==&#10;" path="m,63c8,54,33,7,50,7,67,7,82,,100,63v18,63,41,260,61,324c181,452,203,456,221,454v18,-1,40,-61,50,-78e" filled="f" strokeweight="1.65pt">
                    <v:path arrowok="t" o:connecttype="custom" o:connectlocs="0,63;50,7;100,63;161,387;221,454;271,376" o:connectangles="0,0,0,0,0,0"/>
                  </v:shape>
                  <v:shape id="Freeform 22" o:spid="_x0000_s1084" style="position:absolute;left:231;top:608;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JwBMIA&#10;AADcAAAADwAAAGRycy9kb3ducmV2LnhtbERPz2vCMBS+C/sfwhvsZlM9DFcbRSYFETZYHTs/mmda&#10;bF66JNa6v345DHb8+H6X28n2YiQfOscKFlkOgrhxumOj4PNUzVcgQkTW2DsmBXcKsN08zEostLvx&#10;B411NCKFcChQQRvjUEgZmpYshswNxIk7O28xJuiN1B5vKdz2cpnnz9Jix6mhxYFeW2ou9dUq6EP9&#10;9XI85ot9teeft/u3Qf9ulHp6nHZrEJGm+C/+cx+0guUqrU1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gnAEwgAAANwAAAAPAAAAAAAAAAAAAAAAAJgCAABkcnMvZG93&#10;bnJldi54bWxQSwUGAAAAAAQABAD1AAAAhwMAAAAA&#10;" path="m,63c8,54,33,7,50,7,67,7,82,,101,63v18,63,40,260,60,324c181,452,203,456,221,454v19,-1,41,-61,51,-78e" filled="f" strokeweight="1.65pt">
                    <v:path arrowok="t" o:connecttype="custom" o:connectlocs="0,63;50,7;101,63;161,387;221,454;272,376" o:connectangles="0,0,0,0,0,0"/>
                  </v:shape>
                </v:group>
                <v:group id="Group 31" o:spid="_x0000_s1085" style="position:absolute;left:15830;top:4775;width:6293;height:1143" coordorigin="2493,752" coordsize="99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group id="Group 27" o:spid="_x0000_s1086" style="position:absolute;left:2992;top:752;width:492;height:180" coordorigin="2992,752" coordsize="49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Freeform 25" o:spid="_x0000_s1087" style="position:absolute;left:2992;top:752;width:492;height:180;visibility:visible;mso-wrap-style:square;v-text-anchor:top" coordsize="49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VmrcQA&#10;AADcAAAADwAAAGRycy9kb3ducmV2LnhtbESPS2vCQBSF94X+h+EWutOJWViNjlIEH3VR8bFwecnc&#10;JsHMnZC5avz3HaHQ5eE8Ps503rla3agNlWcDg34Cijj3tuLCwOm47I1ABUG2WHsmAw8KMJ+9vkwx&#10;s/7Oe7odpFBxhEOGBkqRJtM65CU5DH3fEEfvx7cOJcq20LbFexx3tU6TZKgdVhwJJTa0KCm/HK4u&#10;QrbnzYc8wmXdfbm9DNN08b1bGfP+1n1OQAl18h/+a2+sgXQ8gOeZeAT0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VZq3EAAAA3AAAAA8AAAAAAAAAAAAAAAAAmAIAAGRycy9k&#10;b3ducmV2LnhtbFBLBQYAAAAABAAEAPUAAACJAwAAAAA=&#10;" path="m492,90l,,,180,492,90xe" stroked="f">
                      <v:path arrowok="t" o:connecttype="custom" o:connectlocs="492,90;0,0;0,180;492,90" o:connectangles="0,0,0,0"/>
                    </v:shape>
                    <v:shape id="Freeform 26" o:spid="_x0000_s1088" style="position:absolute;left:2992;top:752;width:492;height:180;visibility:visible;mso-wrap-style:square;v-text-anchor:top" coordsize="49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FMgA&#10;AADcAAAADwAAAGRycy9kb3ducmV2LnhtbESPQWvCQBSE70L/w/IKvZS6aQ5Wo6torSUHD5oqeHxk&#10;X5PQ7NuQXWPsr+8KBY/DzHzDzBa9qUVHrassK3gdRiCIc6srLhQcvjYvYxDOI2usLZOCKzlYzB8G&#10;M0y0vfCeuswXIkDYJaig9L5JpHR5SQbd0DbEwfu2rUEfZFtI3eIlwE0t4ygaSYMVh4USG3ovKf/J&#10;zkbBuv7Ntulqe/5Md8/r69vRf3SniVJPj/1yCsJT7+/h/3aqFcSTGG5nwhG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pP4UyAAAANwAAAAPAAAAAAAAAAAAAAAAAJgCAABk&#10;cnMvZG93bnJldi54bWxQSwUGAAAAAAQABAD1AAAAjQMAAAAA&#10;" path="m492,90l,,,180,492,90xe" filled="f" strokeweight=".85pt">
                      <v:stroke endcap="round"/>
                      <v:path arrowok="t" o:connecttype="custom" o:connectlocs="492,90;0,0;0,180;492,90" o:connectangles="0,0,0,0"/>
                    </v:shape>
                  </v:group>
                  <v:group id="Group 30" o:spid="_x0000_s1089" style="position:absolute;left:2493;top:752;width:492;height:179" coordorigin="2493,752" coordsize="492,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 id="Freeform 28" o:spid="_x0000_s1090" style="position:absolute;left:2493;top:752;width:492;height:179;visibility:visible;mso-wrap-style:square;v-text-anchor:top" coordsize="492,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DD7cMA&#10;AADcAAAADwAAAGRycy9kb3ducmV2LnhtbESPT4vCMBTE7wt+h/AEb2uq6KLVKLKssogX/56fzbMp&#10;Ni+lyWr99kZY8DjMzG+Y6byxpbhR7QvHCnrdBARx5nTBuYLDfvk5AuEDssbSMSl4kIf5rPUxxVS7&#10;O2/ptgu5iBD2KSowIVSplD4zZNF3XUUcvYurLYYo61zqGu8RbkvZT5IvabHguGCwom9D2XX3ZxVs&#10;afM4uOHGrMxx8LMu3YmO55VSnXazmIAI1IR3+L/9qxX0xwN4nYlH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DD7cMAAADcAAAADwAAAAAAAAAAAAAAAACYAgAAZHJzL2Rv&#10;d25yZXYueG1sUEsFBgAAAAAEAAQA9QAAAIgDAAAAAA==&#10;" path="m,89l492,r,179l,89xe" fillcolor="black" stroked="f">
                      <v:path arrowok="t" o:connecttype="custom" o:connectlocs="0,89;492,0;492,179;0,89" o:connectangles="0,0,0,0"/>
                    </v:shape>
                    <v:shape id="Freeform 29" o:spid="_x0000_s1091" style="position:absolute;left:2493;top:752;width:492;height:179;visibility:visible;mso-wrap-style:square;v-text-anchor:top" coordsize="492,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lOZ8UA&#10;AADcAAAADwAAAGRycy9kb3ducmV2LnhtbESPQWvCQBSE74X+h+UJvYhuVFpidJUiVIVeWiueH9ln&#10;Nph9G7NrjP76bkHocZiZb5j5srOVaKnxpWMFo2ECgjh3uuRCwf7nY5CC8AFZY+WYFNzIw3Lx/DTH&#10;TLsrf1O7C4WIEPYZKjAh1JmUPjdk0Q9dTRy9o2sshiibQuoGrxFuKzlOkjdpseS4YLCmlaH8tLtY&#10;BW3/cj+b8/FUTUL6VW/sOv10B6Veet37DESgLvyHH+2tVjCevsL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5nxQAAANwAAAAPAAAAAAAAAAAAAAAAAJgCAABkcnMv&#10;ZG93bnJldi54bWxQSwUGAAAAAAQABAD1AAAAigMAAAAA&#10;" path="m,89l492,r,179l,89xe" filled="f" strokeweight=".85pt">
                      <v:stroke endcap="round"/>
                      <v:path arrowok="t" o:connecttype="custom" o:connectlocs="0,89;492,0;492,179;0,89" o:connectangles="0,0,0,0"/>
                    </v:shape>
                  </v:group>
                </v:group>
                <v:line id="Line 32" o:spid="_x0000_s1092" style="position:absolute;flip:y;visibility:visible;mso-wrap-style:square" from="18916,0" to="18916,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Y8lMQAAADcAAAADwAAAGRycy9kb3ducmV2LnhtbESPwWrDMBBE74H+g9hAL6aRa5K0daOY&#10;YCjkmDq55LZYW9vEWhlJsd2/rwqFHoeZecPsitn0YiTnO8sKnlcpCOLa6o4bBZfzx9MrCB+QNfaW&#10;ScE3eSj2D4sd5tpO/EljFRoRIexzVNCGMORS+rolg35lB+LofVlnMETpGqkdThFuepml6VYa7Dgu&#10;tDhQ2VJ9q+5GAV9lmZSJz8bNy7pPTDjZBk9KPS7nwzuIQHP4D/+1j1pB9raF3zPxCM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jyUxAAAANwAAAAPAAAAAAAAAAAA&#10;AAAAAKECAABkcnMvZG93bnJldi54bWxQSwUGAAAAAAQABAD5AAAAkgMAAAAA&#10;" strokeweight=".85pt">
                  <v:stroke endcap="round"/>
                </v:line>
                <v:group id="Group 297" o:spid="_x0000_s1093" style="position:absolute;left:2571;top:190;width:16955;height:11741" coordorigin="2571,190" coordsize="16954,11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line id="Line 6" o:spid="_x0000_s1094" style="position:absolute;flip:y;visibility:visible;mso-wrap-style:square" from="7334,10528" to="11785,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UNfcAAAADcAAAADwAAAGRycy9kb3ducmV2LnhtbERPTWuDQBC9B/Iflgn0InGtNG1qXKUI&#10;hRxT00tvgztViTsr7lbtv88eCj0+3ndermYQM02ut6zgMU5AEDdW99wq+Ly+748gnEfWOFgmBb/k&#10;oCy2mxwzbRf+oLn2rQgh7DJU0Hk/ZlK6piODLrYjceC+7WTQBzi1Uk+4hHAzyDRJnqXBnkNDhyNV&#10;HTW3+sco4C9ZRVXk0vnw8jRExl9sixelHnbr2wmEp9X/i//cZ60gfQ1rw5lwBGR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XFDX3AAAAA3AAAAA8AAAAAAAAAAAAAAAAA&#10;oQIAAGRycy9kb3ducmV2LnhtbFBLBQYAAAAABAAEAPkAAACOAwAAAAA=&#10;" strokeweight=".85pt">
                    <v:stroke endcap="round"/>
                  </v:line>
                  <v:line id="Line 24" o:spid="_x0000_s1095" style="position:absolute;flip:x;visibility:visible;mso-wrap-style:square" from="3822,10528" to="6197,10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mo5sQAAADcAAAADwAAAGRycy9kb3ducmV2LnhtbESPwWrDMBBE74H+g9hAL6aRa5K0caOY&#10;YCjkmDq59LZYW9vEWhlJsd2/rwqFHoeZecPsi9n0YiTnO8sKnlcpCOLa6o4bBdfL+9MrCB+QNfaW&#10;ScE3eSgOD4s95tpO/EFjFRoRIexzVNCGMORS+rolg35lB+LofVlnMETpGqkdThFuepml6VYa7Dgu&#10;tDhQ2VJ9q+5GAX/KMikTn42bl3WfmHC2DZ6VelzOxzcQgebwH/5rn7SCbLeD3zPx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iajmxAAAANwAAAAPAAAAAAAAAAAA&#10;AAAAAKECAABkcnMvZG93bnJldi54bWxQSwUGAAAAAAQABAD5AAAAkgMAAAAA&#10;" strokeweight=".85pt">
                    <v:stroke endcap="round"/>
                  </v:line>
                  <v:line id="Line 33" o:spid="_x0000_s1096" style="position:absolute;visibility:visible;mso-wrap-style:square" from="18268,190" to="1952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PKVsEAAADcAAAADwAAAGRycy9kb3ducmV2LnhtbERPy4rCMBTdD8w/hDvgpoypCkOnGkUU&#10;QWVAfCxcXpprU2xuShO1/r1ZCLM8nPdk1tla3Kn1lWMFg34KgrhwuuJSwem4+s5A+ICssXZMCp7k&#10;YTb9/Jhgrt2D93Q/hFLEEPY5KjAhNLmUvjBk0fddQxy5i2sthgjbUuoWHzHc1nKYpj/SYsWxwWBD&#10;C0PF9XCzCpLf825pL1nyV232mXxa2jYmUar31c3HIAJ14V/8dq+1glEa58cz8QjI6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g8pWwQAAANwAAAAPAAAAAAAAAAAAAAAA&#10;AKECAABkcnMvZG93bnJldi54bWxQSwUGAAAAAAQABAD5AAAAjwMAAAAA&#10;" strokeweight="3.3pt"/>
                  <v:line id="Line 34" o:spid="_x0000_s1097" style="position:absolute;flip:x;visibility:visible;mso-wrap-style:square" from="6064,8572" to="6191,1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Q++sEAAADcAAAADwAAAGRycy9kb3ducmV2LnhtbESPS6vCMBSE9xf8D+EIboqmeq8PqlGk&#10;INylr427Q3Nsi81JaWKt/94IgsthZr5hVpvOVKKlxpWWFYxHMQjizOqScwXn0264AOE8ssbKMil4&#10;koPNuvezwkTbBx+oPfpcBAi7BBUU3teJlC4ryKAb2Zo4eFfbGPRBNrnUDT4C3FRyEsczabDksFBg&#10;TWlB2e14Nwr4ItMojdyknc7/qsj4vc1xr9Sg322XIDx1/hv+tP+1gt94DO8z4Qj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FD76wQAAANwAAAAPAAAAAAAAAAAAAAAA&#10;AKECAABkcnMvZG93bnJldi54bWxQSwUGAAAAAAQABAD5AAAAjwMAAAAA&#10;" strokeweight=".85pt">
                    <v:stroke endcap="round"/>
                  </v:line>
                  <v:line id="Line 35" o:spid="_x0000_s1098" style="position:absolute;visibility:visible;mso-wrap-style:square" from="7366,9715" to="7366,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uu8IAAADcAAAADwAAAGRycy9kb3ducmV2LnhtbESPQYvCMBSE7wv+h/AEb2uqgko1igiy&#10;Ighrq/dH82yrzUu3iVr//UYQPA4z8w0zX7amEndqXGlZwaAfgSDOrC45V3BMN99TEM4ja6wsk4In&#10;OVguOl9zjLV98IHuic9FgLCLUUHhfR1L6bKCDLq+rYmDd7aNQR9kk0vd4CPATSWHUTSWBksOCwXW&#10;tC4ouyY3o2A/pmlSpumVfnaXX9ycbhP6I6V63XY1A+Gp9Z/wu73VCkbREF5nwhG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uu8IAAADcAAAADwAAAAAAAAAAAAAA&#10;AAChAgAAZHJzL2Rvd25yZXYueG1sUEsFBgAAAAAEAAQA+QAAAJADAAAAAA==&#10;" strokeweight=".85pt">
                    <v:stroke endcap="round"/>
                  </v:line>
                  <v:line id="Line 36" o:spid="_x0000_s1099" style="position:absolute;flip:y;visibility:visible;mso-wrap-style:square" from="2571,9537" to="3829,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flmcUAAADcAAAADwAAAGRycy9kb3ducmV2LnhtbESPT2vCQBTE74V+h+UVetNNDYhEN6Gk&#10;KF6KaAutt0f2mcRm34bs5o/f3i0Uehxm5jfMJptMIwbqXG1Zwcs8AkFcWF1zqeDzYztbgXAeWWNj&#10;mRTcyEGWPj5sMNF25CMNJ1+KAGGXoILK+zaR0hUVGXRz2xIH72I7gz7IrpS6wzHATSMXUbSUBmsO&#10;CxW2lFdU/Jx6o+Cqj+/52+G77umr0Yfd+WZdkSv1/DS9rkF4mvx/+K+91wriKIbfM+EIy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flmcUAAADcAAAADwAAAAAAAAAA&#10;AAAAAAChAgAAZHJzL2Rvd25yZXYueG1sUEsFBgAAAAAEAAQA+QAAAJMDAAAAAA==&#10;" strokecolor="windowText" strokeweight=".5pt">
                    <v:stroke joinstyle="miter"/>
                  </v:line>
                </v:group>
                <v:rect id="Rectangle 38" o:spid="_x0000_s1100" style="position:absolute;left:4273;top:11004;width:851;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XDMIA&#10;AADcAAAADwAAAGRycy9kb3ducmV2LnhtbESP3WoCMRSE74W+QziF3mmilS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5NcMwgAAANwAAAAPAAAAAAAAAAAAAAAAAJgCAABkcnMvZG93&#10;bnJldi54bWxQSwUGAAAAAAQABAD1AAAAhwMAAAAA&#10;" filled="f" stroked="f">
                  <v:textbox style="mso-fit-shape-to-text:t" inset="0,0,0,0">
                    <w:txbxContent>
                      <w:p w:rsidR="00303C33" w:rsidRDefault="00303C33" w:rsidP="00303C33">
                        <w:r>
                          <w:rPr>
                            <w:b/>
                            <w:bCs/>
                            <w:color w:val="000000"/>
                          </w:rPr>
                          <w:t>A</w:t>
                        </w:r>
                      </w:p>
                    </w:txbxContent>
                  </v:textbox>
                </v:rect>
                <v:rect id="Rectangle 39" o:spid="_x0000_s1101" style="position:absolute;left:5384;top:11004;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hyl8IA&#10;AADcAAAADwAAAGRycy9kb3ducmV2LnhtbESP3WoCMRSE74W+QziF3mmixS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HKXwgAAANwAAAAPAAAAAAAAAAAAAAAAAJgCAABkcnMvZG93&#10;bnJldi54bWxQSwUGAAAAAAQABAD1AAAAhwMAAAAA&#10;" filled="f" stroked="f">
                  <v:textbox style="mso-fit-shape-to-text:t" inset="0,0,0,0">
                    <w:txbxContent>
                      <w:p w:rsidR="00303C33" w:rsidRDefault="00303C33" w:rsidP="00303C33">
                        <w:r>
                          <w:rPr>
                            <w:b/>
                            <w:bCs/>
                            <w:color w:val="000000"/>
                          </w:rPr>
                          <w:t xml:space="preserve"> </w:t>
                        </w:r>
                      </w:p>
                    </w:txbxContent>
                  </v:textbox>
                </v:rect>
                <v:rect id="Rectangle 40" o:spid="_x0000_s1102" style="position:absolute;left:8197;top:11131;width:78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s4MEA&#10;AADcAAAADwAAAGRycy9kb3ducmV2LnhtbESP3WoCMRSE74W+QzhC7zTRg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67ODBAAAA3AAAAA8AAAAAAAAAAAAAAAAAmAIAAGRycy9kb3du&#10;cmV2LnhtbFBLBQYAAAAABAAEAPUAAACGAwAAAAA=&#10;" filled="f" stroked="f">
                  <v:textbox style="mso-fit-shape-to-text:t" inset="0,0,0,0">
                    <w:txbxContent>
                      <w:p w:rsidR="00303C33" w:rsidRDefault="00303C33" w:rsidP="00303C33">
                        <w:r>
                          <w:rPr>
                            <w:b/>
                            <w:bCs/>
                            <w:color w:val="000000"/>
                          </w:rPr>
                          <w:t>B</w:t>
                        </w:r>
                      </w:p>
                    </w:txbxContent>
                  </v:textbox>
                </v:rect>
                <v:rect id="Rectangle 41" o:spid="_x0000_s1103" style="position:absolute;left:9239;top:11131;width:31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ZJe8IA&#10;AADcAAAADwAAAGRycy9kb3ducmV2LnhtbESP3WoCMRSE74W+QziF3mmiBS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kl7wgAAANwAAAAPAAAAAAAAAAAAAAAAAJgCAABkcnMvZG93&#10;bnJldi54bWxQSwUGAAAAAAQABAD1AAAAhwMAAAAA&#10;" filled="f" stroked="f">
                  <v:textbox style="mso-fit-shape-to-text:t" inset="0,0,0,0">
                    <w:txbxContent>
                      <w:p w:rsidR="00303C33" w:rsidRDefault="00303C33" w:rsidP="00303C33">
                        <w:r>
                          <w:rPr>
                            <w:b/>
                            <w:bCs/>
                            <w:color w:val="000000"/>
                          </w:rPr>
                          <w:t xml:space="preserve"> </w:t>
                        </w:r>
                      </w:p>
                    </w:txbxContent>
                  </v:textbox>
                </v:rect>
              </v:group>
            </w:pict>
          </mc:Fallback>
        </mc:AlternateContent>
      </w:r>
      <w:r w:rsidRPr="00303C33">
        <w:rPr>
          <w:rFonts w:ascii="Times New Roman" w:eastAsia="Times New Roman" w:hAnsi="Times New Roman" w:cs="Times New Roman"/>
          <w:sz w:val="24"/>
          <w:szCs w:val="24"/>
          <w:lang w:val="pt-BR"/>
        </w:rPr>
        <w:t>a. Xác định chiều dòng điện trong  các vòng dây.</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b. Xác định cực từ của ống dây.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Nêu hiện tượng xảy ra với kim nam châm.</w:t>
      </w:r>
    </w:p>
    <w:p w:rsidR="00303C33" w:rsidRPr="00303C33" w:rsidRDefault="00303C33" w:rsidP="00303C33">
      <w:pPr>
        <w:spacing w:after="0" w:line="240" w:lineRule="auto"/>
        <w:rPr>
          <w:rFonts w:ascii="Times New Roman" w:eastAsia="Times New Roman" w:hAnsi="Times New Roman" w:cs="Times New Roman"/>
          <w:sz w:val="24"/>
          <w:szCs w:val="24"/>
          <w:lang w:val="pt-BR"/>
        </w:rPr>
      </w:pP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r w:rsidRPr="00303C33">
        <w:rPr>
          <w:rFonts w:ascii="Times New Roman" w:eastAsia="Times New Roman" w:hAnsi="Times New Roman" w:cs="Times New Roman"/>
          <w:b/>
          <w:sz w:val="24"/>
          <w:szCs w:val="24"/>
          <w:lang w:val="pt-BR"/>
        </w:rPr>
        <w:br w:type="textWrapping" w:clear="all"/>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b/>
          <w:sz w:val="24"/>
          <w:szCs w:val="24"/>
          <w:lang w:val="pt-BR"/>
        </w:rPr>
        <w:sectPr w:rsidR="00303C33" w:rsidRPr="00303C33" w:rsidSect="00B775B3">
          <w:type w:val="continuous"/>
          <w:pgSz w:w="11907" w:h="16839" w:code="9"/>
          <w:pgMar w:top="720" w:right="720" w:bottom="720" w:left="1008" w:header="288" w:footer="288" w:gutter="0"/>
          <w:paperSrc w:first="7" w:other="7"/>
          <w:cols w:num="2" w:space="360"/>
          <w:docGrid w:linePitch="360"/>
        </w:sectPr>
      </w:pPr>
    </w:p>
    <w:p w:rsidR="00303C33" w:rsidRPr="00303C33" w:rsidRDefault="00303C33" w:rsidP="00303C33">
      <w:pPr>
        <w:spacing w:after="0" w:line="240" w:lineRule="auto"/>
        <w:rPr>
          <w:rFonts w:ascii="Times New Roman" w:eastAsia="Times New Roman" w:hAnsi="Times New Roman" w:cs="Times New Roman"/>
          <w:b/>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 xml:space="preserve">Câu 2 </w:t>
      </w:r>
      <w:r w:rsidRPr="00303C33">
        <w:rPr>
          <w:rFonts w:ascii="Times New Roman" w:eastAsia="Times New Roman" w:hAnsi="Times New Roman" w:cs="Times New Roman"/>
          <w:sz w:val="24"/>
          <w:szCs w:val="24"/>
          <w:lang w:val="pt-BR"/>
        </w:rPr>
        <w:t>(</w:t>
      </w:r>
      <w:r w:rsidRPr="00303C33">
        <w:rPr>
          <w:rFonts w:ascii="Times New Roman" w:eastAsia="Times New Roman" w:hAnsi="Times New Roman" w:cs="Times New Roman"/>
          <w:b/>
          <w:sz w:val="24"/>
          <w:szCs w:val="24"/>
          <w:lang w:val="pt-BR"/>
        </w:rPr>
        <w:t>3đ)</w:t>
      </w:r>
      <w:r w:rsidRPr="00303C33">
        <w:rPr>
          <w:rFonts w:ascii="Times New Roman" w:eastAsia="Times New Roman" w:hAnsi="Times New Roman" w:cs="Times New Roman"/>
          <w:sz w:val="24"/>
          <w:szCs w:val="24"/>
          <w:lang w:val="pt-BR"/>
        </w:rPr>
        <w:t xml:space="preserve">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Một bóng đèn ghi 220V- 100W. được mắc vào mạng điện có hiệu điện thế 220V</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a. Tính cường độ dòng điện qua bóng đèn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b.  Tính điện trở của  dây tóc đèn.</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Nếu mắc đèn vào hiệu điện thế 110V. Tính công suất của bóng đèn khi đó.</w:t>
      </w: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d. Mỗi ngày bóng đèn hoạt động 4 giờ, tính tiền điện phải trả cho đèn trong 1 tháng( 30 ngày). </w:t>
      </w: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Giá tiền là 2000 đồng/ 1kW.h</w:t>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jc w:val="both"/>
        <w:rPr>
          <w:rFonts w:ascii="Times New Roman" w:hAnsi="Times New Roman" w:cs="Times New Roman"/>
          <w:sz w:val="24"/>
          <w:szCs w:val="24"/>
          <w:lang w:val="pt-BR"/>
        </w:rPr>
        <w:sectPr w:rsidR="00303C33" w:rsidRPr="00303C33" w:rsidSect="00B775B3">
          <w:type w:val="continuous"/>
          <w:pgSz w:w="11907" w:h="16839" w:code="9"/>
          <w:pgMar w:top="720" w:right="720" w:bottom="720" w:left="1008" w:header="720" w:footer="720" w:gutter="0"/>
          <w:paperSrc w:first="7" w:other="7"/>
          <w:cols w:space="720"/>
          <w:docGrid w:linePitch="360"/>
        </w:sect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jc w:val="center"/>
        <w:rPr>
          <w:rFonts w:ascii="Times New Roman" w:eastAsia="Times New Roman" w:hAnsi="Times New Roman" w:cs="Times New Roman"/>
          <w:b/>
          <w:sz w:val="24"/>
          <w:szCs w:val="24"/>
          <w:lang w:val="vi-VN"/>
        </w:rPr>
      </w:pPr>
      <w:r w:rsidRPr="00303C33">
        <w:rPr>
          <w:rFonts w:ascii="Times New Roman" w:eastAsia="Times New Roman" w:hAnsi="Times New Roman" w:cs="Times New Roman"/>
          <w:sz w:val="24"/>
          <w:szCs w:val="24"/>
          <w:lang w:val="vi-VN"/>
        </w:rPr>
        <w:t>-----------------------------------------</w:t>
      </w:r>
      <w:r w:rsidRPr="00303C33">
        <w:rPr>
          <w:rFonts w:ascii="Times New Roman" w:eastAsia="Times New Roman" w:hAnsi="Times New Roman" w:cs="Times New Roman"/>
          <w:b/>
          <w:sz w:val="24"/>
          <w:szCs w:val="24"/>
          <w:lang w:val="vi-VN"/>
        </w:rPr>
        <w:t>HẾT</w:t>
      </w:r>
      <w:r w:rsidRPr="00303C33">
        <w:rPr>
          <w:rFonts w:ascii="Times New Roman" w:eastAsia="Times New Roman" w:hAnsi="Times New Roman" w:cs="Times New Roman"/>
          <w:sz w:val="24"/>
          <w:szCs w:val="24"/>
          <w:lang w:val="vi-VN"/>
        </w:rPr>
        <w:t>-----------------------------------------</w:t>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br w:type="page"/>
      </w:r>
    </w:p>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PHÒNG GD&amp;ĐT QUẬN LONG BIÊN</w:t>
      </w:r>
    </w:p>
    <w:p w:rsidR="00303C33" w:rsidRPr="00303C33" w:rsidRDefault="00303C33" w:rsidP="00303C33">
      <w:pPr>
        <w:spacing w:after="0" w:line="240" w:lineRule="auto"/>
        <w:jc w:val="both"/>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  TRƯỜNG THCS NGÔ GIA TỰ</w:t>
      </w:r>
    </w:p>
    <w:p w:rsidR="00303C33" w:rsidRPr="00303C33" w:rsidRDefault="00303C33" w:rsidP="00303C33">
      <w:pPr>
        <w:spacing w:after="0" w:line="240" w:lineRule="auto"/>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ĐÁP ÁN - BIỂU ĐIỂM MÔN VẬT LÝ 9 </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HỌC KÌ I - NĂM HỌC: 2019 - 2020</w:t>
      </w:r>
    </w:p>
    <w:p w:rsidR="00303C33" w:rsidRPr="00303C33" w:rsidRDefault="00303C33" w:rsidP="00303C33">
      <w:pPr>
        <w:spacing w:after="0" w:line="240" w:lineRule="auto"/>
        <w:rPr>
          <w:rFonts w:ascii="Times New Roman" w:eastAsia="Times New Roman" w:hAnsi="Times New Roman" w:cs="Times New Roman"/>
          <w:b/>
          <w:sz w:val="24"/>
          <w:szCs w:val="24"/>
        </w:rPr>
      </w:pP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 1 - B</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I/ TRẮC NGHIỆM (5đ)                          </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Mỗi câu trả lời đúng được 0,25đ.</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p>
    <w:tbl>
      <w:tblPr>
        <w:tblW w:w="10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405"/>
        <w:gridCol w:w="396"/>
        <w:gridCol w:w="396"/>
        <w:gridCol w:w="396"/>
        <w:gridCol w:w="396"/>
        <w:gridCol w:w="406"/>
        <w:gridCol w:w="406"/>
        <w:gridCol w:w="406"/>
        <w:gridCol w:w="396"/>
        <w:gridCol w:w="474"/>
        <w:gridCol w:w="474"/>
        <w:gridCol w:w="474"/>
        <w:gridCol w:w="474"/>
        <w:gridCol w:w="474"/>
        <w:gridCol w:w="474"/>
        <w:gridCol w:w="474"/>
        <w:gridCol w:w="474"/>
        <w:gridCol w:w="474"/>
        <w:gridCol w:w="472"/>
        <w:gridCol w:w="472"/>
      </w:tblGrid>
      <w:tr w:rsidR="00303C33" w:rsidRPr="00303C33" w:rsidTr="00BA5A17">
        <w:trPr>
          <w:trHeight w:val="298"/>
        </w:trPr>
        <w:tc>
          <w:tcPr>
            <w:tcW w:w="1194" w:type="dxa"/>
            <w:shd w:val="clear" w:color="auto" w:fill="auto"/>
          </w:tcPr>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CÂU</w:t>
            </w:r>
          </w:p>
        </w:tc>
        <w:tc>
          <w:tcPr>
            <w:tcW w:w="40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w:t>
            </w:r>
          </w:p>
        </w:tc>
        <w:tc>
          <w:tcPr>
            <w:tcW w:w="39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w:t>
            </w:r>
          </w:p>
        </w:tc>
        <w:tc>
          <w:tcPr>
            <w:tcW w:w="39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3</w:t>
            </w:r>
          </w:p>
        </w:tc>
        <w:tc>
          <w:tcPr>
            <w:tcW w:w="39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4</w:t>
            </w:r>
          </w:p>
        </w:tc>
        <w:tc>
          <w:tcPr>
            <w:tcW w:w="39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5</w:t>
            </w:r>
          </w:p>
        </w:tc>
        <w:tc>
          <w:tcPr>
            <w:tcW w:w="40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6</w:t>
            </w:r>
          </w:p>
        </w:tc>
        <w:tc>
          <w:tcPr>
            <w:tcW w:w="40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7</w:t>
            </w:r>
          </w:p>
        </w:tc>
        <w:tc>
          <w:tcPr>
            <w:tcW w:w="40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8</w:t>
            </w:r>
          </w:p>
        </w:tc>
        <w:tc>
          <w:tcPr>
            <w:tcW w:w="39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9</w:t>
            </w:r>
          </w:p>
        </w:tc>
        <w:tc>
          <w:tcPr>
            <w:tcW w:w="47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0</w:t>
            </w:r>
          </w:p>
        </w:tc>
        <w:tc>
          <w:tcPr>
            <w:tcW w:w="47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1</w:t>
            </w:r>
          </w:p>
        </w:tc>
        <w:tc>
          <w:tcPr>
            <w:tcW w:w="47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2</w:t>
            </w:r>
          </w:p>
        </w:tc>
        <w:tc>
          <w:tcPr>
            <w:tcW w:w="47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3</w:t>
            </w:r>
          </w:p>
        </w:tc>
        <w:tc>
          <w:tcPr>
            <w:tcW w:w="47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4</w:t>
            </w:r>
          </w:p>
        </w:tc>
        <w:tc>
          <w:tcPr>
            <w:tcW w:w="47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5</w:t>
            </w:r>
          </w:p>
        </w:tc>
        <w:tc>
          <w:tcPr>
            <w:tcW w:w="47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6</w:t>
            </w:r>
          </w:p>
        </w:tc>
        <w:tc>
          <w:tcPr>
            <w:tcW w:w="47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7</w:t>
            </w:r>
          </w:p>
        </w:tc>
        <w:tc>
          <w:tcPr>
            <w:tcW w:w="47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8</w:t>
            </w:r>
          </w:p>
        </w:tc>
        <w:tc>
          <w:tcPr>
            <w:tcW w:w="472" w:type="dxa"/>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9</w:t>
            </w:r>
          </w:p>
        </w:tc>
        <w:tc>
          <w:tcPr>
            <w:tcW w:w="472" w:type="dxa"/>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0</w:t>
            </w:r>
          </w:p>
        </w:tc>
      </w:tr>
      <w:tr w:rsidR="00303C33" w:rsidRPr="00303C33" w:rsidTr="00BA5A17">
        <w:trPr>
          <w:trHeight w:val="315"/>
        </w:trPr>
        <w:tc>
          <w:tcPr>
            <w:tcW w:w="1194" w:type="dxa"/>
            <w:shd w:val="clear" w:color="auto" w:fill="auto"/>
          </w:tcPr>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ÁP ÁN</w:t>
            </w:r>
          </w:p>
        </w:tc>
        <w:tc>
          <w:tcPr>
            <w:tcW w:w="405" w:type="dxa"/>
            <w:shd w:val="clear" w:color="auto" w:fill="auto"/>
          </w:tcPr>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39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39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39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39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0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0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0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39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7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7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7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7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7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7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7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7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7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72" w:type="dxa"/>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72" w:type="dxa"/>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r>
    </w:tbl>
    <w:p w:rsidR="00303C33" w:rsidRPr="00303C33" w:rsidRDefault="00303C33" w:rsidP="00303C33">
      <w:pPr>
        <w:spacing w:after="0" w:line="240" w:lineRule="auto"/>
        <w:rPr>
          <w:rFonts w:ascii="Times New Roman" w:eastAsia="Times New Roman" w:hAnsi="Times New Roman" w:cs="Times New Roman"/>
          <w:sz w:val="24"/>
          <w:szCs w:val="24"/>
        </w:rPr>
      </w:pPr>
    </w:p>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II/ TỰ LUẬN (5đ)</w:t>
      </w:r>
    </w:p>
    <w:p w:rsidR="00303C33" w:rsidRPr="00303C33" w:rsidRDefault="00303C33" w:rsidP="00303C33">
      <w:pPr>
        <w:spacing w:after="0" w:line="240" w:lineRule="auto"/>
        <w:rPr>
          <w:rFonts w:ascii="Times New Roman" w:eastAsia="Times New Roman" w:hAnsi="Times New Roman" w:cs="Times New Roman"/>
          <w:b/>
          <w:sz w:val="24"/>
          <w:szCs w:val="24"/>
        </w:rPr>
      </w:pPr>
    </w:p>
    <w:tbl>
      <w:tblPr>
        <w:tblW w:w="10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8440"/>
        <w:gridCol w:w="1012"/>
      </w:tblGrid>
      <w:tr w:rsidR="00303C33" w:rsidRPr="00303C33" w:rsidTr="00BA5A17">
        <w:trPr>
          <w:trHeight w:val="269"/>
        </w:trPr>
        <w:tc>
          <w:tcPr>
            <w:tcW w:w="8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Câu</w:t>
            </w:r>
          </w:p>
        </w:tc>
        <w:tc>
          <w:tcPr>
            <w:tcW w:w="84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Nội dung</w:t>
            </w:r>
          </w:p>
        </w:tc>
        <w:tc>
          <w:tcPr>
            <w:tcW w:w="1012"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iểm</w:t>
            </w:r>
          </w:p>
        </w:tc>
      </w:tr>
      <w:tr w:rsidR="00303C33" w:rsidRPr="00303C33" w:rsidTr="00BA5A17">
        <w:trPr>
          <w:trHeight w:val="1641"/>
        </w:trPr>
        <w:tc>
          <w:tcPr>
            <w:tcW w:w="8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w:t>
            </w:r>
          </w:p>
        </w:tc>
        <w:tc>
          <w:tcPr>
            <w:tcW w:w="8440" w:type="dxa"/>
            <w:tcBorders>
              <w:bottom w:val="single" w:sz="4" w:space="0" w:color="auto"/>
            </w:tcBorders>
            <w:shd w:val="clear" w:color="auto" w:fill="auto"/>
          </w:tcPr>
          <w:p w:rsidR="00303C33" w:rsidRPr="00303C33" w:rsidRDefault="00303C33" w:rsidP="00303C33">
            <w:pPr>
              <w:numPr>
                <w:ilvl w:val="0"/>
                <w:numId w:val="17"/>
              </w:numPr>
              <w:spacing w:after="0" w:line="240" w:lineRule="auto"/>
              <w:ind w:left="42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Xác định chính xác chính xác chiều dòng điện trong các vòng dây là từ trên xuống </w:t>
            </w:r>
          </w:p>
          <w:p w:rsidR="00303C33" w:rsidRPr="00303C33" w:rsidRDefault="00303C33" w:rsidP="00303C33">
            <w:pPr>
              <w:numPr>
                <w:ilvl w:val="0"/>
                <w:numId w:val="17"/>
              </w:numPr>
              <w:spacing w:after="0" w:line="240" w:lineRule="auto"/>
              <w:ind w:left="365"/>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Xác định đúng chiều đường sức từ là từ trái sang phải</w:t>
            </w:r>
          </w:p>
          <w:p w:rsidR="00303C33" w:rsidRPr="00303C33" w:rsidRDefault="00303C33" w:rsidP="00303C33">
            <w:pPr>
              <w:spacing w:after="0" w:line="240" w:lineRule="auto"/>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Xác định đúng cực từ ống dây: bên phải là cực từ bắc, trái là cực từ nam           </w:t>
            </w:r>
          </w:p>
          <w:p w:rsidR="00303C33" w:rsidRPr="00303C33" w:rsidRDefault="00303C33" w:rsidP="00303C33">
            <w:pPr>
              <w:numPr>
                <w:ilvl w:val="0"/>
                <w:numId w:val="17"/>
              </w:numPr>
              <w:spacing w:after="0" w:line="240" w:lineRule="auto"/>
              <w:ind w:left="365"/>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Hiện tượng : kim nam châm quay nửa vòng rồi cực từ Nam của nam châm bị hút dây treo bị lệch chéo về phía ống dây   </w:t>
            </w:r>
          </w:p>
        </w:tc>
        <w:tc>
          <w:tcPr>
            <w:tcW w:w="1012" w:type="dxa"/>
            <w:tcBorders>
              <w:bottom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p w:rsidR="00303C33" w:rsidRPr="00303C33" w:rsidRDefault="00303C33" w:rsidP="00303C33">
            <w:pPr>
              <w:snapToGrid w:val="0"/>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269"/>
        </w:trPr>
        <w:tc>
          <w:tcPr>
            <w:tcW w:w="840" w:type="dxa"/>
            <w:vMerge w:val="restart"/>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3</w:t>
            </w:r>
          </w:p>
        </w:tc>
        <w:tc>
          <w:tcPr>
            <w:tcW w:w="8440" w:type="dxa"/>
            <w:tcBorders>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lang w:val="pt-BR"/>
              </w:rPr>
              <w:t xml:space="preserve"> Cường độ dòng điện qua đèn</w:t>
            </w:r>
          </w:p>
        </w:tc>
        <w:tc>
          <w:tcPr>
            <w:tcW w:w="1012" w:type="dxa"/>
            <w:tcBorders>
              <w:top w:val="single" w:sz="4" w:space="0" w:color="auto"/>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tc>
        <w:tc>
          <w:tcPr>
            <w:tcW w:w="8440" w:type="dxa"/>
            <w:tcBorders>
              <w:top w:val="nil"/>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noProof/>
                <w:position w:val="-4"/>
                <w:sz w:val="24"/>
                <w:szCs w:val="24"/>
              </w:rPr>
              <w:object w:dxaOrig="180" w:dyaOrig="279">
                <v:shape id="_x0000_i1027" type="#_x0000_t75" alt="" style="width:9pt;height:14.25pt;mso-width-percent:0;mso-height-percent:0;mso-width-percent:0;mso-height-percent:0" o:ole="">
                  <v:imagedata r:id="rId6" o:title=""/>
                </v:shape>
                <o:OLEObject Type="Embed" ProgID="Equation.DSMT4" ShapeID="_x0000_i1027" DrawAspect="Content" ObjectID="_1636975927" r:id="rId10"/>
              </w:object>
            </w:r>
            <w:r w:rsidRPr="00303C33">
              <w:rPr>
                <w:rFonts w:ascii="Times New Roman" w:eastAsia="Times New Roman" w:hAnsi="Times New Roman" w:cs="Times New Roman"/>
                <w:sz w:val="24"/>
                <w:szCs w:val="24"/>
              </w:rPr>
              <w:t>I=</w:t>
            </w:r>
            <w:r w:rsidRPr="00303C33">
              <w:rPr>
                <w:rFonts w:ascii="Times New Roman" w:hAnsi="Times New Roman" w:cs="Times New Roman"/>
                <w:sz w:val="24"/>
                <w:szCs w:val="24"/>
                <w:lang w:val="fr-FR"/>
              </w:rPr>
              <w:t xml:space="preserve"> P  </w:t>
            </w:r>
            <w:r w:rsidRPr="00303C33">
              <w:rPr>
                <w:rFonts w:ascii="Times New Roman" w:eastAsia="Times New Roman" w:hAnsi="Times New Roman" w:cs="Times New Roman"/>
                <w:sz w:val="24"/>
                <w:szCs w:val="24"/>
              </w:rPr>
              <w:t>: U = 1000 : 220= 4,(54) A</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143"/>
        </w:trPr>
        <w:tc>
          <w:tcPr>
            <w:tcW w:w="840" w:type="dxa"/>
            <w:vMerge/>
            <w:tcBorders>
              <w:right w:val="single" w:sz="4" w:space="0" w:color="auto"/>
            </w:tcBorders>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tc>
        <w:tc>
          <w:tcPr>
            <w:tcW w:w="8440" w:type="dxa"/>
            <w:tcBorders>
              <w:top w:val="nil"/>
              <w:left w:val="single" w:sz="4" w:space="0" w:color="auto"/>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lang w:val="pt-BR"/>
              </w:rPr>
              <w:t>Điện trở của đèn bếp là:</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tcBorders>
              <w:right w:val="single" w:sz="4" w:space="0" w:color="auto"/>
            </w:tcBorders>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left w:val="single" w:sz="4" w:space="0" w:color="auto"/>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R = U</w:t>
            </w:r>
            <w:r w:rsidRPr="00303C33">
              <w:rPr>
                <w:rFonts w:ascii="Times New Roman" w:eastAsia="Times New Roman" w:hAnsi="Times New Roman" w:cs="Times New Roman"/>
                <w:sz w:val="24"/>
                <w:szCs w:val="24"/>
                <w:vertAlign w:val="superscript"/>
                <w:lang w:val="fr-FR"/>
              </w:rPr>
              <w:t>2 </w:t>
            </w:r>
            <w:r w:rsidRPr="00303C33">
              <w:rPr>
                <w:rFonts w:ascii="Times New Roman" w:eastAsia="Times New Roman" w:hAnsi="Times New Roman" w:cs="Times New Roman"/>
                <w:sz w:val="24"/>
                <w:szCs w:val="24"/>
                <w:lang w:val="fr-FR"/>
              </w:rPr>
              <w:t xml:space="preserve">: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rPr>
              <w:t xml:space="preserve">  = 220</w:t>
            </w:r>
            <w:r w:rsidRPr="00303C33">
              <w:rPr>
                <w:rFonts w:ascii="Times New Roman" w:eastAsia="Times New Roman" w:hAnsi="Times New Roman" w:cs="Times New Roman"/>
                <w:sz w:val="24"/>
                <w:szCs w:val="24"/>
                <w:vertAlign w:val="superscript"/>
              </w:rPr>
              <w:t>2</w:t>
            </w:r>
            <w:r w:rsidRPr="00303C33">
              <w:rPr>
                <w:rFonts w:ascii="Times New Roman" w:eastAsia="Times New Roman" w:hAnsi="Times New Roman" w:cs="Times New Roman"/>
                <w:sz w:val="24"/>
                <w:szCs w:val="24"/>
              </w:rPr>
              <w:t xml:space="preserve"> : 1000 = 48,4 Ω</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bottom w:val="single" w:sz="4" w:space="0" w:color="auto"/>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Theo công thức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lang w:val="fr-FR"/>
              </w:rPr>
              <w:t xml:space="preserve"> = U</w:t>
            </w:r>
            <w:r w:rsidRPr="00303C33">
              <w:rPr>
                <w:rFonts w:ascii="Times New Roman" w:eastAsia="Times New Roman" w:hAnsi="Times New Roman" w:cs="Times New Roman"/>
                <w:sz w:val="24"/>
                <w:szCs w:val="24"/>
                <w:vertAlign w:val="superscript"/>
                <w:lang w:val="fr-FR"/>
              </w:rPr>
              <w:t xml:space="preserve">2 : </w:t>
            </w:r>
            <w:r w:rsidRPr="00303C33">
              <w:rPr>
                <w:rFonts w:ascii="Times New Roman" w:eastAsia="Times New Roman" w:hAnsi="Times New Roman" w:cs="Times New Roman"/>
                <w:sz w:val="24"/>
                <w:szCs w:val="24"/>
                <w:lang w:val="fr-FR"/>
              </w:rPr>
              <w:t xml:space="preserve">R, R không đổi </w:t>
            </w:r>
          </w:p>
          <w:p w:rsidR="00303C33" w:rsidRPr="00303C33" w:rsidRDefault="00303C33" w:rsidP="00303C33">
            <w:pPr>
              <w:snapToGrid w:val="0"/>
              <w:spacing w:after="0" w:line="240" w:lineRule="auto"/>
              <w:rPr>
                <w:rFonts w:ascii="Times New Roman" w:eastAsia="Times New Roman" w:hAnsi="Times New Roman" w:cs="Times New Roman"/>
                <w:sz w:val="24"/>
                <w:szCs w:val="24"/>
                <w:vertAlign w:val="superscript"/>
                <w:lang w:val="fr-FR"/>
              </w:rPr>
            </w:pP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lang w:val="fr-FR"/>
              </w:rPr>
              <w:t xml:space="preserve">  tỉ lệ thuận với U</w:t>
            </w:r>
            <w:r w:rsidRPr="00303C33">
              <w:rPr>
                <w:rFonts w:ascii="Times New Roman" w:eastAsia="Times New Roman" w:hAnsi="Times New Roman" w:cs="Times New Roman"/>
                <w:sz w:val="24"/>
                <w:szCs w:val="24"/>
                <w:vertAlign w:val="superscript"/>
                <w:lang w:val="fr-FR"/>
              </w:rPr>
              <w:t>2</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U giảm 2 lần </w:t>
            </w:r>
            <w:r w:rsidRPr="00303C33">
              <w:rPr>
                <w:rFonts w:ascii="Times New Roman" w:eastAsia="Times New Roman" w:hAnsi="Times New Roman" w:cs="Times New Roman"/>
                <w:noProof/>
                <w:position w:val="-4"/>
                <w:sz w:val="24"/>
                <w:szCs w:val="24"/>
              </w:rPr>
              <w:object w:dxaOrig="360" w:dyaOrig="300">
                <v:shape id="_x0000_i1028" type="#_x0000_t75" alt="" style="width:15pt;height:12.75pt;mso-width-percent:0;mso-height-percent:0;mso-width-percent:0;mso-height-percent:0" o:ole="">
                  <v:imagedata r:id="rId8" o:title=""/>
                </v:shape>
                <o:OLEObject Type="Embed" ProgID="Equation.DSMT4" ShapeID="_x0000_i1028" DrawAspect="Content" ObjectID="_1636975928" r:id="rId11"/>
              </w:object>
            </w:r>
            <w:r w:rsidRPr="00303C33">
              <w:rPr>
                <w:rFonts w:ascii="Times New Roman" w:eastAsia="Times New Roman" w:hAnsi="Times New Roman" w:cs="Times New Roman"/>
                <w:sz w:val="24"/>
                <w:szCs w:val="24"/>
                <w:lang w:val="fr-FR"/>
              </w:rPr>
              <w:t xml:space="preserve">giảm 4 lần </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hAnsi="Times New Roman" w:cs="Times New Roman"/>
                <w:sz w:val="24"/>
                <w:szCs w:val="24"/>
                <w:lang w:val="fr-FR"/>
              </w:rPr>
              <w:t>P ‘</w:t>
            </w:r>
            <w:r w:rsidRPr="00303C33">
              <w:rPr>
                <w:rFonts w:ascii="Times New Roman" w:eastAsia="Times New Roman" w:hAnsi="Times New Roman" w:cs="Times New Roman"/>
                <w:sz w:val="24"/>
                <w:szCs w:val="24"/>
                <w:vertAlign w:val="superscript"/>
                <w:lang w:val="fr-FR"/>
              </w:rPr>
              <w:t xml:space="preserve"> </w:t>
            </w:r>
            <w:r w:rsidRPr="00303C33">
              <w:rPr>
                <w:rFonts w:ascii="Times New Roman" w:eastAsia="Times New Roman" w:hAnsi="Times New Roman" w:cs="Times New Roman"/>
                <w:sz w:val="24"/>
                <w:szCs w:val="24"/>
                <w:lang w:val="fr-FR"/>
              </w:rPr>
              <w:t>= 100 : 4 = 25 W</w:t>
            </w:r>
          </w:p>
        </w:tc>
        <w:tc>
          <w:tcPr>
            <w:tcW w:w="1012" w:type="dxa"/>
            <w:tcBorders>
              <w:top w:val="nil"/>
              <w:left w:val="single" w:sz="4" w:space="0" w:color="auto"/>
              <w:bottom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Điện năng bếp tiêu thụ 1 tháng là</w:t>
            </w:r>
          </w:p>
        </w:tc>
        <w:tc>
          <w:tcPr>
            <w:tcW w:w="1012" w:type="dxa"/>
            <w:tcBorders>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100W = 0,1 kW</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A =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rPr>
              <w:t xml:space="preserve">  . t = 0,1.4.30=  12kW.h</w:t>
            </w:r>
          </w:p>
        </w:tc>
        <w:tc>
          <w:tcPr>
            <w:tcW w:w="1012" w:type="dxa"/>
            <w:tcBorders>
              <w:top w:val="nil"/>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Tiền điện phải trả : 2000. 12 = 24.000 đồng</w:t>
            </w:r>
          </w:p>
        </w:tc>
        <w:tc>
          <w:tcPr>
            <w:tcW w:w="1012" w:type="dxa"/>
            <w:tcBorders>
              <w:top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bl>
    <w:p w:rsidR="00303C33" w:rsidRPr="00303C33" w:rsidRDefault="00303C33" w:rsidP="00303C33">
      <w:pPr>
        <w:snapToGrid w:val="0"/>
        <w:spacing w:after="0" w:line="240" w:lineRule="auto"/>
        <w:rPr>
          <w:rFonts w:ascii="Times New Roman" w:eastAsia="Times New Roman" w:hAnsi="Times New Roman" w:cs="Times New Roman"/>
          <w:b/>
          <w:sz w:val="24"/>
          <w:szCs w:val="24"/>
          <w:lang w:val="fr-FR"/>
        </w:rPr>
      </w:pPr>
    </w:p>
    <w:p w:rsidR="00303C33" w:rsidRPr="00303C33" w:rsidRDefault="00303C33" w:rsidP="00303C33">
      <w:pPr>
        <w:widowControl w:val="0"/>
        <w:spacing w:after="0" w:line="240" w:lineRule="auto"/>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Học sinh giải theo cách khác đúng vẫn cho điểm tối đa</w:t>
      </w:r>
    </w:p>
    <w:p w:rsidR="00303C33" w:rsidRPr="00303C33" w:rsidRDefault="00303C33" w:rsidP="00303C33">
      <w:pPr>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p>
    <w:tbl>
      <w:tblPr>
        <w:tblStyle w:val="TableGrid"/>
        <w:tblW w:w="11000" w:type="dxa"/>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303C33" w:rsidRPr="00303C33" w:rsidTr="00BA5A17">
        <w:trPr>
          <w:trHeight w:val="2805"/>
        </w:trPr>
        <w:tc>
          <w:tcPr>
            <w:tcW w:w="2430"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GV RA ĐỀ</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Đặng Thị Phượng</w:t>
            </w:r>
          </w:p>
        </w:tc>
        <w:tc>
          <w:tcPr>
            <w:tcW w:w="3060"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NHÓM TRƯỞNG DUYỆT</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Lê Phương Anh</w:t>
            </w:r>
          </w:p>
        </w:tc>
        <w:tc>
          <w:tcPr>
            <w:tcW w:w="2755" w:type="dxa"/>
            <w:vAlign w:val="center"/>
          </w:tcPr>
          <w:p w:rsidR="00303C33" w:rsidRPr="00303C33" w:rsidRDefault="00303C33" w:rsidP="00303C33">
            <w:pPr>
              <w:widowControl w:val="0"/>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TỔ TRƯỞNG DUYỆT</w:t>
            </w: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Phạm Anh Tú</w:t>
            </w:r>
          </w:p>
        </w:tc>
        <w:tc>
          <w:tcPr>
            <w:tcW w:w="2755"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KT. HIỆU TRƯỞNG</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PHÓ HIỆU TRƯỞNG</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rPr>
              <w:t>Nguyễn Thị Song Đăng</w:t>
            </w:r>
          </w:p>
        </w:tc>
      </w:tr>
    </w:tbl>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br w:type="page"/>
      </w:r>
    </w:p>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PHÒNG GD&amp;ĐT QUẬN LONG BIÊN</w:t>
      </w:r>
    </w:p>
    <w:p w:rsidR="00303C33" w:rsidRPr="00303C33" w:rsidRDefault="00303C33" w:rsidP="00303C33">
      <w:pPr>
        <w:widowControl w:val="0"/>
        <w:spacing w:after="0" w:line="240" w:lineRule="auto"/>
        <w:jc w:val="both"/>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 xml:space="preserve">  TRƯỜNG THCS NGÔ GIA TỰ</w:t>
      </w:r>
    </w:p>
    <w:p w:rsidR="00303C33" w:rsidRPr="00303C33" w:rsidRDefault="00303C33" w:rsidP="00303C33">
      <w:pPr>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w:t>
      </w:r>
      <w:r w:rsidRPr="00303C33">
        <w:rPr>
          <w:rFonts w:ascii="Times New Roman" w:eastAsia="Times New Roman" w:hAnsi="Times New Roman" w:cs="Times New Roman"/>
          <w:b/>
          <w:sz w:val="24"/>
          <w:szCs w:val="24"/>
          <w:lang w:val="vi-VN"/>
        </w:rPr>
        <w:t xml:space="preserve">KIỂM TRA </w:t>
      </w:r>
      <w:r w:rsidRPr="00303C33">
        <w:rPr>
          <w:rFonts w:ascii="Times New Roman" w:eastAsia="Times New Roman" w:hAnsi="Times New Roman" w:cs="Times New Roman"/>
          <w:b/>
          <w:sz w:val="24"/>
          <w:szCs w:val="24"/>
        </w:rPr>
        <w:t xml:space="preserve">HỌC KÌ I </w:t>
      </w:r>
      <w:r w:rsidRPr="00303C33">
        <w:rPr>
          <w:rFonts w:ascii="Times New Roman" w:eastAsia="Times New Roman" w:hAnsi="Times New Roman" w:cs="Times New Roman"/>
          <w:b/>
          <w:sz w:val="24"/>
          <w:szCs w:val="24"/>
          <w:lang w:val="vi-VN"/>
        </w:rPr>
        <w:t>MÔN VẬT LÝ</w:t>
      </w:r>
      <w:r w:rsidRPr="00303C33">
        <w:rPr>
          <w:rFonts w:ascii="Times New Roman" w:eastAsia="Times New Roman" w:hAnsi="Times New Roman" w:cs="Times New Roman"/>
          <w:b/>
          <w:sz w:val="24"/>
          <w:szCs w:val="24"/>
        </w:rPr>
        <w:t xml:space="preserve"> 9                      </w:t>
      </w:r>
    </w:p>
    <w:p w:rsidR="00303C33" w:rsidRPr="00303C33" w:rsidRDefault="00303C33" w:rsidP="00303C33">
      <w:pPr>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NĂM HỌC 2019 - 2020</w:t>
      </w:r>
    </w:p>
    <w:p w:rsidR="00303C33" w:rsidRPr="00303C33" w:rsidRDefault="00303C33" w:rsidP="00303C33">
      <w:pPr>
        <w:widowControl w:val="0"/>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i/>
          <w:sz w:val="24"/>
          <w:szCs w:val="24"/>
        </w:rPr>
        <w:t>Thời gian làm bài: 45 phút</w:t>
      </w:r>
    </w:p>
    <w:p w:rsidR="00303C33" w:rsidRPr="00303C33" w:rsidRDefault="00303C33" w:rsidP="00303C33">
      <w:pPr>
        <w:widowControl w:val="0"/>
        <w:spacing w:after="0" w:line="240" w:lineRule="auto"/>
        <w:jc w:val="center"/>
        <w:rPr>
          <w:rFonts w:ascii="Times New Roman" w:eastAsia="Times New Roman" w:hAnsi="Times New Roman" w:cs="Times New Roman"/>
          <w:b/>
          <w:sz w:val="24"/>
          <w:szCs w:val="24"/>
          <w:lang w:val="fr-FR"/>
        </w:rPr>
      </w:pPr>
      <w:r w:rsidRPr="00303C33">
        <w:rPr>
          <w:rFonts w:ascii="Times New Roman" w:eastAsia="Times New Roman" w:hAnsi="Times New Roman" w:cs="Times New Roman"/>
          <w:b/>
          <w:sz w:val="24"/>
          <w:szCs w:val="24"/>
          <w:lang w:val="fr-FR"/>
        </w:rPr>
        <w:t>Đề 1 - C</w:t>
      </w:r>
    </w:p>
    <w:p w:rsidR="00303C33" w:rsidRPr="00303C33" w:rsidRDefault="00303C33" w:rsidP="00303C33">
      <w:pPr>
        <w:spacing w:after="0" w:line="240" w:lineRule="auto"/>
        <w:jc w:val="center"/>
        <w:rPr>
          <w:rFonts w:ascii="Times New Roman" w:eastAsia="Times New Roman" w:hAnsi="Times New Roman" w:cs="Times New Roman"/>
          <w:b/>
          <w:i/>
          <w:sz w:val="24"/>
          <w:szCs w:val="24"/>
          <w:lang w:val="vi-VN"/>
        </w:rPr>
      </w:pPr>
      <w:r w:rsidRPr="00303C33">
        <w:rPr>
          <w:rFonts w:ascii="Times New Roman" w:eastAsia="Times New Roman" w:hAnsi="Times New Roman" w:cs="Times New Roman"/>
          <w:b/>
          <w:i/>
          <w:sz w:val="24"/>
          <w:szCs w:val="24"/>
          <w:lang w:val="vi-VN"/>
        </w:rPr>
        <w:t>(Đề thi gồm 2 trang)</w:t>
      </w:r>
    </w:p>
    <w:p w:rsidR="00303C33" w:rsidRPr="00303C33" w:rsidRDefault="00303C33" w:rsidP="00303C33">
      <w:pPr>
        <w:widowControl w:val="0"/>
        <w:spacing w:after="0" w:line="240" w:lineRule="auto"/>
        <w:jc w:val="both"/>
        <w:rPr>
          <w:rFonts w:ascii="Times New Roman" w:eastAsia="Times New Roman" w:hAnsi="Times New Roman" w:cs="Times New Roman"/>
          <w:b/>
          <w:sz w:val="24"/>
          <w:szCs w:val="24"/>
          <w:lang w:val="vi-VN"/>
        </w:rPr>
      </w:pPr>
      <w:r w:rsidRPr="00303C33">
        <w:rPr>
          <w:rFonts w:ascii="Times New Roman" w:eastAsia="Times New Roman" w:hAnsi="Times New Roman" w:cs="Times New Roman"/>
          <w:b/>
          <w:sz w:val="24"/>
          <w:szCs w:val="24"/>
          <w:lang w:val="vi-VN"/>
        </w:rPr>
        <w:t>I/ TRẮC NGHIỆM: (5đ) Chọn chữ cái trước câu trả lời đúng ghi vào bài làm:</w:t>
      </w:r>
    </w:p>
    <w:p w:rsidR="00303C33" w:rsidRPr="00303C33" w:rsidRDefault="00303C33" w:rsidP="00303C33">
      <w:pPr>
        <w:spacing w:after="0" w:line="240" w:lineRule="auto"/>
        <w:jc w:val="both"/>
        <w:rPr>
          <w:rFonts w:ascii="Times New Roman" w:eastAsia="Times New Roman" w:hAnsi="Times New Roman" w:cs="Times New Roman"/>
          <w:sz w:val="24"/>
          <w:szCs w:val="24"/>
          <w:lang w:val="vi-VN"/>
        </w:rPr>
      </w:pPr>
      <w:r w:rsidRPr="00303C33">
        <w:rPr>
          <w:rFonts w:ascii="Times New Roman" w:eastAsia="Times New Roman" w:hAnsi="Times New Roman" w:cs="Times New Roman"/>
          <w:b/>
          <w:sz w:val="24"/>
          <w:szCs w:val="24"/>
          <w:lang w:val="vi-VN"/>
        </w:rPr>
        <w:t xml:space="preserve">Câu 1: </w:t>
      </w:r>
      <w:r w:rsidRPr="00303C33">
        <w:rPr>
          <w:rFonts w:ascii="Times New Roman" w:eastAsia="Times New Roman" w:hAnsi="Times New Roman" w:cs="Times New Roman"/>
          <w:sz w:val="24"/>
          <w:szCs w:val="24"/>
          <w:lang w:val="vi-VN"/>
        </w:rPr>
        <w:t xml:space="preserve">Một dây cáp đồng lõi có mười sợi đồng nhỏ tiết diện bằng nhau. Điện trở của dây cáp đồng lớn là 10Ω thì điện trở của mỗi sợi đồng nhỏ trong lõ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1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10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20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100Ω</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2: </w:t>
      </w:r>
      <w:r w:rsidRPr="00303C33">
        <w:rPr>
          <w:rFonts w:ascii="Times New Roman" w:eastAsia="Times New Roman" w:hAnsi="Times New Roman" w:cs="Times New Roman"/>
          <w:sz w:val="24"/>
          <w:szCs w:val="24"/>
        </w:rPr>
        <w:t xml:space="preserve">Đơn vị của năng lượng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A. </w:t>
            </w:r>
            <w:r w:rsidRPr="00303C33">
              <w:rPr>
                <w:rFonts w:ascii="Times New Roman" w:eastAsia="Calibri" w:hAnsi="Times New Roman" w:cs="Times New Roman"/>
                <w:sz w:val="24"/>
                <w:szCs w:val="24"/>
                <w:lang w:val="fr-FR"/>
              </w:rPr>
              <w:t>Jun</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B. </w:t>
            </w:r>
            <w:r w:rsidRPr="00303C33">
              <w:rPr>
                <w:rFonts w:ascii="Times New Roman" w:eastAsia="Calibri" w:hAnsi="Times New Roman" w:cs="Times New Roman"/>
                <w:sz w:val="24"/>
                <w:szCs w:val="24"/>
                <w:lang w:val="fr-FR"/>
              </w:rPr>
              <w:t>Oat</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C. </w:t>
            </w:r>
            <w:r w:rsidRPr="00303C33">
              <w:rPr>
                <w:rFonts w:ascii="Times New Roman" w:eastAsia="Calibri" w:hAnsi="Times New Roman" w:cs="Times New Roman"/>
                <w:sz w:val="24"/>
                <w:szCs w:val="24"/>
                <w:lang w:val="fr-FR"/>
              </w:rPr>
              <w:t>Ampe</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D. </w:t>
            </w:r>
            <w:r w:rsidRPr="00303C33">
              <w:rPr>
                <w:rFonts w:ascii="Times New Roman" w:eastAsia="Calibri" w:hAnsi="Times New Roman" w:cs="Times New Roman"/>
                <w:sz w:val="24"/>
                <w:szCs w:val="24"/>
                <w:lang w:val="fr-FR"/>
              </w:rPr>
              <w:t>Vôn</w:t>
            </w:r>
          </w:p>
        </w:tc>
      </w:tr>
    </w:tbl>
    <w:p w:rsidR="00303C33" w:rsidRPr="00303C33" w:rsidRDefault="00303C33" w:rsidP="00303C33">
      <w:pPr>
        <w:spacing w:after="0" w:line="240" w:lineRule="auto"/>
        <w:jc w:val="both"/>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3: </w:t>
      </w:r>
      <w:r w:rsidRPr="00303C33">
        <w:rPr>
          <w:rFonts w:ascii="Times New Roman" w:hAnsi="Times New Roman" w:cs="Times New Roman"/>
          <w:sz w:val="24"/>
          <w:szCs w:val="24"/>
        </w:rPr>
        <w:t>Các công thức sau đây công thức nào áp dung cho mạch có 2 điện trở mắc song so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I = I</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I</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I = I</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I</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U = U</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U</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D. R</w:t>
            </w:r>
            <w:r w:rsidRPr="00303C33">
              <w:rPr>
                <w:rFonts w:ascii="Times New Roman" w:hAnsi="Times New Roman" w:cs="Times New Roman"/>
                <w:sz w:val="24"/>
                <w:szCs w:val="24"/>
                <w:vertAlign w:val="subscript"/>
              </w:rPr>
              <w:t>t đ</w:t>
            </w:r>
            <w:r w:rsidRPr="00303C33">
              <w:rPr>
                <w:rFonts w:ascii="Times New Roman" w:hAnsi="Times New Roman" w:cs="Times New Roman"/>
                <w:sz w:val="24"/>
                <w:szCs w:val="24"/>
              </w:rPr>
              <w:t xml:space="preserve"> = R</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R</w:t>
            </w:r>
            <w:r w:rsidRPr="00303C33">
              <w:rPr>
                <w:rFonts w:ascii="Times New Roman" w:hAnsi="Times New Roman" w:cs="Times New Roman"/>
                <w:sz w:val="24"/>
                <w:szCs w:val="24"/>
                <w:vertAlign w:val="subscript"/>
              </w:rPr>
              <w:t>2</w:t>
            </w:r>
          </w:p>
        </w:tc>
      </w:tr>
    </w:tbl>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4: </w:t>
      </w:r>
      <w:r w:rsidRPr="00303C33">
        <w:rPr>
          <w:rFonts w:ascii="Times New Roman" w:eastAsia="Times New Roman" w:hAnsi="Times New Roman" w:cs="Times New Roman"/>
          <w:sz w:val="24"/>
          <w:szCs w:val="24"/>
          <w:lang w:val="nl-NL"/>
        </w:rPr>
        <w:t>Công thức tính công của dòng điện sinh ra trong một đoạn mạch là</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A=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vertAlign w:val="subscript"/>
                <w:lang w:val="nl-NL"/>
              </w:rPr>
              <w:t xml:space="preserve">. </w:t>
            </w:r>
            <w:r w:rsidRPr="00303C33">
              <w:rPr>
                <w:rFonts w:ascii="Times New Roman" w:eastAsia="Times New Roman" w:hAnsi="Times New Roman" w:cs="Times New Roman"/>
                <w:sz w:val="24"/>
                <w:szCs w:val="24"/>
                <w:lang w:val="nl-NL"/>
              </w:rPr>
              <w:t xml:space="preserve">t </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U.</m:t>
              </m:r>
              <m:r>
                <w:rPr>
                  <w:rFonts w:ascii="Cambria Math" w:eastAsia="Times New Roman" w:hAnsi="Cambria Math" w:cs="Times New Roman"/>
                  <w:sz w:val="24"/>
                  <w:szCs w:val="24"/>
                  <w:lang w:val="fr-FR"/>
                </w:rPr>
                <m:t>t</m:t>
              </m:r>
            </m:oMath>
            <w:r w:rsidRPr="00303C33">
              <w:rPr>
                <w:rFonts w:ascii="Times New Roman" w:eastAsia="Times New Roman" w:hAnsi="Times New Roman" w:cs="Times New Roman"/>
                <w:sz w:val="24"/>
                <w:szCs w:val="24"/>
                <w:lang w:val="nl-NL"/>
              </w:rPr>
              <w:t xml:space="preserve">         </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C.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m:t>
              </m:r>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U</m:t>
                  </m:r>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m:t>
              </m:r>
              <m:r>
                <w:rPr>
                  <w:rFonts w:ascii="Cambria Math" w:eastAsia="Times New Roman" w:hAnsi="Cambria Math" w:cs="Times New Roman"/>
                  <w:sz w:val="24"/>
                  <w:szCs w:val="24"/>
                  <w:lang w:val="fr-FR"/>
                </w:rPr>
                <m:t>t</m:t>
              </m:r>
            </m:oMath>
            <w:r w:rsidRPr="00303C33">
              <w:rPr>
                <w:rFonts w:ascii="Times New Roman" w:eastAsia="Times New Roman" w:hAnsi="Times New Roman" w:cs="Times New Roman"/>
                <w:sz w:val="24"/>
                <w:szCs w:val="24"/>
                <w:lang w:val="nl-NL"/>
              </w:rPr>
              <w:t xml:space="preserve">               </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D.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m:t>
              </m:r>
              <m:f>
                <m:fPr>
                  <m:ctrlPr>
                    <w:rPr>
                      <w:rFonts w:ascii="Cambria Math" w:eastAsia="Times New Roman" w:hAnsi="Cambria Math" w:cs="Times New Roman"/>
                      <w:i/>
                      <w:sz w:val="24"/>
                      <w:szCs w:val="24"/>
                      <w:lang w:val="fr-FR"/>
                    </w:rPr>
                  </m:ctrlPr>
                </m:fPr>
                <m:num>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I</m:t>
                      </m:r>
                    </m:e>
                    <m:sup>
                      <m:r>
                        <w:rPr>
                          <w:rFonts w:ascii="Cambria Math" w:eastAsia="Times New Roman" w:hAnsi="Cambria Math" w:cs="Times New Roman"/>
                          <w:sz w:val="24"/>
                          <w:szCs w:val="24"/>
                          <w:lang w:val="nl-NL"/>
                        </w:rPr>
                        <m:t>2</m:t>
                      </m:r>
                    </m:sup>
                  </m:sSup>
                </m:num>
                <m:den>
                  <m:r>
                    <w:rPr>
                      <w:rFonts w:ascii="Cambria Math" w:eastAsia="Times New Roman" w:hAnsi="Cambria Math" w:cs="Times New Roman"/>
                      <w:sz w:val="24"/>
                      <w:szCs w:val="24"/>
                      <w:lang w:val="fr-FR"/>
                    </w:rPr>
                    <m:t>R</m:t>
                  </m:r>
                </m:den>
              </m:f>
              <m:r>
                <w:rPr>
                  <w:rFonts w:ascii="Cambria Math" w:eastAsia="Times New Roman" w:hAnsi="Cambria Math" w:cs="Times New Roman"/>
                  <w:sz w:val="24"/>
                  <w:szCs w:val="24"/>
                  <w:lang w:val="nl-NL"/>
                </w:rPr>
                <m:t>.</m:t>
              </m:r>
              <m:r>
                <w:rPr>
                  <w:rFonts w:ascii="Cambria Math" w:eastAsia="Times New Roman" w:hAnsi="Cambria Math" w:cs="Times New Roman"/>
                  <w:sz w:val="24"/>
                  <w:szCs w:val="24"/>
                  <w:lang w:val="fr-FR"/>
                </w:rPr>
                <m:t>t</m:t>
              </m:r>
            </m:oMath>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5: </w:t>
      </w:r>
      <w:r w:rsidRPr="00303C33">
        <w:rPr>
          <w:rFonts w:ascii="Times New Roman" w:eastAsia="Times New Roman" w:hAnsi="Times New Roman" w:cs="Times New Roman"/>
          <w:sz w:val="24"/>
          <w:szCs w:val="24"/>
        </w:rPr>
        <w:t>Khi biết hiệu điện thế và cường độ dòng điện thì điện trở được tính theo công thức:</w:t>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9"/>
        <w:gridCol w:w="2649"/>
        <w:gridCol w:w="2650"/>
        <w:gridCol w:w="2650"/>
      </w:tblGrid>
      <w:tr w:rsidR="00303C33" w:rsidRPr="00303C33" w:rsidTr="00BA5A17">
        <w:trPr>
          <w:trHeight w:val="495"/>
        </w:trPr>
        <w:tc>
          <w:tcPr>
            <w:tcW w:w="2649"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A. R=U.I</w:t>
            </w:r>
          </w:p>
        </w:tc>
        <w:tc>
          <w:tcPr>
            <w:tcW w:w="2649"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Theme="minorEastAsia" w:hAnsi="Times New Roman" w:cs="Times New Roman"/>
                <w:sz w:val="24"/>
                <w:szCs w:val="24"/>
              </w:rPr>
              <w:t xml:space="preserve">B. R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U</m:t>
                  </m:r>
                </m:num>
                <m:den>
                  <m:r>
                    <w:rPr>
                      <w:rFonts w:ascii="Cambria Math" w:eastAsia="Calibri" w:hAnsi="Cambria Math" w:cs="Times New Roman"/>
                      <w:sz w:val="24"/>
                      <w:szCs w:val="24"/>
                    </w:rPr>
                    <m:t>I</m:t>
                  </m:r>
                </m:den>
              </m:f>
            </m:oMath>
          </w:p>
        </w:tc>
        <w:tc>
          <w:tcPr>
            <w:tcW w:w="265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C. R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I</m:t>
                  </m:r>
                </m:num>
                <m:den>
                  <m:r>
                    <w:rPr>
                      <w:rFonts w:ascii="Cambria Math" w:eastAsia="Calibri" w:hAnsi="Cambria Math" w:cs="Times New Roman"/>
                      <w:sz w:val="24"/>
                      <w:szCs w:val="24"/>
                    </w:rPr>
                    <m:t>U</m:t>
                  </m:r>
                </m:den>
              </m:f>
            </m:oMath>
          </w:p>
        </w:tc>
        <w:tc>
          <w:tcPr>
            <w:tcW w:w="265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Theme="minorEastAsia" w:hAnsi="Times New Roman" w:cs="Times New Roman"/>
                <w:sz w:val="24"/>
                <w:szCs w:val="24"/>
              </w:rPr>
              <w:t xml:space="preserve">D. I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U</m:t>
                  </m:r>
                </m:num>
                <m:den>
                  <m:r>
                    <w:rPr>
                      <w:rFonts w:ascii="Cambria Math" w:eastAsia="Calibri" w:hAnsi="Cambria Math" w:cs="Times New Roman"/>
                      <w:sz w:val="24"/>
                      <w:szCs w:val="24"/>
                    </w:rPr>
                    <m:t>R</m:t>
                  </m:r>
                </m:den>
              </m:f>
            </m:oMath>
          </w:p>
        </w:tc>
      </w:tr>
    </w:tbl>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6: </w:t>
      </w:r>
      <w:r w:rsidRPr="00303C33">
        <w:rPr>
          <w:rFonts w:ascii="Times New Roman" w:eastAsia="Times New Roman" w:hAnsi="Times New Roman" w:cs="Times New Roman"/>
          <w:sz w:val="24"/>
          <w:szCs w:val="24"/>
        </w:rPr>
        <w:t>Khi nào hai thanh nam đẩy nhau?</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Khi hai cực bắc để gần nhau.                       </w:t>
      </w:r>
      <w:r w:rsidRPr="00303C33">
        <w:rPr>
          <w:rFonts w:ascii="Times New Roman" w:eastAsia="Times New Roman" w:hAnsi="Times New Roman" w:cs="Times New Roman"/>
          <w:sz w:val="24"/>
          <w:szCs w:val="24"/>
        </w:rPr>
        <w:tab/>
        <w:t>B. Khi  cực nam để gần cực bắc.</w:t>
      </w:r>
    </w:p>
    <w:p w:rsidR="00303C33" w:rsidRPr="00303C33" w:rsidRDefault="00303C33" w:rsidP="00303C33">
      <w:pPr>
        <w:spacing w:after="0" w:line="240" w:lineRule="auto"/>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Khi hai cực khác tên để gần nhau.               </w:t>
      </w:r>
      <w:r w:rsidRPr="00303C33">
        <w:rPr>
          <w:rFonts w:ascii="Times New Roman" w:eastAsia="Times New Roman" w:hAnsi="Times New Roman" w:cs="Times New Roman"/>
          <w:sz w:val="24"/>
          <w:szCs w:val="24"/>
        </w:rPr>
        <w:tab/>
        <w:t>D. Khi cọ xát hai cực vào nhau.</w:t>
      </w:r>
    </w:p>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7: </w:t>
      </w:r>
      <w:r w:rsidRPr="00303C33">
        <w:rPr>
          <w:rFonts w:ascii="Times New Roman" w:eastAsia="Times New Roman" w:hAnsi="Times New Roman" w:cs="Times New Roman"/>
          <w:sz w:val="24"/>
          <w:szCs w:val="24"/>
        </w:rPr>
        <w:t xml:space="preserve">Một đèn dây tóc có ghi (12V - 6W) công suất của  dòng điện qua dây tóc khi đèn sáng bình thườ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12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B. 9W </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6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3W</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8: </w:t>
      </w:r>
      <w:r w:rsidRPr="00303C33">
        <w:rPr>
          <w:rFonts w:ascii="Times New Roman" w:eastAsia="Times New Roman" w:hAnsi="Times New Roman" w:cs="Times New Roman"/>
          <w:sz w:val="24"/>
          <w:szCs w:val="24"/>
        </w:rPr>
        <w:t>Điều nào sau đây nên làm để tiết kiệm đ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gridCol w:w="4707"/>
      </w:tblGrid>
      <w:tr w:rsidR="00303C33" w:rsidRPr="00303C33" w:rsidTr="00BA5A17">
        <w:tc>
          <w:tcPr>
            <w:tcW w:w="568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không dùng bếp điện để đun nấu    </w:t>
            </w:r>
          </w:p>
        </w:tc>
        <w:tc>
          <w:tcPr>
            <w:tcW w:w="4707"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không dùng đèn điện để thắp sáng</w:t>
            </w:r>
          </w:p>
        </w:tc>
      </w:tr>
      <w:tr w:rsidR="00303C33" w:rsidRPr="00303C33" w:rsidTr="00BA5A17">
        <w:tc>
          <w:tcPr>
            <w:tcW w:w="568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thay thế đèn dây tóc bằng đèn LED</w:t>
            </w:r>
          </w:p>
        </w:tc>
        <w:tc>
          <w:tcPr>
            <w:tcW w:w="4707"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cúp tất cả cầu dao, công tắc điện trong nhà</w:t>
            </w:r>
          </w:p>
        </w:tc>
      </w:tr>
    </w:tbl>
    <w:p w:rsidR="00303C33" w:rsidRPr="00303C33" w:rsidRDefault="00303C33" w:rsidP="00303C33">
      <w:pPr>
        <w:shd w:val="clear" w:color="auto" w:fill="FFFFFF"/>
        <w:tabs>
          <w:tab w:val="left" w:pos="3420"/>
        </w:tabs>
        <w:spacing w:after="0" w:line="240" w:lineRule="auto"/>
        <w:ind w:right="567"/>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9: </w:t>
      </w:r>
      <w:r w:rsidRPr="00303C33">
        <w:rPr>
          <w:rFonts w:ascii="Times New Roman" w:eastAsia="Times New Roman" w:hAnsi="Times New Roman" w:cs="Times New Roman"/>
          <w:sz w:val="24"/>
          <w:szCs w:val="24"/>
          <w:lang w:val="nl-NL"/>
        </w:rPr>
        <w:t>Hai dây dẫn đều làm bằng đồng có cùng tiết diện S. Dây thứ nhất có chiều dài 20cm và điện trở 5</w:t>
      </w:r>
      <w:r w:rsidRPr="00303C33">
        <w:rPr>
          <w:rFonts w:ascii="Times New Roman" w:eastAsia="Times New Roman" w:hAnsi="Times New Roman" w:cs="Times New Roman"/>
          <w:sz w:val="24"/>
          <w:szCs w:val="24"/>
        </w:rPr>
        <w:sym w:font="Symbol" w:char="F057"/>
      </w:r>
      <w:r w:rsidRPr="00303C33">
        <w:rPr>
          <w:rFonts w:ascii="Times New Roman" w:eastAsia="Times New Roman" w:hAnsi="Times New Roman" w:cs="Times New Roman"/>
          <w:sz w:val="24"/>
          <w:szCs w:val="24"/>
          <w:lang w:val="nl-NL"/>
        </w:rPr>
        <w:t>. Dây thứ hai có điện trở 8</w:t>
      </w:r>
      <w:r w:rsidRPr="00303C33">
        <w:rPr>
          <w:rFonts w:ascii="Times New Roman" w:eastAsia="Times New Roman" w:hAnsi="Times New Roman" w:cs="Times New Roman"/>
          <w:sz w:val="24"/>
          <w:szCs w:val="24"/>
        </w:rPr>
        <w:sym w:font="Symbol" w:char="F057"/>
      </w:r>
      <w:r w:rsidRPr="00303C33">
        <w:rPr>
          <w:rFonts w:ascii="Times New Roman" w:eastAsia="Times New Roman" w:hAnsi="Times New Roman" w:cs="Times New Roman"/>
          <w:sz w:val="24"/>
          <w:szCs w:val="24"/>
          <w:lang w:val="nl-NL"/>
        </w:rPr>
        <w:t xml:space="preserve">  .Chiều dài dây thứ ha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9"/>
        <w:gridCol w:w="2603"/>
        <w:gridCol w:w="2597"/>
        <w:gridCol w:w="2596"/>
      </w:tblGrid>
      <w:tr w:rsidR="00303C33" w:rsidRPr="00303C33" w:rsidTr="00BA5A17">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32cm .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12,5cm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2cm .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23 cm .</w:t>
            </w:r>
          </w:p>
        </w:tc>
      </w:tr>
    </w:tbl>
    <w:p w:rsidR="00303C33" w:rsidRPr="00303C33" w:rsidRDefault="00303C33" w:rsidP="00303C33">
      <w:pPr>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0: </w:t>
      </w:r>
      <w:r w:rsidRPr="00303C33">
        <w:rPr>
          <w:rFonts w:ascii="Times New Roman" w:eastAsia="Times New Roman" w:hAnsi="Times New Roman" w:cs="Times New Roman"/>
          <w:sz w:val="24"/>
          <w:szCs w:val="24"/>
        </w:rPr>
        <w:t>Trong các đèn sau đây khi được thắp sáng bình thường, thì bóng nào sáng mạnh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220V- 25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220V- 100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220V- 75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110V- 75W</w:t>
            </w:r>
          </w:p>
        </w:tc>
      </w:tr>
    </w:tbl>
    <w:p w:rsidR="00303C33" w:rsidRPr="00303C33" w:rsidRDefault="00303C33" w:rsidP="00303C33">
      <w:pPr>
        <w:spacing w:after="0" w:line="240" w:lineRule="auto"/>
        <w:jc w:val="both"/>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11: </w:t>
      </w:r>
      <w:r w:rsidRPr="00303C33">
        <w:rPr>
          <w:rFonts w:ascii="Times New Roman" w:hAnsi="Times New Roman" w:cs="Times New Roman"/>
          <w:sz w:val="24"/>
          <w:szCs w:val="24"/>
        </w:rPr>
        <w:t xml:space="preserve">Trong thí nghiệm đặt kim nam châm dọc theo trục của nam châm điện, khi ta đổi chiều dòng điện chạy vào nam châm điện thì hiện tượng :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5016"/>
      </w:tblGrid>
      <w:tr w:rsidR="00303C33" w:rsidRPr="00303C33" w:rsidTr="00BA5A17">
        <w:tc>
          <w:tcPr>
            <w:tcW w:w="5271"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Kim nam châm  đứng yên</w:t>
            </w:r>
          </w:p>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Kim nam châm quay ngược lại.</w:t>
            </w:r>
          </w:p>
        </w:tc>
        <w:tc>
          <w:tcPr>
            <w:tcW w:w="5016"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Kim nam châm quay một góc 90</w:t>
            </w:r>
            <w:r w:rsidRPr="00303C33">
              <w:rPr>
                <w:rFonts w:ascii="Times New Roman" w:hAnsi="Times New Roman" w:cs="Times New Roman"/>
                <w:sz w:val="24"/>
                <w:szCs w:val="24"/>
                <w:vertAlign w:val="superscript"/>
              </w:rPr>
              <w:t xml:space="preserve">0 </w:t>
            </w:r>
          </w:p>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 xml:space="preserve">D. Kim nam châm bị đẩy ra </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2: </w:t>
      </w:r>
      <w:r w:rsidRPr="00303C33">
        <w:rPr>
          <w:rFonts w:ascii="Times New Roman" w:eastAsia="Times New Roman" w:hAnsi="Times New Roman" w:cs="Times New Roman"/>
          <w:sz w:val="24"/>
          <w:szCs w:val="24"/>
        </w:rPr>
        <w:t xml:space="preserve">Từ trường của nam châm điện phụ thuộc vào: </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Chiều dòng điện.     </w:t>
      </w:r>
      <w:r w:rsidRPr="00303C33">
        <w:rPr>
          <w:rFonts w:ascii="Times New Roman" w:eastAsia="Times New Roman" w:hAnsi="Times New Roman" w:cs="Times New Roman"/>
          <w:sz w:val="24"/>
          <w:szCs w:val="24"/>
        </w:rPr>
        <w:tab/>
        <w:t xml:space="preserve">B. Số vòng dây  .      </w:t>
      </w:r>
      <w:r w:rsidRPr="00303C33">
        <w:rPr>
          <w:rFonts w:ascii="Times New Roman" w:eastAsia="Times New Roman" w:hAnsi="Times New Roman" w:cs="Times New Roman"/>
          <w:sz w:val="24"/>
          <w:szCs w:val="24"/>
        </w:rPr>
        <w:tab/>
        <w:t xml:space="preserve">C.Cường độ dòng điện .      </w:t>
      </w:r>
      <w:r w:rsidRPr="00303C33">
        <w:rPr>
          <w:rFonts w:ascii="Times New Roman" w:eastAsia="Times New Roman" w:hAnsi="Times New Roman" w:cs="Times New Roman"/>
          <w:sz w:val="24"/>
          <w:szCs w:val="24"/>
        </w:rPr>
        <w:tab/>
        <w:t>D.Cả B,C</w:t>
      </w:r>
    </w:p>
    <w:p w:rsidR="00303C33" w:rsidRPr="00303C33" w:rsidRDefault="00303C33" w:rsidP="00303C33">
      <w:pPr>
        <w:spacing w:after="0" w:line="240" w:lineRule="auto"/>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13: </w:t>
      </w:r>
      <w:r w:rsidRPr="00303C33">
        <w:rPr>
          <w:rFonts w:ascii="Times New Roman" w:hAnsi="Times New Roman" w:cs="Times New Roman"/>
          <w:sz w:val="24"/>
          <w:szCs w:val="24"/>
        </w:rPr>
        <w:t>Nam châm điện được sử dụng trong thiết bị:</w:t>
      </w:r>
    </w:p>
    <w:p w:rsidR="00303C33" w:rsidRPr="00303C33" w:rsidRDefault="00303C33" w:rsidP="00303C33">
      <w:pPr>
        <w:spacing w:after="0" w:line="240" w:lineRule="auto"/>
        <w:rPr>
          <w:rFonts w:ascii="Times New Roman" w:hAnsi="Times New Roman" w:cs="Times New Roman"/>
          <w:sz w:val="24"/>
          <w:szCs w:val="24"/>
        </w:rPr>
      </w:pPr>
      <w:r w:rsidRPr="00303C33">
        <w:rPr>
          <w:rFonts w:ascii="Times New Roman" w:hAnsi="Times New Roman" w:cs="Times New Roman"/>
          <w:sz w:val="24"/>
          <w:szCs w:val="24"/>
        </w:rPr>
        <w:t>A. Nồi cơm điện.                   B. Làm các la bàn.             C. Rơle điện từ.              D. Bàn ủi điện.</w:t>
      </w:r>
    </w:p>
    <w:p w:rsidR="00303C33" w:rsidRPr="00303C33" w:rsidRDefault="00303C33" w:rsidP="00303C33">
      <w:pPr>
        <w:spacing w:after="0" w:line="240" w:lineRule="auto"/>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14: </w:t>
      </w:r>
      <w:r w:rsidRPr="00303C33">
        <w:rPr>
          <w:rFonts w:ascii="Times New Roman" w:hAnsi="Times New Roman" w:cs="Times New Roman"/>
          <w:sz w:val="24"/>
          <w:szCs w:val="24"/>
        </w:rPr>
        <w:t>Cho R</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15Ω, R</w:t>
      </w:r>
      <w:r w:rsidRPr="00303C33">
        <w:rPr>
          <w:rFonts w:ascii="Times New Roman" w:hAnsi="Times New Roman" w:cs="Times New Roman"/>
          <w:sz w:val="24"/>
          <w:szCs w:val="24"/>
          <w:vertAlign w:val="subscript"/>
        </w:rPr>
        <w:t>2</w:t>
      </w:r>
      <w:r w:rsidRPr="00303C33">
        <w:rPr>
          <w:rFonts w:ascii="Times New Roman" w:hAnsi="Times New Roman" w:cs="Times New Roman"/>
          <w:sz w:val="24"/>
          <w:szCs w:val="24"/>
        </w:rPr>
        <w:t xml:space="preserve"> = 25Ω mắc nối tiếp nhau, điện trở tương đương có trị số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4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3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1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D. 9,375Ω</w:t>
            </w:r>
          </w:p>
        </w:tc>
      </w:tr>
    </w:tbl>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15: </w:t>
      </w:r>
      <w:r w:rsidRPr="00303C33">
        <w:rPr>
          <w:rFonts w:ascii="Times New Roman" w:eastAsia="Times New Roman" w:hAnsi="Times New Roman" w:cs="Times New Roman"/>
          <w:sz w:val="24"/>
          <w:szCs w:val="24"/>
          <w:lang w:val="nl-NL"/>
        </w:rPr>
        <w:t>Cường độ dòng điện qua bóng đèn tỉ lệ thuận với hiệu điện thế giữa hai đầu bóng đèn. Điều đó có nghĩa là nếu hiệu điện thế tăng 1,2 lần thì</w:t>
      </w:r>
    </w:p>
    <w:tbl>
      <w:tblPr>
        <w:tblStyle w:val="TableGrid"/>
        <w:tblW w:w="112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5148"/>
      </w:tblGrid>
      <w:tr w:rsidR="00303C33" w:rsidRPr="00303C33" w:rsidTr="00BA5A17">
        <w:tc>
          <w:tcPr>
            <w:tcW w:w="6120"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Cường độ dòng điện tăng 2,4 lần.               </w:t>
            </w:r>
          </w:p>
        </w:tc>
        <w:tc>
          <w:tcPr>
            <w:tcW w:w="5148"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Cường độ dòng điện giảm 1,2 lần.                </w:t>
            </w:r>
          </w:p>
        </w:tc>
      </w:tr>
      <w:tr w:rsidR="00303C33" w:rsidRPr="00303C33" w:rsidTr="00BA5A17">
        <w:tc>
          <w:tcPr>
            <w:tcW w:w="6120"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Cường độ dòng điện giảm 2,4 lần.</w:t>
            </w:r>
          </w:p>
        </w:tc>
        <w:tc>
          <w:tcPr>
            <w:tcW w:w="5148"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Cường độ dòng điện tăng 1,2 lần.</w:t>
            </w:r>
          </w:p>
        </w:tc>
      </w:tr>
    </w:tbl>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nl-NL"/>
        </w:rPr>
        <w:t xml:space="preserve">Câu 16: </w:t>
      </w:r>
      <w:r w:rsidRPr="00303C33">
        <w:rPr>
          <w:rFonts w:ascii="Times New Roman" w:eastAsia="Times New Roman" w:hAnsi="Times New Roman" w:cs="Times New Roman"/>
          <w:sz w:val="24"/>
          <w:szCs w:val="24"/>
          <w:lang w:val="pt-BR"/>
        </w:rPr>
        <w:t xml:space="preserve">Điện trở của dây dẫn </w:t>
      </w:r>
      <w:r w:rsidRPr="00303C33">
        <w:rPr>
          <w:rFonts w:ascii="Times New Roman" w:eastAsia="Times New Roman" w:hAnsi="Times New Roman" w:cs="Times New Roman"/>
          <w:b/>
          <w:sz w:val="24"/>
          <w:szCs w:val="24"/>
          <w:lang w:val="pt-BR"/>
        </w:rPr>
        <w:t>không</w:t>
      </w:r>
      <w:r w:rsidRPr="00303C33">
        <w:rPr>
          <w:rFonts w:ascii="Times New Roman" w:eastAsia="Times New Roman" w:hAnsi="Times New Roman" w:cs="Times New Roman"/>
          <w:sz w:val="24"/>
          <w:szCs w:val="24"/>
          <w:lang w:val="pt-BR"/>
        </w:rPr>
        <w:t xml:space="preserve"> phụ thuộc vào yếu tố nào dưới đây ?</w:t>
      </w:r>
    </w:p>
    <w:tbl>
      <w:tblPr>
        <w:tblStyle w:val="TableGrid"/>
        <w:tblW w:w="10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1"/>
        <w:gridCol w:w="5171"/>
      </w:tblGrid>
      <w:tr w:rsidR="00303C33" w:rsidRPr="00303C33" w:rsidTr="00BA5A17">
        <w:trPr>
          <w:trHeight w:val="263"/>
        </w:trPr>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w:t>
            </w:r>
            <w:r w:rsidRPr="00303C33">
              <w:rPr>
                <w:rFonts w:ascii="Times New Roman" w:eastAsia="Times New Roman" w:hAnsi="Times New Roman" w:cs="Times New Roman"/>
                <w:sz w:val="24"/>
                <w:szCs w:val="24"/>
                <w:lang w:val="pt-BR"/>
              </w:rPr>
              <w:t>Vật liệu làm dây dẫn.</w:t>
            </w:r>
          </w:p>
        </w:tc>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B. Khối lượng của dây dẫn.</w:t>
            </w:r>
          </w:p>
        </w:tc>
      </w:tr>
      <w:tr w:rsidR="00303C33" w:rsidRPr="00303C33" w:rsidTr="00BA5A17">
        <w:trPr>
          <w:trHeight w:val="263"/>
        </w:trPr>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Chiều dài của dây dẫn.</w:t>
            </w:r>
          </w:p>
        </w:tc>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Tiết diện của dây dẫn.</w:t>
            </w:r>
          </w:p>
        </w:tc>
      </w:tr>
    </w:tbl>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lang w:val="nl-NL"/>
        </w:rPr>
        <w:t xml:space="preserve">Câu 17: </w:t>
      </w:r>
      <w:r w:rsidRPr="00303C33">
        <w:rPr>
          <w:rFonts w:ascii="Times New Roman" w:eastAsia="Times New Roman" w:hAnsi="Times New Roman" w:cs="Times New Roman"/>
          <w:sz w:val="24"/>
          <w:szCs w:val="24"/>
          <w:lang w:val="nl-NL"/>
        </w:rPr>
        <w:t>Hai  bóng đèn, một đèn có công suất 75W, đèn kia có công suất 40W, họat động bình thường dưới hiệu điện thế 110V. Khi so sánh điện trở dây tóc của hai bóng đèn th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1"/>
        <w:gridCol w:w="4795"/>
      </w:tblGrid>
      <w:tr w:rsidR="00303C33" w:rsidRPr="00303C33" w:rsidTr="00BA5A17">
        <w:tc>
          <w:tcPr>
            <w:tcW w:w="478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Đèn công suất 75W có điện trở lớn hơn.    </w:t>
            </w:r>
          </w:p>
        </w:tc>
        <w:tc>
          <w:tcPr>
            <w:tcW w:w="4795"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B. Đèn công suất 40W có điện trở lớn hơn.</w:t>
            </w:r>
          </w:p>
        </w:tc>
      </w:tr>
      <w:tr w:rsidR="00303C33" w:rsidRPr="00303C33" w:rsidTr="00BA5A17">
        <w:tc>
          <w:tcPr>
            <w:tcW w:w="478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C. Điện trở dây tóc hai đèn như nhau.    </w:t>
            </w:r>
          </w:p>
        </w:tc>
        <w:tc>
          <w:tcPr>
            <w:tcW w:w="4795"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de-DE"/>
              </w:rPr>
            </w:pPr>
            <w:r w:rsidRPr="00303C33">
              <w:rPr>
                <w:rFonts w:ascii="Times New Roman" w:eastAsia="Times New Roman" w:hAnsi="Times New Roman" w:cs="Times New Roman"/>
                <w:sz w:val="24"/>
                <w:szCs w:val="24"/>
                <w:lang w:val="de-DE"/>
              </w:rPr>
              <w:t>D. Không so sánh được.</w:t>
            </w:r>
          </w:p>
        </w:tc>
      </w:tr>
    </w:tbl>
    <w:p w:rsidR="00303C33" w:rsidRPr="00303C33" w:rsidRDefault="00303C33" w:rsidP="00303C33">
      <w:pPr>
        <w:shd w:val="clear" w:color="auto" w:fill="FFFFFF"/>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18: </w:t>
      </w:r>
      <w:r w:rsidRPr="00303C33">
        <w:rPr>
          <w:rFonts w:ascii="Times New Roman" w:eastAsia="Times New Roman" w:hAnsi="Times New Roman" w:cs="Times New Roman"/>
          <w:sz w:val="24"/>
          <w:szCs w:val="24"/>
          <w:lang w:val="nl-NL"/>
        </w:rPr>
        <w:t>Trên một biến trở con chạy có ghi R</w:t>
      </w:r>
      <w:r w:rsidRPr="00303C33">
        <w:rPr>
          <w:rFonts w:ascii="Times New Roman" w:eastAsia="Times New Roman" w:hAnsi="Times New Roman" w:cs="Times New Roman"/>
          <w:sz w:val="24"/>
          <w:szCs w:val="24"/>
          <w:vertAlign w:val="subscript"/>
          <w:lang w:val="nl-NL"/>
        </w:rPr>
        <w:t xml:space="preserve">b </w:t>
      </w:r>
      <w:r w:rsidRPr="00303C33">
        <w:rPr>
          <w:rFonts w:ascii="Times New Roman" w:eastAsia="Times New Roman" w:hAnsi="Times New Roman" w:cs="Times New Roman"/>
          <w:sz w:val="24"/>
          <w:szCs w:val="24"/>
          <w:lang w:val="nl-NL"/>
        </w:rPr>
        <w:t xml:space="preserve">( 100Ω - 2A ). Câu nào sau đây là </w:t>
      </w:r>
      <w:r w:rsidRPr="00303C33">
        <w:rPr>
          <w:rFonts w:ascii="Times New Roman" w:eastAsia="Times New Roman" w:hAnsi="Times New Roman" w:cs="Times New Roman"/>
          <w:b/>
          <w:sz w:val="24"/>
          <w:szCs w:val="24"/>
          <w:lang w:val="nl-NL"/>
        </w:rPr>
        <w:t>đúng</w:t>
      </w:r>
      <w:r w:rsidRPr="00303C33">
        <w:rPr>
          <w:rFonts w:ascii="Times New Roman" w:eastAsia="Times New Roman" w:hAnsi="Times New Roman" w:cs="Times New Roman"/>
          <w:sz w:val="24"/>
          <w:szCs w:val="24"/>
          <w:lang w:val="nl-NL"/>
        </w:rPr>
        <w:t xml:space="preserve"> khi nói về con số 100Ω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198"/>
      </w:tblGrid>
      <w:tr w:rsidR="00303C33" w:rsidRPr="00303C33" w:rsidTr="00BA5A17">
        <w:tc>
          <w:tcPr>
            <w:tcW w:w="5197"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là điện trở định mức của biến trở </w:t>
            </w:r>
          </w:p>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là điện trở bắt buộc phải sử dụng</w:t>
            </w:r>
          </w:p>
        </w:tc>
        <w:tc>
          <w:tcPr>
            <w:tcW w:w="5198"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là điện trở bé nhất của biến trở </w:t>
            </w:r>
          </w:p>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là điện trở lớn nhất của biến trở</w:t>
            </w:r>
          </w:p>
        </w:tc>
      </w:tr>
    </w:tbl>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nl-NL"/>
        </w:rPr>
        <w:t xml:space="preserve">Câu 19: </w:t>
      </w:r>
      <w:r w:rsidRPr="00303C33">
        <w:rPr>
          <w:rFonts w:ascii="Times New Roman" w:eastAsia="Times New Roman" w:hAnsi="Times New Roman" w:cs="Times New Roman"/>
          <w:sz w:val="24"/>
          <w:szCs w:val="24"/>
          <w:lang w:val="pt-BR"/>
        </w:rPr>
        <w:t xml:space="preserve">Phát biểu nào dưới đây về biến trở là </w:t>
      </w:r>
      <w:r w:rsidRPr="00303C33">
        <w:rPr>
          <w:rFonts w:ascii="Times New Roman" w:eastAsia="Times New Roman" w:hAnsi="Times New Roman" w:cs="Times New Roman"/>
          <w:b/>
          <w:sz w:val="24"/>
          <w:szCs w:val="24"/>
          <w:lang w:val="pt-BR"/>
        </w:rPr>
        <w:t>đúng</w:t>
      </w:r>
      <w:r w:rsidRPr="00303C33">
        <w:rPr>
          <w:rFonts w:ascii="Times New Roman" w:eastAsia="Times New Roman" w:hAnsi="Times New Roman" w:cs="Times New Roman"/>
          <w:sz w:val="24"/>
          <w:szCs w:val="24"/>
          <w:lang w:val="pt-BR"/>
        </w:rPr>
        <w:t>?</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A. Biến trở là điện trở có thể thay đổi tiết diện dây.</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B. Biến trở là dụng cụ có thể dùng để thay đổi cường độ dòng điện. </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Biến trở là dụng cụ có thể dùng để thay đổi hiệu điện thế</w:t>
      </w:r>
    </w:p>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D. Biến trở là dụng cụ có thể dùng để thay đổi chiều dòng điện trong mạch. </w:t>
      </w:r>
    </w:p>
    <w:p w:rsidR="00303C33" w:rsidRPr="00303C33" w:rsidRDefault="00303C33" w:rsidP="00303C33">
      <w:pPr>
        <w:shd w:val="clear" w:color="auto" w:fill="FFFFFF"/>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 xml:space="preserve">Câu 20: </w:t>
      </w:r>
      <w:r w:rsidRPr="00303C33">
        <w:rPr>
          <w:rFonts w:ascii="Times New Roman" w:eastAsia="Times New Roman" w:hAnsi="Times New Roman" w:cs="Times New Roman"/>
          <w:sz w:val="24"/>
          <w:szCs w:val="24"/>
          <w:lang w:val="vi-VN"/>
        </w:rPr>
        <w:t xml:space="preserve">Hiệu điện thế gây nguy hiểm cho con người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A. 12V </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B. 24V</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C. 36V</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D. 220V</w:t>
            </w:r>
          </w:p>
        </w:tc>
      </w:tr>
    </w:tbl>
    <w:p w:rsidR="00303C33" w:rsidRPr="00303C33" w:rsidRDefault="00303C33" w:rsidP="00303C33">
      <w:pPr>
        <w:widowControl w:val="0"/>
        <w:spacing w:after="0" w:line="240" w:lineRule="auto"/>
        <w:jc w:val="both"/>
        <w:rPr>
          <w:rFonts w:ascii="Times New Roman" w:eastAsia="Times New Roman" w:hAnsi="Times New Roman" w:cs="Times New Roman"/>
          <w:b/>
          <w:sz w:val="24"/>
          <w:szCs w:val="24"/>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widowControl w:val="0"/>
        <w:spacing w:after="0" w:line="240" w:lineRule="auto"/>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II.TỰ LUẬN: ( 5đ)</w:t>
      </w:r>
    </w:p>
    <w:p w:rsidR="00303C33" w:rsidRPr="00303C33" w:rsidRDefault="00303C33" w:rsidP="00303C33">
      <w:pPr>
        <w:spacing w:after="0" w:line="240" w:lineRule="auto"/>
        <w:rPr>
          <w:rFonts w:ascii="Times New Roman" w:eastAsia="Times New Roman" w:hAnsi="Times New Roman" w:cs="Times New Roman"/>
          <w:b/>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spacing w:after="0" w:line="240" w:lineRule="auto"/>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Câu 1 (2đ)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Đặt một ống dây trước một nam châm thử treo như hình vẽ. Khi đóng khóa K em hãy: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noProof/>
          <w:sz w:val="24"/>
          <w:szCs w:val="24"/>
        </w:rPr>
        <mc:AlternateContent>
          <mc:Choice Requires="wpc">
            <w:drawing>
              <wp:anchor distT="0" distB="0" distL="114300" distR="114300" simplePos="0" relativeHeight="251661312" behindDoc="0" locked="0" layoutInCell="1" allowOverlap="1" wp14:anchorId="244B6F82" wp14:editId="7D019661">
                <wp:simplePos x="0" y="0"/>
                <wp:positionH relativeFrom="margin">
                  <wp:align>right</wp:align>
                </wp:positionH>
                <wp:positionV relativeFrom="paragraph">
                  <wp:posOffset>120650</wp:posOffset>
                </wp:positionV>
                <wp:extent cx="2314575" cy="1398905"/>
                <wp:effectExtent l="0" t="0" r="9525" b="10795"/>
                <wp:wrapNone/>
                <wp:docPr id="346" name="Canvas 3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9" name="Rectangle 5"/>
                        <wps:cNvSpPr>
                          <a:spLocks noChangeArrowheads="1"/>
                        </wps:cNvSpPr>
                        <wps:spPr bwMode="auto">
                          <a:xfrm>
                            <a:off x="0" y="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310" name="Line 7"/>
                        <wps:cNvCnPr>
                          <a:cxnSpLocks noChangeShapeType="1"/>
                        </wps:cNvCnPr>
                        <wps:spPr bwMode="auto">
                          <a:xfrm>
                            <a:off x="121285" y="1043305"/>
                            <a:ext cx="125730" cy="0"/>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1" name="Rectangle 8"/>
                        <wps:cNvSpPr>
                          <a:spLocks noChangeArrowheads="1"/>
                        </wps:cNvSpPr>
                        <wps:spPr bwMode="auto">
                          <a:xfrm>
                            <a:off x="1742440" y="295910"/>
                            <a:ext cx="9080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N</w:t>
                              </w:r>
                            </w:p>
                          </w:txbxContent>
                        </wps:txbx>
                        <wps:bodyPr rot="0" vert="horz" wrap="none" lIns="0" tIns="0" rIns="0" bIns="0" anchor="t" anchorCtr="0">
                          <a:spAutoFit/>
                        </wps:bodyPr>
                      </wps:wsp>
                      <wps:wsp>
                        <wps:cNvPr id="312" name="Rectangle 9"/>
                        <wps:cNvSpPr>
                          <a:spLocks noChangeArrowheads="1"/>
                        </wps:cNvSpPr>
                        <wps:spPr bwMode="auto">
                          <a:xfrm>
                            <a:off x="1852930" y="29591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313" name="Rectangle 10"/>
                        <wps:cNvSpPr>
                          <a:spLocks noChangeArrowheads="1"/>
                        </wps:cNvSpPr>
                        <wps:spPr bwMode="auto">
                          <a:xfrm>
                            <a:off x="2119630" y="295910"/>
                            <a:ext cx="6477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S</w:t>
                              </w:r>
                            </w:p>
                          </w:txbxContent>
                        </wps:txbx>
                        <wps:bodyPr rot="0" vert="horz" wrap="none" lIns="0" tIns="0" rIns="0" bIns="0" anchor="t" anchorCtr="0">
                          <a:spAutoFit/>
                        </wps:bodyPr>
                      </wps:wsp>
                      <wps:wsp>
                        <wps:cNvPr id="314" name="Rectangle 11"/>
                        <wps:cNvSpPr>
                          <a:spLocks noChangeArrowheads="1"/>
                        </wps:cNvSpPr>
                        <wps:spPr bwMode="auto">
                          <a:xfrm>
                            <a:off x="2205355" y="29591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315" name="Rectangle 12"/>
                        <wps:cNvSpPr>
                          <a:spLocks noChangeArrowheads="1"/>
                        </wps:cNvSpPr>
                        <wps:spPr bwMode="auto">
                          <a:xfrm>
                            <a:off x="233045" y="805815"/>
                            <a:ext cx="73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K</w:t>
                              </w:r>
                            </w:p>
                          </w:txbxContent>
                        </wps:txbx>
                        <wps:bodyPr rot="0" vert="horz" wrap="none" lIns="0" tIns="0" rIns="0" bIns="0" anchor="t" anchorCtr="0">
                          <a:spAutoFit/>
                        </wps:bodyPr>
                      </wps:wsp>
                      <wps:wsp>
                        <wps:cNvPr id="316" name="Rectangle 13"/>
                        <wps:cNvSpPr>
                          <a:spLocks noChangeArrowheads="1"/>
                        </wps:cNvSpPr>
                        <wps:spPr bwMode="auto">
                          <a:xfrm>
                            <a:off x="345440" y="80581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g:wgp>
                        <wpg:cNvPr id="317" name="Group 23"/>
                        <wpg:cNvGrpSpPr>
                          <a:grpSpLocks/>
                        </wpg:cNvGrpSpPr>
                        <wpg:grpSpPr bwMode="auto">
                          <a:xfrm>
                            <a:off x="5080" y="363855"/>
                            <a:ext cx="1372235" cy="697230"/>
                            <a:chOff x="8" y="573"/>
                            <a:chExt cx="2161" cy="1098"/>
                          </a:xfrm>
                        </wpg:grpSpPr>
                        <wps:wsp>
                          <wps:cNvPr id="318" name="Line 14"/>
                          <wps:cNvCnPr>
                            <a:cxnSpLocks noChangeShapeType="1"/>
                          </wps:cNvCnPr>
                          <wps:spPr bwMode="auto">
                            <a:xfrm>
                              <a:off x="217" y="985"/>
                              <a:ext cx="0" cy="662"/>
                            </a:xfrm>
                            <a:prstGeom prst="line">
                              <a:avLst/>
                            </a:prstGeom>
                            <a:noFill/>
                            <a:ln w="2095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9" name="Freeform 15"/>
                          <wps:cNvSpPr>
                            <a:spLocks/>
                          </wps:cNvSpPr>
                          <wps:spPr bwMode="auto">
                            <a:xfrm>
                              <a:off x="733" y="607"/>
                              <a:ext cx="273" cy="456"/>
                            </a:xfrm>
                            <a:custGeom>
                              <a:avLst/>
                              <a:gdLst>
                                <a:gd name="T0" fmla="*/ 0 w 273"/>
                                <a:gd name="T1" fmla="*/ 63 h 456"/>
                                <a:gd name="T2" fmla="*/ 50 w 273"/>
                                <a:gd name="T3" fmla="*/ 7 h 456"/>
                                <a:gd name="T4" fmla="*/ 101 w 273"/>
                                <a:gd name="T5" fmla="*/ 63 h 456"/>
                                <a:gd name="T6" fmla="*/ 161 w 273"/>
                                <a:gd name="T7" fmla="*/ 387 h 456"/>
                                <a:gd name="T8" fmla="*/ 222 w 273"/>
                                <a:gd name="T9" fmla="*/ 455 h 456"/>
                                <a:gd name="T10" fmla="*/ 273 w 273"/>
                                <a:gd name="T11" fmla="*/ 376 h 456"/>
                              </a:gdLst>
                              <a:ahLst/>
                              <a:cxnLst>
                                <a:cxn ang="0">
                                  <a:pos x="T0" y="T1"/>
                                </a:cxn>
                                <a:cxn ang="0">
                                  <a:pos x="T2" y="T3"/>
                                </a:cxn>
                                <a:cxn ang="0">
                                  <a:pos x="T4" y="T5"/>
                                </a:cxn>
                                <a:cxn ang="0">
                                  <a:pos x="T6" y="T7"/>
                                </a:cxn>
                                <a:cxn ang="0">
                                  <a:pos x="T8" y="T9"/>
                                </a:cxn>
                                <a:cxn ang="0">
                                  <a:pos x="T10" y="T11"/>
                                </a:cxn>
                              </a:cxnLst>
                              <a:rect l="0" t="0" r="r" b="b"/>
                              <a:pathLst>
                                <a:path w="273" h="456">
                                  <a:moveTo>
                                    <a:pt x="0" y="63"/>
                                  </a:moveTo>
                                  <a:cubicBezTo>
                                    <a:pt x="8" y="54"/>
                                    <a:pt x="33" y="7"/>
                                    <a:pt x="50" y="7"/>
                                  </a:cubicBezTo>
                                  <a:cubicBezTo>
                                    <a:pt x="67" y="7"/>
                                    <a:pt x="83" y="0"/>
                                    <a:pt x="101" y="63"/>
                                  </a:cubicBezTo>
                                  <a:cubicBezTo>
                                    <a:pt x="119" y="127"/>
                                    <a:pt x="141" y="323"/>
                                    <a:pt x="161" y="387"/>
                                  </a:cubicBezTo>
                                  <a:cubicBezTo>
                                    <a:pt x="182" y="452"/>
                                    <a:pt x="204" y="456"/>
                                    <a:pt x="222" y="455"/>
                                  </a:cubicBezTo>
                                  <a:cubicBezTo>
                                    <a:pt x="240" y="453"/>
                                    <a:pt x="262" y="393"/>
                                    <a:pt x="273"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Freeform 16"/>
                          <wps:cNvSpPr>
                            <a:spLocks/>
                          </wps:cNvSpPr>
                          <wps:spPr bwMode="auto">
                            <a:xfrm>
                              <a:off x="967" y="607"/>
                              <a:ext cx="272" cy="456"/>
                            </a:xfrm>
                            <a:custGeom>
                              <a:avLst/>
                              <a:gdLst>
                                <a:gd name="T0" fmla="*/ 0 w 272"/>
                                <a:gd name="T1" fmla="*/ 63 h 456"/>
                                <a:gd name="T2" fmla="*/ 50 w 272"/>
                                <a:gd name="T3" fmla="*/ 7 h 456"/>
                                <a:gd name="T4" fmla="*/ 101 w 272"/>
                                <a:gd name="T5" fmla="*/ 63 h 456"/>
                                <a:gd name="T6" fmla="*/ 161 w 272"/>
                                <a:gd name="T7" fmla="*/ 387 h 456"/>
                                <a:gd name="T8" fmla="*/ 222 w 272"/>
                                <a:gd name="T9" fmla="*/ 455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4" y="7"/>
                                    <a:pt x="50" y="7"/>
                                  </a:cubicBezTo>
                                  <a:cubicBezTo>
                                    <a:pt x="67" y="7"/>
                                    <a:pt x="83" y="0"/>
                                    <a:pt x="101" y="63"/>
                                  </a:cubicBezTo>
                                  <a:cubicBezTo>
                                    <a:pt x="119" y="127"/>
                                    <a:pt x="141" y="323"/>
                                    <a:pt x="161" y="387"/>
                                  </a:cubicBezTo>
                                  <a:cubicBezTo>
                                    <a:pt x="181" y="452"/>
                                    <a:pt x="203" y="456"/>
                                    <a:pt x="222" y="455"/>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17"/>
                          <wps:cNvSpPr>
                            <a:spLocks/>
                          </wps:cNvSpPr>
                          <wps:spPr bwMode="auto">
                            <a:xfrm>
                              <a:off x="1221" y="607"/>
                              <a:ext cx="273" cy="456"/>
                            </a:xfrm>
                            <a:custGeom>
                              <a:avLst/>
                              <a:gdLst>
                                <a:gd name="T0" fmla="*/ 0 w 273"/>
                                <a:gd name="T1" fmla="*/ 63 h 456"/>
                                <a:gd name="T2" fmla="*/ 51 w 273"/>
                                <a:gd name="T3" fmla="*/ 7 h 456"/>
                                <a:gd name="T4" fmla="*/ 101 w 273"/>
                                <a:gd name="T5" fmla="*/ 63 h 456"/>
                                <a:gd name="T6" fmla="*/ 162 w 273"/>
                                <a:gd name="T7" fmla="*/ 387 h 456"/>
                                <a:gd name="T8" fmla="*/ 223 w 273"/>
                                <a:gd name="T9" fmla="*/ 455 h 456"/>
                                <a:gd name="T10" fmla="*/ 273 w 273"/>
                                <a:gd name="T11" fmla="*/ 376 h 456"/>
                              </a:gdLst>
                              <a:ahLst/>
                              <a:cxnLst>
                                <a:cxn ang="0">
                                  <a:pos x="T0" y="T1"/>
                                </a:cxn>
                                <a:cxn ang="0">
                                  <a:pos x="T2" y="T3"/>
                                </a:cxn>
                                <a:cxn ang="0">
                                  <a:pos x="T4" y="T5"/>
                                </a:cxn>
                                <a:cxn ang="0">
                                  <a:pos x="T6" y="T7"/>
                                </a:cxn>
                                <a:cxn ang="0">
                                  <a:pos x="T8" y="T9"/>
                                </a:cxn>
                                <a:cxn ang="0">
                                  <a:pos x="T10" y="T11"/>
                                </a:cxn>
                              </a:cxnLst>
                              <a:rect l="0" t="0" r="r" b="b"/>
                              <a:pathLst>
                                <a:path w="273" h="456">
                                  <a:moveTo>
                                    <a:pt x="0" y="63"/>
                                  </a:moveTo>
                                  <a:cubicBezTo>
                                    <a:pt x="8" y="54"/>
                                    <a:pt x="34" y="7"/>
                                    <a:pt x="51" y="7"/>
                                  </a:cubicBezTo>
                                  <a:cubicBezTo>
                                    <a:pt x="68" y="7"/>
                                    <a:pt x="83" y="0"/>
                                    <a:pt x="101" y="63"/>
                                  </a:cubicBezTo>
                                  <a:cubicBezTo>
                                    <a:pt x="120" y="127"/>
                                    <a:pt x="142" y="323"/>
                                    <a:pt x="162" y="387"/>
                                  </a:cubicBezTo>
                                  <a:cubicBezTo>
                                    <a:pt x="182" y="452"/>
                                    <a:pt x="204" y="456"/>
                                    <a:pt x="223" y="455"/>
                                  </a:cubicBezTo>
                                  <a:cubicBezTo>
                                    <a:pt x="241" y="453"/>
                                    <a:pt x="263" y="393"/>
                                    <a:pt x="273"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Freeform 18"/>
                          <wps:cNvSpPr>
                            <a:spLocks/>
                          </wps:cNvSpPr>
                          <wps:spPr bwMode="auto">
                            <a:xfrm>
                              <a:off x="1459" y="607"/>
                              <a:ext cx="272" cy="456"/>
                            </a:xfrm>
                            <a:custGeom>
                              <a:avLst/>
                              <a:gdLst>
                                <a:gd name="T0" fmla="*/ 0 w 272"/>
                                <a:gd name="T1" fmla="*/ 63 h 456"/>
                                <a:gd name="T2" fmla="*/ 50 w 272"/>
                                <a:gd name="T3" fmla="*/ 7 h 456"/>
                                <a:gd name="T4" fmla="*/ 101 w 272"/>
                                <a:gd name="T5" fmla="*/ 63 h 456"/>
                                <a:gd name="T6" fmla="*/ 161 w 272"/>
                                <a:gd name="T7" fmla="*/ 387 h 456"/>
                                <a:gd name="T8" fmla="*/ 221 w 272"/>
                                <a:gd name="T9" fmla="*/ 455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3" y="7"/>
                                    <a:pt x="50" y="7"/>
                                  </a:cubicBezTo>
                                  <a:cubicBezTo>
                                    <a:pt x="67" y="7"/>
                                    <a:pt x="82" y="0"/>
                                    <a:pt x="101" y="63"/>
                                  </a:cubicBezTo>
                                  <a:cubicBezTo>
                                    <a:pt x="119" y="127"/>
                                    <a:pt x="141" y="323"/>
                                    <a:pt x="161" y="387"/>
                                  </a:cubicBezTo>
                                  <a:cubicBezTo>
                                    <a:pt x="181" y="452"/>
                                    <a:pt x="203" y="456"/>
                                    <a:pt x="221" y="455"/>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Freeform 19"/>
                          <wps:cNvSpPr>
                            <a:spLocks/>
                          </wps:cNvSpPr>
                          <wps:spPr bwMode="auto">
                            <a:xfrm>
                              <a:off x="1738" y="573"/>
                              <a:ext cx="104" cy="1098"/>
                            </a:xfrm>
                            <a:custGeom>
                              <a:avLst/>
                              <a:gdLst>
                                <a:gd name="T0" fmla="*/ 0 w 104"/>
                                <a:gd name="T1" fmla="*/ 96 h 1098"/>
                                <a:gd name="T2" fmla="*/ 51 w 104"/>
                                <a:gd name="T3" fmla="*/ 39 h 1098"/>
                                <a:gd name="T4" fmla="*/ 88 w 104"/>
                                <a:gd name="T5" fmla="*/ 176 h 1098"/>
                                <a:gd name="T6" fmla="*/ 104 w 104"/>
                                <a:gd name="T7" fmla="*/ 1098 h 1098"/>
                              </a:gdLst>
                              <a:ahLst/>
                              <a:cxnLst>
                                <a:cxn ang="0">
                                  <a:pos x="T0" y="T1"/>
                                </a:cxn>
                                <a:cxn ang="0">
                                  <a:pos x="T2" y="T3"/>
                                </a:cxn>
                                <a:cxn ang="0">
                                  <a:pos x="T4" y="T5"/>
                                </a:cxn>
                                <a:cxn ang="0">
                                  <a:pos x="T6" y="T7"/>
                                </a:cxn>
                              </a:cxnLst>
                              <a:rect l="0" t="0" r="r" b="b"/>
                              <a:pathLst>
                                <a:path w="104" h="1098">
                                  <a:moveTo>
                                    <a:pt x="0" y="96"/>
                                  </a:moveTo>
                                  <a:cubicBezTo>
                                    <a:pt x="9" y="87"/>
                                    <a:pt x="37" y="26"/>
                                    <a:pt x="51" y="39"/>
                                  </a:cubicBezTo>
                                  <a:cubicBezTo>
                                    <a:pt x="67" y="39"/>
                                    <a:pt x="79" y="0"/>
                                    <a:pt x="88" y="176"/>
                                  </a:cubicBezTo>
                                  <a:cubicBezTo>
                                    <a:pt x="97" y="353"/>
                                    <a:pt x="100" y="906"/>
                                    <a:pt x="104" y="1098"/>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20"/>
                          <wps:cNvSpPr>
                            <a:spLocks noChangeArrowheads="1"/>
                          </wps:cNvSpPr>
                          <wps:spPr bwMode="auto">
                            <a:xfrm>
                              <a:off x="8" y="670"/>
                              <a:ext cx="2161" cy="314"/>
                            </a:xfrm>
                            <a:prstGeom prst="rect">
                              <a:avLst/>
                            </a:prstGeom>
                            <a:noFill/>
                            <a:ln w="1079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Freeform 21"/>
                          <wps:cNvSpPr>
                            <a:spLocks/>
                          </wps:cNvSpPr>
                          <wps:spPr bwMode="auto">
                            <a:xfrm>
                              <a:off x="470" y="608"/>
                              <a:ext cx="271" cy="456"/>
                            </a:xfrm>
                            <a:custGeom>
                              <a:avLst/>
                              <a:gdLst>
                                <a:gd name="T0" fmla="*/ 0 w 271"/>
                                <a:gd name="T1" fmla="*/ 63 h 456"/>
                                <a:gd name="T2" fmla="*/ 50 w 271"/>
                                <a:gd name="T3" fmla="*/ 7 h 456"/>
                                <a:gd name="T4" fmla="*/ 100 w 271"/>
                                <a:gd name="T5" fmla="*/ 63 h 456"/>
                                <a:gd name="T6" fmla="*/ 161 w 271"/>
                                <a:gd name="T7" fmla="*/ 387 h 456"/>
                                <a:gd name="T8" fmla="*/ 221 w 271"/>
                                <a:gd name="T9" fmla="*/ 454 h 456"/>
                                <a:gd name="T10" fmla="*/ 271 w 271"/>
                                <a:gd name="T11" fmla="*/ 376 h 456"/>
                              </a:gdLst>
                              <a:ahLst/>
                              <a:cxnLst>
                                <a:cxn ang="0">
                                  <a:pos x="T0" y="T1"/>
                                </a:cxn>
                                <a:cxn ang="0">
                                  <a:pos x="T2" y="T3"/>
                                </a:cxn>
                                <a:cxn ang="0">
                                  <a:pos x="T4" y="T5"/>
                                </a:cxn>
                                <a:cxn ang="0">
                                  <a:pos x="T6" y="T7"/>
                                </a:cxn>
                                <a:cxn ang="0">
                                  <a:pos x="T8" y="T9"/>
                                </a:cxn>
                                <a:cxn ang="0">
                                  <a:pos x="T10" y="T11"/>
                                </a:cxn>
                              </a:cxnLst>
                              <a:rect l="0" t="0" r="r" b="b"/>
                              <a:pathLst>
                                <a:path w="271" h="456">
                                  <a:moveTo>
                                    <a:pt x="0" y="63"/>
                                  </a:moveTo>
                                  <a:cubicBezTo>
                                    <a:pt x="8" y="54"/>
                                    <a:pt x="33" y="7"/>
                                    <a:pt x="50" y="7"/>
                                  </a:cubicBezTo>
                                  <a:cubicBezTo>
                                    <a:pt x="67" y="7"/>
                                    <a:pt x="82" y="0"/>
                                    <a:pt x="100" y="63"/>
                                  </a:cubicBezTo>
                                  <a:cubicBezTo>
                                    <a:pt x="118" y="126"/>
                                    <a:pt x="141" y="323"/>
                                    <a:pt x="161" y="387"/>
                                  </a:cubicBezTo>
                                  <a:cubicBezTo>
                                    <a:pt x="181" y="452"/>
                                    <a:pt x="203" y="456"/>
                                    <a:pt x="221" y="454"/>
                                  </a:cubicBezTo>
                                  <a:cubicBezTo>
                                    <a:pt x="239" y="453"/>
                                    <a:pt x="261" y="393"/>
                                    <a:pt x="271"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22"/>
                          <wps:cNvSpPr>
                            <a:spLocks/>
                          </wps:cNvSpPr>
                          <wps:spPr bwMode="auto">
                            <a:xfrm>
                              <a:off x="231" y="608"/>
                              <a:ext cx="272" cy="456"/>
                            </a:xfrm>
                            <a:custGeom>
                              <a:avLst/>
                              <a:gdLst>
                                <a:gd name="T0" fmla="*/ 0 w 272"/>
                                <a:gd name="T1" fmla="*/ 63 h 456"/>
                                <a:gd name="T2" fmla="*/ 50 w 272"/>
                                <a:gd name="T3" fmla="*/ 7 h 456"/>
                                <a:gd name="T4" fmla="*/ 101 w 272"/>
                                <a:gd name="T5" fmla="*/ 63 h 456"/>
                                <a:gd name="T6" fmla="*/ 161 w 272"/>
                                <a:gd name="T7" fmla="*/ 387 h 456"/>
                                <a:gd name="T8" fmla="*/ 221 w 272"/>
                                <a:gd name="T9" fmla="*/ 454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3" y="7"/>
                                    <a:pt x="50" y="7"/>
                                  </a:cubicBezTo>
                                  <a:cubicBezTo>
                                    <a:pt x="67" y="7"/>
                                    <a:pt x="82" y="0"/>
                                    <a:pt x="101" y="63"/>
                                  </a:cubicBezTo>
                                  <a:cubicBezTo>
                                    <a:pt x="119" y="126"/>
                                    <a:pt x="141" y="323"/>
                                    <a:pt x="161" y="387"/>
                                  </a:cubicBezTo>
                                  <a:cubicBezTo>
                                    <a:pt x="181" y="452"/>
                                    <a:pt x="203" y="456"/>
                                    <a:pt x="221" y="454"/>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7" name="Group 31"/>
                        <wpg:cNvGrpSpPr>
                          <a:grpSpLocks/>
                        </wpg:cNvGrpSpPr>
                        <wpg:grpSpPr bwMode="auto">
                          <a:xfrm>
                            <a:off x="1583055" y="477520"/>
                            <a:ext cx="629285" cy="114300"/>
                            <a:chOff x="2493" y="752"/>
                            <a:chExt cx="991" cy="180"/>
                          </a:xfrm>
                        </wpg:grpSpPr>
                        <wpg:grpSp>
                          <wpg:cNvPr id="328" name="Group 27"/>
                          <wpg:cNvGrpSpPr>
                            <a:grpSpLocks/>
                          </wpg:cNvGrpSpPr>
                          <wpg:grpSpPr bwMode="auto">
                            <a:xfrm>
                              <a:off x="2992" y="752"/>
                              <a:ext cx="492" cy="180"/>
                              <a:chOff x="2992" y="752"/>
                              <a:chExt cx="492" cy="180"/>
                            </a:xfrm>
                          </wpg:grpSpPr>
                          <wps:wsp>
                            <wps:cNvPr id="329" name="Freeform 25"/>
                            <wps:cNvSpPr>
                              <a:spLocks/>
                            </wps:cNvSpPr>
                            <wps:spPr bwMode="auto">
                              <a:xfrm>
                                <a:off x="2992" y="752"/>
                                <a:ext cx="492" cy="180"/>
                              </a:xfrm>
                              <a:custGeom>
                                <a:avLst/>
                                <a:gdLst>
                                  <a:gd name="T0" fmla="*/ 492 w 492"/>
                                  <a:gd name="T1" fmla="*/ 90 h 180"/>
                                  <a:gd name="T2" fmla="*/ 0 w 492"/>
                                  <a:gd name="T3" fmla="*/ 0 h 180"/>
                                  <a:gd name="T4" fmla="*/ 0 w 492"/>
                                  <a:gd name="T5" fmla="*/ 180 h 180"/>
                                  <a:gd name="T6" fmla="*/ 492 w 492"/>
                                  <a:gd name="T7" fmla="*/ 90 h 180"/>
                                </a:gdLst>
                                <a:ahLst/>
                                <a:cxnLst>
                                  <a:cxn ang="0">
                                    <a:pos x="T0" y="T1"/>
                                  </a:cxn>
                                  <a:cxn ang="0">
                                    <a:pos x="T2" y="T3"/>
                                  </a:cxn>
                                  <a:cxn ang="0">
                                    <a:pos x="T4" y="T5"/>
                                  </a:cxn>
                                  <a:cxn ang="0">
                                    <a:pos x="T6" y="T7"/>
                                  </a:cxn>
                                </a:cxnLst>
                                <a:rect l="0" t="0" r="r" b="b"/>
                                <a:pathLst>
                                  <a:path w="492" h="180">
                                    <a:moveTo>
                                      <a:pt x="492" y="90"/>
                                    </a:moveTo>
                                    <a:lnTo>
                                      <a:pt x="0" y="0"/>
                                    </a:lnTo>
                                    <a:lnTo>
                                      <a:pt x="0" y="180"/>
                                    </a:lnTo>
                                    <a:lnTo>
                                      <a:pt x="492" y="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 name="Freeform 26"/>
                            <wps:cNvSpPr>
                              <a:spLocks/>
                            </wps:cNvSpPr>
                            <wps:spPr bwMode="auto">
                              <a:xfrm>
                                <a:off x="2992" y="752"/>
                                <a:ext cx="492" cy="180"/>
                              </a:xfrm>
                              <a:custGeom>
                                <a:avLst/>
                                <a:gdLst>
                                  <a:gd name="T0" fmla="*/ 492 w 492"/>
                                  <a:gd name="T1" fmla="*/ 90 h 180"/>
                                  <a:gd name="T2" fmla="*/ 0 w 492"/>
                                  <a:gd name="T3" fmla="*/ 0 h 180"/>
                                  <a:gd name="T4" fmla="*/ 0 w 492"/>
                                  <a:gd name="T5" fmla="*/ 180 h 180"/>
                                  <a:gd name="T6" fmla="*/ 492 w 492"/>
                                  <a:gd name="T7" fmla="*/ 90 h 180"/>
                                </a:gdLst>
                                <a:ahLst/>
                                <a:cxnLst>
                                  <a:cxn ang="0">
                                    <a:pos x="T0" y="T1"/>
                                  </a:cxn>
                                  <a:cxn ang="0">
                                    <a:pos x="T2" y="T3"/>
                                  </a:cxn>
                                  <a:cxn ang="0">
                                    <a:pos x="T4" y="T5"/>
                                  </a:cxn>
                                  <a:cxn ang="0">
                                    <a:pos x="T6" y="T7"/>
                                  </a:cxn>
                                </a:cxnLst>
                                <a:rect l="0" t="0" r="r" b="b"/>
                                <a:pathLst>
                                  <a:path w="492" h="180">
                                    <a:moveTo>
                                      <a:pt x="492" y="90"/>
                                    </a:moveTo>
                                    <a:lnTo>
                                      <a:pt x="0" y="0"/>
                                    </a:lnTo>
                                    <a:lnTo>
                                      <a:pt x="0" y="180"/>
                                    </a:lnTo>
                                    <a:lnTo>
                                      <a:pt x="492" y="90"/>
                                    </a:lnTo>
                                    <a:close/>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1" name="Group 30"/>
                          <wpg:cNvGrpSpPr>
                            <a:grpSpLocks/>
                          </wpg:cNvGrpSpPr>
                          <wpg:grpSpPr bwMode="auto">
                            <a:xfrm>
                              <a:off x="2493" y="752"/>
                              <a:ext cx="492" cy="179"/>
                              <a:chOff x="2493" y="752"/>
                              <a:chExt cx="492" cy="179"/>
                            </a:xfrm>
                          </wpg:grpSpPr>
                          <wps:wsp>
                            <wps:cNvPr id="332" name="Freeform 28"/>
                            <wps:cNvSpPr>
                              <a:spLocks/>
                            </wps:cNvSpPr>
                            <wps:spPr bwMode="auto">
                              <a:xfrm>
                                <a:off x="2493" y="752"/>
                                <a:ext cx="492" cy="179"/>
                              </a:xfrm>
                              <a:custGeom>
                                <a:avLst/>
                                <a:gdLst>
                                  <a:gd name="T0" fmla="*/ 0 w 492"/>
                                  <a:gd name="T1" fmla="*/ 89 h 179"/>
                                  <a:gd name="T2" fmla="*/ 492 w 492"/>
                                  <a:gd name="T3" fmla="*/ 0 h 179"/>
                                  <a:gd name="T4" fmla="*/ 492 w 492"/>
                                  <a:gd name="T5" fmla="*/ 179 h 179"/>
                                  <a:gd name="T6" fmla="*/ 0 w 492"/>
                                  <a:gd name="T7" fmla="*/ 89 h 179"/>
                                </a:gdLst>
                                <a:ahLst/>
                                <a:cxnLst>
                                  <a:cxn ang="0">
                                    <a:pos x="T0" y="T1"/>
                                  </a:cxn>
                                  <a:cxn ang="0">
                                    <a:pos x="T2" y="T3"/>
                                  </a:cxn>
                                  <a:cxn ang="0">
                                    <a:pos x="T4" y="T5"/>
                                  </a:cxn>
                                  <a:cxn ang="0">
                                    <a:pos x="T6" y="T7"/>
                                  </a:cxn>
                                </a:cxnLst>
                                <a:rect l="0" t="0" r="r" b="b"/>
                                <a:pathLst>
                                  <a:path w="492" h="179">
                                    <a:moveTo>
                                      <a:pt x="0" y="89"/>
                                    </a:moveTo>
                                    <a:lnTo>
                                      <a:pt x="492" y="0"/>
                                    </a:lnTo>
                                    <a:lnTo>
                                      <a:pt x="492" y="179"/>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Freeform 29"/>
                            <wps:cNvSpPr>
                              <a:spLocks/>
                            </wps:cNvSpPr>
                            <wps:spPr bwMode="auto">
                              <a:xfrm>
                                <a:off x="2493" y="752"/>
                                <a:ext cx="492" cy="179"/>
                              </a:xfrm>
                              <a:custGeom>
                                <a:avLst/>
                                <a:gdLst>
                                  <a:gd name="T0" fmla="*/ 0 w 492"/>
                                  <a:gd name="T1" fmla="*/ 89 h 179"/>
                                  <a:gd name="T2" fmla="*/ 492 w 492"/>
                                  <a:gd name="T3" fmla="*/ 0 h 179"/>
                                  <a:gd name="T4" fmla="*/ 492 w 492"/>
                                  <a:gd name="T5" fmla="*/ 179 h 179"/>
                                  <a:gd name="T6" fmla="*/ 0 w 492"/>
                                  <a:gd name="T7" fmla="*/ 89 h 179"/>
                                </a:gdLst>
                                <a:ahLst/>
                                <a:cxnLst>
                                  <a:cxn ang="0">
                                    <a:pos x="T0" y="T1"/>
                                  </a:cxn>
                                  <a:cxn ang="0">
                                    <a:pos x="T2" y="T3"/>
                                  </a:cxn>
                                  <a:cxn ang="0">
                                    <a:pos x="T4" y="T5"/>
                                  </a:cxn>
                                  <a:cxn ang="0">
                                    <a:pos x="T6" y="T7"/>
                                  </a:cxn>
                                </a:cxnLst>
                                <a:rect l="0" t="0" r="r" b="b"/>
                                <a:pathLst>
                                  <a:path w="492" h="179">
                                    <a:moveTo>
                                      <a:pt x="0" y="89"/>
                                    </a:moveTo>
                                    <a:lnTo>
                                      <a:pt x="492" y="0"/>
                                    </a:lnTo>
                                    <a:lnTo>
                                      <a:pt x="492" y="179"/>
                                    </a:lnTo>
                                    <a:lnTo>
                                      <a:pt x="0" y="89"/>
                                    </a:lnTo>
                                    <a:close/>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334" name="Line 32"/>
                        <wps:cNvCnPr>
                          <a:cxnSpLocks noChangeShapeType="1"/>
                        </wps:cNvCnPr>
                        <wps:spPr bwMode="auto">
                          <a:xfrm flipV="1">
                            <a:off x="1891665" y="0"/>
                            <a:ext cx="0" cy="478156"/>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g:wgp>
                        <wpg:cNvPr id="335" name="Group 335"/>
                        <wpg:cNvGrpSpPr/>
                        <wpg:grpSpPr>
                          <a:xfrm>
                            <a:off x="257175" y="19050"/>
                            <a:ext cx="1695450" cy="1174115"/>
                            <a:chOff x="257175" y="19050"/>
                            <a:chExt cx="1695450" cy="1174115"/>
                          </a:xfrm>
                        </wpg:grpSpPr>
                        <wps:wsp>
                          <wps:cNvPr id="336" name="Line 6"/>
                          <wps:cNvCnPr>
                            <a:cxnSpLocks noChangeShapeType="1"/>
                          </wps:cNvCnPr>
                          <wps:spPr bwMode="auto">
                            <a:xfrm flipV="1">
                              <a:off x="733425" y="1052831"/>
                              <a:ext cx="445135" cy="8254"/>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7" name="Line 24"/>
                          <wps:cNvCnPr>
                            <a:cxnSpLocks noChangeShapeType="1"/>
                          </wps:cNvCnPr>
                          <wps:spPr bwMode="auto">
                            <a:xfrm flipH="1">
                              <a:off x="382270" y="1052830"/>
                              <a:ext cx="237490" cy="0"/>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8" name="Line 33"/>
                          <wps:cNvCnPr>
                            <a:cxnSpLocks noChangeShapeType="1"/>
                          </wps:cNvCnPr>
                          <wps:spPr bwMode="auto">
                            <a:xfrm>
                              <a:off x="1826895" y="19050"/>
                              <a:ext cx="125730" cy="0"/>
                            </a:xfrm>
                            <a:prstGeom prst="line">
                              <a:avLst/>
                            </a:prstGeom>
                            <a:noFill/>
                            <a:ln w="4191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39" name="Line 34"/>
                          <wps:cNvCnPr>
                            <a:cxnSpLocks noChangeShapeType="1"/>
                          </wps:cNvCnPr>
                          <wps:spPr bwMode="auto">
                            <a:xfrm flipH="1">
                              <a:off x="606425" y="857250"/>
                              <a:ext cx="12700" cy="335915"/>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0" name="Line 35"/>
                          <wps:cNvCnPr>
                            <a:cxnSpLocks noChangeShapeType="1"/>
                          </wps:cNvCnPr>
                          <wps:spPr bwMode="auto">
                            <a:xfrm>
                              <a:off x="736600" y="971550"/>
                              <a:ext cx="0" cy="139065"/>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1" name="Line 36"/>
                          <wps:cNvCnPr>
                            <a:cxnSpLocks noChangeShapeType="1"/>
                          </wps:cNvCnPr>
                          <wps:spPr bwMode="auto">
                            <a:xfrm flipV="1">
                              <a:off x="257175" y="953770"/>
                              <a:ext cx="125730" cy="89535"/>
                            </a:xfrm>
                            <a:prstGeom prst="line">
                              <a:avLst/>
                            </a:prstGeom>
                            <a:noFill/>
                            <a:ln w="6350" cap="flat" cmpd="sng" algn="ctr">
                              <a:solidFill>
                                <a:sysClr val="windowText" lastClr="000000"/>
                              </a:solidFill>
                              <a:prstDash val="solid"/>
                              <a:miter lim="800000"/>
                              <a:headEnd/>
                              <a:tailEnd/>
                            </a:ln>
                            <a:effectLst/>
                            <a:extLst/>
                          </wps:spPr>
                          <wps:bodyPr/>
                        </wps:wsp>
                      </wpg:wgp>
                      <wps:wsp>
                        <wps:cNvPr id="342" name="Rectangle 38"/>
                        <wps:cNvSpPr>
                          <a:spLocks noChangeArrowheads="1"/>
                        </wps:cNvSpPr>
                        <wps:spPr bwMode="auto">
                          <a:xfrm>
                            <a:off x="427355" y="1100455"/>
                            <a:ext cx="8509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A</w:t>
                              </w:r>
                            </w:p>
                          </w:txbxContent>
                        </wps:txbx>
                        <wps:bodyPr rot="0" vert="horz" wrap="none" lIns="0" tIns="0" rIns="0" bIns="0" anchor="t" anchorCtr="0">
                          <a:spAutoFit/>
                        </wps:bodyPr>
                      </wps:wsp>
                      <wps:wsp>
                        <wps:cNvPr id="343" name="Rectangle 39"/>
                        <wps:cNvSpPr>
                          <a:spLocks noChangeArrowheads="1"/>
                        </wps:cNvSpPr>
                        <wps:spPr bwMode="auto">
                          <a:xfrm>
                            <a:off x="538480" y="110045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 xml:space="preserve"> </w:t>
                              </w:r>
                            </w:p>
                          </w:txbxContent>
                        </wps:txbx>
                        <wps:bodyPr rot="0" vert="horz" wrap="none" lIns="0" tIns="0" rIns="0" bIns="0" anchor="t" anchorCtr="0">
                          <a:spAutoFit/>
                        </wps:bodyPr>
                      </wps:wsp>
                      <wps:wsp>
                        <wps:cNvPr id="344" name="Rectangle 40"/>
                        <wps:cNvSpPr>
                          <a:spLocks noChangeArrowheads="1"/>
                        </wps:cNvSpPr>
                        <wps:spPr bwMode="auto">
                          <a:xfrm>
                            <a:off x="819785" y="1113155"/>
                            <a:ext cx="787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B</w:t>
                              </w:r>
                            </w:p>
                          </w:txbxContent>
                        </wps:txbx>
                        <wps:bodyPr rot="0" vert="horz" wrap="none" lIns="0" tIns="0" rIns="0" bIns="0" anchor="t" anchorCtr="0">
                          <a:spAutoFit/>
                        </wps:bodyPr>
                      </wps:wsp>
                      <wps:wsp>
                        <wps:cNvPr id="345" name="Rectangle 41"/>
                        <wps:cNvSpPr>
                          <a:spLocks noChangeArrowheads="1"/>
                        </wps:cNvSpPr>
                        <wps:spPr bwMode="auto">
                          <a:xfrm>
                            <a:off x="923925" y="111315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 xml:space="preserve"> </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44B6F82" id="Canvas 346" o:spid="_x0000_s1104" editas="canvas" style="position:absolute;margin-left:131.05pt;margin-top:9.5pt;width:182.25pt;height:110.15pt;z-index:251661312;mso-position-horizontal:right;mso-position-horizontal-relative:margin" coordsize="23145,13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">
                <v:shape id="_x0000_s1105" type="#_x0000_t75" style="position:absolute;width:23145;height:13989;visibility:visible;mso-wrap-style:square">
                  <v:fill o:detectmouseclick="t"/>
                  <v:path o:connecttype="none"/>
                </v:shape>
                <v:rect id="Rectangle 5" o:spid="_x0000_s1106" style="position:absolute;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4ksIA&#10;AADcAAAADwAAAGRycy9kb3ducmV2LnhtbESP3WoCMRSE74W+QzgF7zSpBb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5XiSwgAAANwAAAAPAAAAAAAAAAAAAAAAAJgCAABkcnMvZG93&#10;bnJldi54bWxQSwUGAAAAAAQABAD1AAAAhwMAAAAA&#10;" filled="f" stroked="f">
                  <v:textbox style="mso-fit-shape-to-text:t" inset="0,0,0,0">
                    <w:txbxContent>
                      <w:p w:rsidR="00303C33" w:rsidRDefault="00303C33" w:rsidP="00303C33">
                        <w:r>
                          <w:rPr>
                            <w:color w:val="000000"/>
                          </w:rPr>
                          <w:t xml:space="preserve"> </w:t>
                        </w:r>
                      </w:p>
                    </w:txbxContent>
                  </v:textbox>
                </v:rect>
                <v:line id="Line 7" o:spid="_x0000_s1107" style="position:absolute;visibility:visible;mso-wrap-style:square" from="1212,10433" to="2470,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dDisEAAADcAAAADwAAAGRycy9kb3ducmV2LnhtbERPXWvCMBR9H+w/hDvwbaad4KQzFhHK&#10;RBhs7fZ+ae7a2uamJlG7f788CD4ezvc6n8wgLuR8Z1lBOk9AENdWd9wo+K6K5xUIH5A1DpZJwR95&#10;yDePD2vMtL3yF13K0IgYwj5DBW0IYyalr1sy6Od2JI7cr3UGQ4SukdrhNYabQb4kyVIa7Dg2tDjS&#10;rqW6L89GwceSVmVXVT29H46fWPycX+lESs2epu0biEBTuItv7r1WsEjj/HgmHg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J0OKwQAAANwAAAAPAAAAAAAAAAAAAAAA&#10;AKECAABkcnMvZG93bnJldi54bWxQSwUGAAAAAAQABAD5AAAAjwMAAAAA&#10;" strokeweight=".85pt">
                  <v:stroke endcap="round"/>
                </v:line>
                <v:rect id="Rectangle 8" o:spid="_x0000_s1108" style="position:absolute;left:17424;top:2959;width:90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riScEA&#10;AADcAAAADwAAAGRycy9kb3ducmV2LnhtbESP3YrCMBSE7xd8h3AE79a0C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9K4knBAAAA3AAAAA8AAAAAAAAAAAAAAAAAmAIAAGRycy9kb3du&#10;cmV2LnhtbFBLBQYAAAAABAAEAPUAAACGAwAAAAA=&#10;" filled="f" stroked="f">
                  <v:textbox style="mso-fit-shape-to-text:t" inset="0,0,0,0">
                    <w:txbxContent>
                      <w:p w:rsidR="00303C33" w:rsidRDefault="00303C33" w:rsidP="00303C33">
                        <w:r>
                          <w:rPr>
                            <w:color w:val="000000"/>
                          </w:rPr>
                          <w:t>N</w:t>
                        </w:r>
                      </w:p>
                    </w:txbxContent>
                  </v:textbox>
                </v:rect>
                <v:rect id="Rectangle 9" o:spid="_x0000_s1109" style="position:absolute;left:18529;top:2959;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h8PsEA&#10;AADcAAAADwAAAGRycy9kb3ducmV2LnhtbESP3YrCMBSE7xd8h3AE79bUC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fD7BAAAA3AAAAA8AAAAAAAAAAAAAAAAAmAIAAGRycy9kb3du&#10;cmV2LnhtbFBLBQYAAAAABAAEAPUAAACGAwAAAAA=&#10;" filled="f" stroked="f">
                  <v:textbox style="mso-fit-shape-to-text:t" inset="0,0,0,0">
                    <w:txbxContent>
                      <w:p w:rsidR="00303C33" w:rsidRDefault="00303C33" w:rsidP="00303C33">
                        <w:r>
                          <w:rPr>
                            <w:color w:val="000000"/>
                          </w:rPr>
                          <w:t xml:space="preserve"> </w:t>
                        </w:r>
                      </w:p>
                    </w:txbxContent>
                  </v:textbox>
                </v:rect>
                <v:rect id="Rectangle 10" o:spid="_x0000_s1110" style="position:absolute;left:21196;top:2959;width:64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ZpcIA&#10;AADcAAAADwAAAGRycy9kb3ducmV2LnhtbESP3YrCMBSE74V9h3AE72yqwi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NmlwgAAANwAAAAPAAAAAAAAAAAAAAAAAJgCAABkcnMvZG93&#10;bnJldi54bWxQSwUGAAAAAAQABAD1AAAAhwMAAAAA&#10;" filled="f" stroked="f">
                  <v:textbox style="mso-fit-shape-to-text:t" inset="0,0,0,0">
                    <w:txbxContent>
                      <w:p w:rsidR="00303C33" w:rsidRDefault="00303C33" w:rsidP="00303C33">
                        <w:r>
                          <w:rPr>
                            <w:color w:val="000000"/>
                          </w:rPr>
                          <w:t>S</w:t>
                        </w:r>
                      </w:p>
                    </w:txbxContent>
                  </v:textbox>
                </v:rect>
                <v:rect id="Rectangle 11" o:spid="_x0000_s1111" style="position:absolute;left:22053;top:2959;width:31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B0cIA&#10;AADcAAAADwAAAGRycy9kb3ducmV2LnhtbESPzYoCMRCE74LvEFrwphl/WGQ0igiCu3hx9AGaSc8P&#10;Jp0hic7s228WFvZYVNVX1O4wWCPe5EPrWMFinoEgLp1uuVbwuJ9nGxAhIms0jknBNwU47MejHeba&#10;9XyjdxFrkSAcclTQxNjlUoayIYth7jri5FXOW4xJ+lpqj32CWyOXWfYhLbacFhrs6NRQ+SxeVoG8&#10;F+d+Uxifua9ldTWfl1tFTqnpZDhuQUQa4n/4r33RClaLN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HRwgAAANwAAAAPAAAAAAAAAAAAAAAAAJgCAABkcnMvZG93&#10;bnJldi54bWxQSwUGAAAAAAQABAD1AAAAhwMAAAAA&#10;" filled="f" stroked="f">
                  <v:textbox style="mso-fit-shape-to-text:t" inset="0,0,0,0">
                    <w:txbxContent>
                      <w:p w:rsidR="00303C33" w:rsidRDefault="00303C33" w:rsidP="00303C33">
                        <w:r>
                          <w:rPr>
                            <w:color w:val="000000"/>
                          </w:rPr>
                          <w:t xml:space="preserve"> </w:t>
                        </w:r>
                      </w:p>
                    </w:txbxContent>
                  </v:textbox>
                </v:rect>
                <v:rect id="Rectangle 12" o:spid="_x0000_s1112" style="position:absolute;left:2330;top:8058;width:730;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kSsIA&#10;AADcAAAADwAAAGRycy9kb3ducmV2LnhtbESPzYoCMRCE74LvEFrwphkV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RKwgAAANwAAAAPAAAAAAAAAAAAAAAAAJgCAABkcnMvZG93&#10;bnJldi54bWxQSwUGAAAAAAQABAD1AAAAhwMAAAAA&#10;" filled="f" stroked="f">
                  <v:textbox style="mso-fit-shape-to-text:t" inset="0,0,0,0">
                    <w:txbxContent>
                      <w:p w:rsidR="00303C33" w:rsidRDefault="00303C33" w:rsidP="00303C33">
                        <w:r>
                          <w:rPr>
                            <w:color w:val="000000"/>
                          </w:rPr>
                          <w:t>K</w:t>
                        </w:r>
                      </w:p>
                    </w:txbxContent>
                  </v:textbox>
                </v:rect>
                <v:rect id="Rectangle 13" o:spid="_x0000_s1113" style="position:absolute;left:3454;top:8058;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6PcEA&#10;AADcAAAADwAAAGRycy9kb3ducmV2LnhtbESPzYoCMRCE7wu+Q2jB25pRQW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jej3BAAAA3AAAAA8AAAAAAAAAAAAAAAAAmAIAAGRycy9kb3du&#10;cmV2LnhtbFBLBQYAAAAABAAEAPUAAACGAwAAAAA=&#10;" filled="f" stroked="f">
                  <v:textbox style="mso-fit-shape-to-text:t" inset="0,0,0,0">
                    <w:txbxContent>
                      <w:p w:rsidR="00303C33" w:rsidRDefault="00303C33" w:rsidP="00303C33">
                        <w:r>
                          <w:rPr>
                            <w:color w:val="000000"/>
                          </w:rPr>
                          <w:t xml:space="preserve"> </w:t>
                        </w:r>
                      </w:p>
                    </w:txbxContent>
                  </v:textbox>
                </v:rect>
                <v:group id="Group 23" o:spid="_x0000_s1114" style="position:absolute;left:50;top:3638;width:13723;height:6972" coordorigin="8,573" coordsize="2161,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line id="Line 14" o:spid="_x0000_s1115" style="position:absolute;visibility:visible;mso-wrap-style:square" from="217,985" to="217,1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ct3MEAAADcAAAADwAAAGRycy9kb3ducmV2LnhtbERPz2vCMBS+D/wfwhO8rWknjFEbRRxl&#10;u3hYJ56fzbMtNi81iW333y+HwY4f3+9iN5tejOR8Z1lBlqQgiGurO24UnL7L5zcQPiBr7C2Tgh/y&#10;sNsungrMtZ34i8YqNCKGsM9RQRvCkEvp65YM+sQOxJG7WmcwROgaqR1OMdz08iVNX6XBjmNDiwMd&#10;Wqpv1cMoOHbny6PyWfl+mcx+/jiWZrz3Sq2W834DItAc/sV/7k+tYJ3FtfFMPAJ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xy3cwQAAANwAAAAPAAAAAAAAAAAAAAAA&#10;AKECAABkcnMvZG93bnJldi54bWxQSwUGAAAAAAQABAD5AAAAjwMAAAAA&#10;" strokeweight="1.65pt"/>
                  <v:shape id="Freeform 15" o:spid="_x0000_s1116" style="position:absolute;left:733;top:607;width:273;height:456;visibility:visible;mso-wrap-style:square;v-text-anchor:top" coordsize="273,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7D0sgA&#10;AADcAAAADwAAAGRycy9kb3ducmV2LnhtbESPT2vCQBTE7wW/w/IKvdWNCsGkWUVaheLB4p8Wj6/Z&#10;1ySafRuyW0399F1B8DjMzG+YbNqZWpyodZVlBYN+BII4t7riQsFuu3geg3AeWWNtmRT8kYPppPeQ&#10;Yartmdd02vhCBAi7FBWU3jeplC4vyaDr24Y4eD+2NeiDbAupWzwHuKnlMIpiabDisFBiQ68l5cfN&#10;r1HwLePV5+Uw2yb7r/0y2Y0vH4f5m1JPj93sBYSnzt/Dt/a7VjAaJHA9E46An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fsPSyAAAANwAAAAPAAAAAAAAAAAAAAAAAJgCAABk&#10;cnMvZG93bnJldi54bWxQSwUGAAAAAAQABAD1AAAAjQMAAAAA&#10;" path="m,63c8,54,33,7,50,7,67,7,83,,101,63v18,64,40,260,60,324c182,452,204,456,222,455v18,-2,40,-62,51,-79e" filled="f" strokeweight="1.65pt">
                    <v:path arrowok="t" o:connecttype="custom" o:connectlocs="0,63;50,7;101,63;161,387;222,455;273,376" o:connectangles="0,0,0,0,0,0"/>
                  </v:shape>
                  <v:shape id="Freeform 16" o:spid="_x0000_s1117" style="position:absolute;left:967;top:607;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MspcEA&#10;AADcAAAADwAAAGRycy9kb3ducmV2LnhtbERPXWvCMBR9H+w/hDvwbaZVGK4ay5gIImxgHT5fmmta&#10;bG66JNPqr18eBB8P53tRDrYTZ/KhdawgH2cgiGunWzYKfvbr1xmIEJE1do5JwZUClMvnpwUW2l14&#10;R+cqGpFCOBSooImxL6QMdUMWw9j1xIk7Om8xJuiN1B4vKdx2cpJlb9Jiy6mhwZ4+G6pP1Z9V0IXq&#10;8L7dZvlqveLb1/XXoP82So1eho85iEhDfIjv7o1WMJ2k+elMOg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zLKXBAAAA3AAAAA8AAAAAAAAAAAAAAAAAmAIAAGRycy9kb3du&#10;cmV2LnhtbFBLBQYAAAAABAAEAPUAAACGAwAAAAA=&#10;" path="m,63c8,54,34,7,50,7,67,7,83,,101,63v18,64,40,260,60,324c181,452,203,456,222,455v18,-2,40,-62,50,-79e" filled="f" strokeweight="1.65pt">
                    <v:path arrowok="t" o:connecttype="custom" o:connectlocs="0,63;50,7;101,63;161,387;222,455;272,376" o:connectangles="0,0,0,0,0,0"/>
                  </v:shape>
                  <v:shape id="Freeform 17" o:spid="_x0000_s1118" style="position:absolute;left:1221;top:607;width:273;height:456;visibility:visible;mso-wrap-style:square;v-text-anchor:top" coordsize="273,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QFaccA&#10;AADcAAAADwAAAGRycy9kb3ducmV2LnhtbESPT2vCQBTE70K/w/IK3nSjQtDoKtJWEA+KfyoeX7Ov&#10;SWz2bciuGv30bqHQ4zAzv2Ems8aU4kq1Kywr6HUjEMSp1QVnCg77RWcIwnlkjaVlUnAnB7PpS2uC&#10;ibY33tJ15zMRIOwSVJB7XyVSujQng65rK+LgfdvaoA+yzqSu8RbgppT9KIqlwYLDQo4VveWU/uwu&#10;RsGXjNefj/N8PzodT6vRYfjYnD/elWq/NvMxCE+N/w//tZdawaDfg98z4QjI6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kBWnHAAAA3AAAAA8AAAAAAAAAAAAAAAAAmAIAAGRy&#10;cy9kb3ducmV2LnhtbFBLBQYAAAAABAAEAPUAAACMAwAAAAA=&#10;" path="m,63c8,54,34,7,51,7,68,7,83,,101,63v19,64,41,260,61,324c182,452,204,456,223,455v18,-2,40,-62,50,-79e" filled="f" strokeweight="1.65pt">
                    <v:path arrowok="t" o:connecttype="custom" o:connectlocs="0,63;51,7;101,63;162,387;223,455;273,376" o:connectangles="0,0,0,0,0,0"/>
                  </v:shape>
                  <v:shape id="Freeform 18" o:spid="_x0000_s1119" style="position:absolute;left:1459;top:607;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0XScQA&#10;AADcAAAADwAAAGRycy9kb3ducmV2LnhtbESPQWsCMRSE7wX/Q3hCbzXrFqRdjSKKUASFbovnx+aZ&#10;Xdy8rEnUtb/eFAo9DjPzDTNb9LYVV/KhcaxgPMpAEFdON2wUfH9tXt5AhIissXVMCu4UYDEfPM2w&#10;0O7Gn3QtoxEJwqFABXWMXSFlqGqyGEauI07e0XmLMUlvpPZ4S3DbyjzLJtJiw2mhxo5WNVWn8mIV&#10;tKE8vG+32Xi9WfPP7n426PdGqedhv5yCiNTH//Bf+0MreM1z+D2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tF0nEAAAA3AAAAA8AAAAAAAAAAAAAAAAAmAIAAGRycy9k&#10;b3ducmV2LnhtbFBLBQYAAAAABAAEAPUAAACJAwAAAAA=&#10;" path="m,63c8,54,33,7,50,7,67,7,82,,101,63v18,64,40,260,60,324c181,452,203,456,221,455v19,-2,41,-62,51,-79e" filled="f" strokeweight="1.65pt">
                    <v:path arrowok="t" o:connecttype="custom" o:connectlocs="0,63;50,7;101,63;161,387;221,455;272,376" o:connectangles="0,0,0,0,0,0"/>
                  </v:shape>
                  <v:shape id="Freeform 19" o:spid="_x0000_s1120" style="position:absolute;left:1738;top:573;width:104;height:1098;visibility:visible;mso-wrap-style:square;v-text-anchor:top" coordsize="104,1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GjMcA&#10;AADcAAAADwAAAGRycy9kb3ducmV2LnhtbESPX0vDQBDE3wW/w7EF3+ylf5Q29lpEFPNSwdpS+rbN&#10;rUlobi/k1jT99j1B8HGYmd8wi1XvatVRGyrPBkbDBBRx7m3FhYHt19v9DFQQZIu1ZzJwoQCr5e3N&#10;AlPrz/xJ3UYKFSEcUjRQijSp1iEvyWEY+oY4et++dShRtoW2LZ4j3NV6nCSP2mHFcaHEhl5Kyk+b&#10;H2cgW+eSzR7cR7c/TOdSHevX99POmLtB//wESqiX//BfO7MGJuMJ/J6JR0Av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JRozHAAAA3AAAAA8AAAAAAAAAAAAAAAAAmAIAAGRy&#10;cy9kb3ducmV2LnhtbFBLBQYAAAAABAAEAPUAAACMAwAAAAA=&#10;" path="m,96c9,87,37,26,51,39,67,39,79,,88,176v9,177,12,730,16,922e" filled="f" strokeweight="1.65pt">
                    <v:path arrowok="t" o:connecttype="custom" o:connectlocs="0,96;51,39;88,176;104,1098" o:connectangles="0,0,0,0"/>
                  </v:shape>
                  <v:rect id="Rectangle 20" o:spid="_x0000_s1121" style="position:absolute;left:8;top:670;width:2161;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CFksYA&#10;AADcAAAADwAAAGRycy9kb3ducmV2LnhtbESP3WrCQBSE74W+w3IK3hTdGEuR6CpWUAsixT/w8pA9&#10;TYLZsyG7mtindwsFL4eZ+YaZzFpTihvVrrCsYNCPQBCnVhecKTgelr0RCOeRNZaWScGdHMymL50J&#10;Jto2vKPb3mciQNglqCD3vkqkdGlOBl3fVsTB+7G1QR9knUldYxPgppRxFH1IgwWHhRwrWuSUXvZX&#10;o6C5zAe/o/VnvHJv9hxvvreng/VKdV/b+RiEp9Y/w//tL61gGL/D35l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CFksYAAADcAAAADwAAAAAAAAAAAAAAAACYAgAAZHJz&#10;L2Rvd25yZXYueG1sUEsFBgAAAAAEAAQA9QAAAIsDAAAAAA==&#10;" filled="f" strokeweight=".85pt">
                    <v:stroke endcap="round"/>
                  </v:rect>
                  <v:shape id="Freeform 21" o:spid="_x0000_s1122" style="position:absolute;left:470;top:608;width:271;height:456;visibility:visible;mso-wrap-style:square;v-text-anchor:top" coordsize="27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49NcYA&#10;AADcAAAADwAAAGRycy9kb3ducmV2LnhtbESPQWsCMRSE74X+h/AK3mq2K7ayGsUKguLFWhW8PTbP&#10;3cXNy5JEXf31Rij0OMzMN8xo0ppaXMj5yrKCj24Cgji3uuJCwfZ3/j4A4QOyxtoyKbiRh8n49WWE&#10;mbZX/qHLJhQiQthnqKAMocmk9HlJBn3XNsTRO1pnMETpCqkdXiPc1DJNkk9psOK4UGJDs5Ly0+Zs&#10;FKx7MnXt8dvd3dfufljd1vv9cqpU562dDkEEasN/+K+90Ap6aR+eZ+IRkO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49NcYAAADcAAAADwAAAAAAAAAAAAAAAACYAgAAZHJz&#10;L2Rvd25yZXYueG1sUEsFBgAAAAAEAAQA9QAAAIsDAAAAAA==&#10;" path="m,63c8,54,33,7,50,7,67,7,82,,100,63v18,63,41,260,61,324c181,452,203,456,221,454v18,-1,40,-61,50,-78e" filled="f" strokeweight="1.65pt">
                    <v:path arrowok="t" o:connecttype="custom" o:connectlocs="0,63;50,7;100,63;161,387;221,454;271,376" o:connectangles="0,0,0,0,0,0"/>
                  </v:shape>
                  <v:shape id="Freeform 22" o:spid="_x0000_s1123" style="position:absolute;left:231;top:608;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YRSsQA&#10;AADcAAAADwAAAGRycy9kb3ducmV2LnhtbESPUWvCMBSF3wX/Q7jC3jTVgbhqWoYiDGEDu7HnS3NN&#10;y5qbmmRa9+uXwcDHwznnO5xNOdhOXMiH1rGC+SwDQVw73bJR8PG+n65AhIissXNMCm4UoCzGow3m&#10;2l35SJcqGpEgHHJU0MTY51KGuiGLYeZ64uSdnLcYk/RGao/XBLedXGTZUlpsOS002NO2ofqr+rYK&#10;ulB9Ph0O2Xy33/HP6+1s0L8ZpR4mw/MaRKQh3sP/7Ret4HGxhL8z6Qj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WEUrEAAAA3AAAAA8AAAAAAAAAAAAAAAAAmAIAAGRycy9k&#10;b3ducmV2LnhtbFBLBQYAAAAABAAEAPUAAACJAwAAAAA=&#10;" path="m,63c8,54,33,7,50,7,67,7,82,,101,63v18,63,40,260,60,324c181,452,203,456,221,454v19,-1,41,-61,51,-78e" filled="f" strokeweight="1.65pt">
                    <v:path arrowok="t" o:connecttype="custom" o:connectlocs="0,63;50,7;101,63;161,387;221,454;272,376" o:connectangles="0,0,0,0,0,0"/>
                  </v:shape>
                </v:group>
                <v:group id="Group 31" o:spid="_x0000_s1124" style="position:absolute;left:15830;top:4775;width:6293;height:1143" coordorigin="2493,752" coordsize="99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group id="Group 27" o:spid="_x0000_s1125" style="position:absolute;left:2992;top:752;width:492;height:180" coordorigin="2992,752" coordsize="49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Freeform 25" o:spid="_x0000_s1126" style="position:absolute;left:2992;top:752;width:492;height:180;visibility:visible;mso-wrap-style:square;v-text-anchor:top" coordsize="49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2s0cQA&#10;AADcAAAADwAAAGRycy9kb3ducmV2LnhtbESPT2vCQBDF74V+h2UK3uqmKViNriKCVXtQtD14HLLT&#10;JJidDdlR47d3hUKPj/fnx5vMOlerC7Wh8mzgrZ+AIs69rbgw8PO9fB2CCoJssfZMBm4UYDZ9fppg&#10;Zv2V93Q5SKHiCIcMDZQiTaZ1yEtyGPq+IY7er28dSpRtoW2L1zjuap0myUA7rDgSSmxoUVJ+Opxd&#10;hHwd1x9yC6dVt3F7GaTpYrv7NKb30s3HoIQ6+Q//tdfWwHs6gseZeAT0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9rNHEAAAA3AAAAA8AAAAAAAAAAAAAAAAAmAIAAGRycy9k&#10;b3ducmV2LnhtbFBLBQYAAAAABAAEAPUAAACJAwAAAAA=&#10;" path="m492,90l,,,180,492,90xe" stroked="f">
                      <v:path arrowok="t" o:connecttype="custom" o:connectlocs="492,90;0,0;0,180;492,90" o:connectangles="0,0,0,0"/>
                    </v:shape>
                    <v:shape id="Freeform 26" o:spid="_x0000_s1127" style="position:absolute;left:2992;top:752;width:492;height:180;visibility:visible;mso-wrap-style:square;v-text-anchor:top" coordsize="49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2VX8UA&#10;AADcAAAADwAAAGRycy9kb3ducmV2LnhtbERPTWvCQBC9C/6HZQq9iNm0gtroKm1tSw4e2lTB45Cd&#10;JsHsbMiuMfbXuwfB4+N9L9e9qUVHrassK3iKYhDEudUVFwp2v5/jOQjnkTXWlknBhRysV8PBEhNt&#10;z/xDXeYLEULYJaig9L5JpHR5SQZdZBviwP3Z1qAPsC2kbvEcwk0tn+N4Kg1WHBpKbOi9pPyYnYyC&#10;Tf2fbdO37ekr/R5tLrO9/+gOL0o9PvSvCxCeen8X39ypVjCZhPnhTDgC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ZVfxQAAANwAAAAPAAAAAAAAAAAAAAAAAJgCAABkcnMv&#10;ZG93bnJldi54bWxQSwUGAAAAAAQABAD1AAAAigMAAAAA&#10;" path="m492,90l,,,180,492,90xe" filled="f" strokeweight=".85pt">
                      <v:stroke endcap="round"/>
                      <v:path arrowok="t" o:connecttype="custom" o:connectlocs="492,90;0,0;0,180;492,90" o:connectangles="0,0,0,0"/>
                    </v:shape>
                  </v:group>
                  <v:group id="Group 30" o:spid="_x0000_s1128" style="position:absolute;left:2493;top:752;width:492;height:179" coordorigin="2493,752" coordsize="492,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shape id="Freeform 28" o:spid="_x0000_s1129" style="position:absolute;left:2493;top:752;width:492;height:179;visibility:visible;mso-wrap-style:square;v-text-anchor:top" coordsize="492,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KupcMA&#10;AADcAAAADwAAAGRycy9kb3ducmV2LnhtbESPS4sCMRCE7wv+h9CCtzXjY0VGo8iyyiJefJ7bSTsZ&#10;nHSGSVbHf2+EBY9FVX1FTeeNLcWNal84VtDrJiCIM6cLzhUc9svPMQgfkDWWjknBgzzMZ62PKaba&#10;3XlLt13IRYSwT1GBCaFKpfSZIYu+6yri6F1cbTFEWedS13iPcFvKfpKMpMWC44LBir4NZdfdn1Ww&#10;pc3j4L42ZmWOw5916U50PK+U6rSbxQREoCa8w//tX61gMOjD60w8An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KupcMAAADcAAAADwAAAAAAAAAAAAAAAACYAgAAZHJzL2Rv&#10;d25yZXYueG1sUEsFBgAAAAAEAAQA9QAAAIgDAAAAAA==&#10;" path="m,89l492,r,179l,89xe" fillcolor="black" stroked="f">
                      <v:path arrowok="t" o:connecttype="custom" o:connectlocs="0,89;492,0;492,179;0,89" o:connectangles="0,0,0,0"/>
                    </v:shape>
                    <v:shape id="Freeform 29" o:spid="_x0000_s1130" style="position:absolute;left:2493;top:752;width:492;height:179;visibility:visible;mso-wrap-style:square;v-text-anchor:top" coordsize="492,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sjL8UA&#10;AADcAAAADwAAAGRycy9kb3ducmV2LnhtbESPQWvCQBSE70L/w/IKvUjd2ICE1I2Ugq3Qi9rS8yP7&#10;kg1m38bsGmN/vSsIPQ4z8w2zXI22FQP1vnGsYD5LQBCXTjdcK/j5Xj9nIHxA1tg6JgUX8rAqHiZL&#10;zLU7846GfahFhLDPUYEJocul9KUhi37mOuLoVa63GKLsa6l7PEe4beVLkiykxYbjgsGO3g2Vh/3J&#10;Khimp7+jOVaHNg3Ztvu0H9mX+1Xq6XF8ewURaAz/4Xt7oxWkaQq3M/EI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2yMvxQAAANwAAAAPAAAAAAAAAAAAAAAAAJgCAABkcnMv&#10;ZG93bnJldi54bWxQSwUGAAAAAAQABAD1AAAAigMAAAAA&#10;" path="m,89l492,r,179l,89xe" filled="f" strokeweight=".85pt">
                      <v:stroke endcap="round"/>
                      <v:path arrowok="t" o:connecttype="custom" o:connectlocs="0,89;492,0;492,179;0,89" o:connectangles="0,0,0,0"/>
                    </v:shape>
                  </v:group>
                </v:group>
                <v:line id="Line 32" o:spid="_x0000_s1131" style="position:absolute;flip:y;visibility:visible;mso-wrap-style:square" from="18916,0" to="18916,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9X38EAAADcAAAADwAAAGRycy9kb3ducmV2LnhtbESPS6vCMBSE94L/IRzBTdHUt1SjSOGC&#10;S18bd4fm2Babk9LEWv/9jXDhLoeZ+YbZ7jtTiZYaV1pWMBnHIIgzq0vOFdyuP6M1COeRNVaWScGH&#10;HOx3/d4WE23ffKb24nMRIOwSVFB4XydSuqwgg25sa+LgPWxj0AfZ5FI3+A5wU8lpHC+lwZLDQoE1&#10;pQVlz8vLKOC7TKM0ctN2sZpXkfEnm+NJqeGgO2xAeOr8f/ivfdQKZrM5fM+EI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D1ffwQAAANwAAAAPAAAAAAAAAAAAAAAA&#10;AKECAABkcnMvZG93bnJldi54bWxQSwUGAAAAAAQABAD5AAAAjwMAAAAA&#10;" strokeweight=".85pt">
                  <v:stroke endcap="round"/>
                </v:line>
                <v:group id="Group 335" o:spid="_x0000_s1132" style="position:absolute;left:2571;top:190;width:16955;height:11741" coordorigin="2571,190" coordsize="16954,11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line id="Line 6" o:spid="_x0000_s1133" style="position:absolute;flip:y;visibility:visible;mso-wrap-style:square" from="7334,10528" to="11785,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FsM8MAAADcAAAADwAAAGRycy9kb3ducmV2LnhtbESPQWuDQBSE74X8h+UFepG4NrZJsa5S&#10;hECPNs0lt4f7qlL3rbhbY/59NxDocZiZb5i8XMwgZppcb1nBU5yAIG6s7rlVcPo6bF5BOI+scbBM&#10;Cq7koCxWDzlm2l74k+ajb0WAsMtQQef9mEnpmo4MutiOxMH7tpNBH+TUSj3hJcDNILdJspMGew4L&#10;HY5UddT8HH+NAj7LKqoit51f9s9DZHxtW6yVelwv728gPC3+P3xvf2gFabqD25lwBGT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RbDPDAAAA3AAAAA8AAAAAAAAAAAAA&#10;AAAAoQIAAGRycy9kb3ducmV2LnhtbFBLBQYAAAAABAAEAPkAAACRAwAAAAA=&#10;" strokeweight=".85pt">
                    <v:stroke endcap="round"/>
                  </v:line>
                  <v:line id="Line 24" o:spid="_x0000_s1134" style="position:absolute;flip:x;visibility:visible;mso-wrap-style:square" from="3822,10528" to="6197,10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3JqMMAAADcAAAADwAAAGRycy9kb3ducmV2LnhtbESPQWuDQBSE74X8h+UFepG4NrZJsa5S&#10;hECPNs0lt4f7qlL3rbhbY/59NxDocZiZb5i8XMwgZppcb1nBU5yAIG6s7rlVcPo6bF5BOI+scbBM&#10;Cq7koCxWDzlm2l74k+ajb0WAsMtQQef9mEnpmo4MutiOxMH7tpNBH+TUSj3hJcDNILdJspMGew4L&#10;HY5UddT8HH+NAj7LKqoit51f9s9DZHxtW6yVelwv728gPC3+P3xvf2gFabqH25lwBGT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dyajDAAAA3AAAAA8AAAAAAAAAAAAA&#10;AAAAoQIAAGRycy9kb3ducmV2LnhtbFBLBQYAAAAABAAEAPkAAACRAwAAAAA=&#10;" strokeweight=".85pt">
                    <v:stroke endcap="round"/>
                  </v:line>
                  <v:line id="Line 33" o:spid="_x0000_s1135" style="position:absolute;visibility:visible;mso-wrap-style:square" from="18268,190" to="1952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M7cIAAADcAAAADwAAAGRycy9kb3ducmV2LnhtbERPy4rCMBTdD/gP4QqzKZqqMNRqFFGE&#10;GRkQHwuXl+baFJub0kStfz9ZCLM8nPd82dlaPKj1lWMFo2EKgrhwuuJSwfm0HWQgfEDWWDsmBS/y&#10;sFz0PuaYa/fkAz2OoRQxhH2OCkwITS6lLwxZ9EPXEEfu6lqLIcK2lLrFZwy3tRyn6Ze0WHFsMNjQ&#10;2lBxO96tgmR62W/sNUt+q59DJl+Wdo1JlPrsd6sZiEBd+Be/3d9awWQS18Yz8Qj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kM7cIAAADcAAAADwAAAAAAAAAAAAAA&#10;AAChAgAAZHJzL2Rvd25yZXYueG1sUEsFBgAAAAAEAAQA+QAAAJADAAAAAA==&#10;" strokeweight="3.3pt"/>
                  <v:line id="Line 34" o:spid="_x0000_s1136" style="position:absolute;flip:x;visibility:visible;mso-wrap-style:square" from="6064,8572" to="6191,1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74QcQAAADcAAAADwAAAGRycy9kb3ducmV2LnhtbESPT2uDQBTE74F+h+UVepG4Nv/aWFcp&#10;QiHHxOTS28N9VYn7Vtytsd++Gyj0OMzMb5ismE0vJhpdZ1nBc5yAIK6t7rhRcDl/LF9BOI+ssbdM&#10;Cn7IQZE/LDJMtb3xiabKNyJA2KWooPV+SKV0dUsGXWwH4uB92dGgD3JspB7xFuCml6sk2UmDHYeF&#10;FgcqW6qv1bdRwJ+yjMrIrabty6aPjD/aBo9KPT3O728gPM3+P/zXPmgF6/Ue7mfCEZ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DvhBxAAAANwAAAAPAAAAAAAAAAAA&#10;AAAAAKECAABkcnMvZG93bnJldi54bWxQSwUGAAAAAAQABAD5AAAAkgMAAAAA&#10;" strokeweight=".85pt">
                    <v:stroke endcap="round"/>
                  </v:line>
                  <v:line id="Line 35" o:spid="_x0000_s1137" style="position:absolute;visibility:visible;mso-wrap-style:square" from="7366,9715" to="7366,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Rsl8EAAADcAAAADwAAAGRycy9kb3ducmV2LnhtbERPW2vCMBR+F/wP4Qi+aboLXalGEUEm&#10;g4Frt/dDc2w7m5MuSbX798vDwMeP777ejqYTV3K+tazgYZmAIK6sbrlW8FkeFhkIH5A1dpZJwS95&#10;2G6mkzXm2t74g65FqEUMYZ+jgiaEPpfSVw0Z9EvbE0fubJ3BEKGrpXZ4i+Gmk49JkkqDLceGBnva&#10;N1RdisEoeE8pK9qyvNDr2/cJD1/DC/2QUvPZuFuBCDSGu/jffdQKnp7j/HgmHg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lGyXwQAAANwAAAAPAAAAAAAAAAAAAAAA&#10;AKECAABkcnMvZG93bnJldi54bWxQSwUGAAAAAAQABAD5AAAAjwMAAAAA&#10;" strokeweight=".85pt">
                    <v:stroke endcap="round"/>
                  </v:line>
                  <v:line id="Line 36" o:spid="_x0000_s1138" style="position:absolute;flip:y;visibility:visible;mso-wrap-style:square" from="2571,9537" to="3829,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NntcUAAADcAAAADwAAAGRycy9kb3ducmV2LnhtbESPQWvCQBSE74L/YXmF3szGWkRSVymR&#10;Si9F1EL19si+Jmmzb8PumsR/3y0IHoeZ+YZZrgfTiI6cry0rmCYpCOLC6ppLBZ/Ht8kChA/IGhvL&#10;pOBKHtar8WiJmbY976k7hFJECPsMFVQhtJmUvqjIoE9sSxy9b+sMhihdKbXDPsJNI5/SdC4N1hwX&#10;Kmwpr6j4PVyMgh+9/8g3u1N9oa9G77bnq/VFrtTjw/D6AiLQEO7hW/tdK5g9T+H/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7NntcUAAADcAAAADwAAAAAAAAAA&#10;AAAAAAChAgAAZHJzL2Rvd25yZXYueG1sUEsFBgAAAAAEAAQA+QAAAJMDAAAAAA==&#10;" strokecolor="windowText" strokeweight=".5pt">
                    <v:stroke joinstyle="miter"/>
                  </v:line>
                </v:group>
                <v:rect id="Rectangle 38" o:spid="_x0000_s1139" style="position:absolute;left:4273;top:11004;width:851;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tTI8IA&#10;AADcAAAADwAAAGRycy9kb3ducmV2LnhtbESP3WoCMRSE7wXfIRzBO826l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K1MjwgAAANwAAAAPAAAAAAAAAAAAAAAAAJgCAABkcnMvZG93&#10;bnJldi54bWxQSwUGAAAAAAQABAD1AAAAhwMAAAAA&#10;" filled="f" stroked="f">
                  <v:textbox style="mso-fit-shape-to-text:t" inset="0,0,0,0">
                    <w:txbxContent>
                      <w:p w:rsidR="00303C33" w:rsidRDefault="00303C33" w:rsidP="00303C33">
                        <w:r>
                          <w:rPr>
                            <w:b/>
                            <w:bCs/>
                            <w:color w:val="000000"/>
                          </w:rPr>
                          <w:t>A</w:t>
                        </w:r>
                      </w:p>
                    </w:txbxContent>
                  </v:textbox>
                </v:rect>
                <v:rect id="Rectangle 39" o:spid="_x0000_s1140" style="position:absolute;left:5384;top:11004;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f2uMIA&#10;AADcAAAADwAAAGRycy9kb3ducmV2LnhtbESPzYoCMRCE74LvEFrwphl/EJk1igiCLl4c9wGaSc8P&#10;Jp0hyTqzb79ZWPBYVNVX1O4wWCNe5EPrWMFinoEgLp1uuVbw9TjPtiBCRNZoHJOCHwpw2I9HO8y1&#10;6/lOryLWIkE45KigibHLpQxlQxbD3HXEyauctxiT9LXUHvsEt0Yus2wjLbacFhrs6NRQ+Sy+rQL5&#10;KM79tjA+c5/L6maul3tFTqnpZDh+gIg0xHf4v33RClbrF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Z/a4wgAAANwAAAAPAAAAAAAAAAAAAAAAAJgCAABkcnMvZG93&#10;bnJldi54bWxQSwUGAAAAAAQABAD1AAAAhwMAAAAA&#10;" filled="f" stroked="f">
                  <v:textbox style="mso-fit-shape-to-text:t" inset="0,0,0,0">
                    <w:txbxContent>
                      <w:p w:rsidR="00303C33" w:rsidRDefault="00303C33" w:rsidP="00303C33">
                        <w:r>
                          <w:rPr>
                            <w:b/>
                            <w:bCs/>
                            <w:color w:val="000000"/>
                          </w:rPr>
                          <w:t xml:space="preserve"> </w:t>
                        </w:r>
                      </w:p>
                    </w:txbxContent>
                  </v:textbox>
                </v:rect>
                <v:rect id="Rectangle 40" o:spid="_x0000_s1141" style="position:absolute;left:8197;top:11131;width:78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5uzMIA&#10;AADcAAAADwAAAGRycy9kb3ducmV2LnhtbESPzYoCMRCE74LvEFrYm2b8YZFZo4ggqHhx3AdoJj0/&#10;mHSGJOvMvv1GEPZYVNVX1GY3WCOe5EPrWMF8loEgLp1uuVbwfT9O1yBCRNZoHJOCXwqw245HG8y1&#10;6/lGzyLWIkE45KigibHLpQxlQxbDzHXEyauctxiT9LXUHvsEt0YusuxTWmw5LTTY0aGh8lH8WAXy&#10;Xhz7dWF85i6L6mrOp1tFTqmPybD/AhFpiP/hd/ukFSxXK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m7MwgAAANwAAAAPAAAAAAAAAAAAAAAAAJgCAABkcnMvZG93&#10;bnJldi54bWxQSwUGAAAAAAQABAD1AAAAhwMAAAAA&#10;" filled="f" stroked="f">
                  <v:textbox style="mso-fit-shape-to-text:t" inset="0,0,0,0">
                    <w:txbxContent>
                      <w:p w:rsidR="00303C33" w:rsidRDefault="00303C33" w:rsidP="00303C33">
                        <w:r>
                          <w:rPr>
                            <w:b/>
                            <w:bCs/>
                            <w:color w:val="000000"/>
                          </w:rPr>
                          <w:t>B</w:t>
                        </w:r>
                      </w:p>
                    </w:txbxContent>
                  </v:textbox>
                </v:rect>
                <v:rect id="Rectangle 41" o:spid="_x0000_s1142" style="position:absolute;left:9239;top:11131;width:31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LLV8IA&#10;AADcAAAADwAAAGRycy9kb3ducmV2LnhtbESP3WoCMRSE7wu+QziCdzWrVpHVKFIQbPHG1Qc4bM7+&#10;YHKyJKm7ffumIHg5zMw3zHY/WCMe5EPrWMFsmoEgLp1uuVZwux7f1yBCRNZoHJOCXwqw343etphr&#10;1/OFHkWsRYJwyFFBE2OXSxnKhiyGqeuIk1c5bzEm6WupPfYJbo2cZ9lKWmw5LTTY0WdD5b34sQrk&#10;tTj268L4zH3Pq7P5Ol0qckpNxsNhAyLSEF/hZ/ukFSw+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wstXwgAAANwAAAAPAAAAAAAAAAAAAAAAAJgCAABkcnMvZG93&#10;bnJldi54bWxQSwUGAAAAAAQABAD1AAAAhwMAAAAA&#10;" filled="f" stroked="f">
                  <v:textbox style="mso-fit-shape-to-text:t" inset="0,0,0,0">
                    <w:txbxContent>
                      <w:p w:rsidR="00303C33" w:rsidRDefault="00303C33" w:rsidP="00303C33">
                        <w:r>
                          <w:rPr>
                            <w:b/>
                            <w:bCs/>
                            <w:color w:val="000000"/>
                          </w:rPr>
                          <w:t xml:space="preserve"> </w:t>
                        </w:r>
                      </w:p>
                    </w:txbxContent>
                  </v:textbox>
                </v:rect>
                <w10:wrap anchorx="margin"/>
              </v:group>
            </w:pict>
          </mc:Fallback>
        </mc:AlternateContent>
      </w:r>
      <w:r w:rsidRPr="00303C33">
        <w:rPr>
          <w:rFonts w:ascii="Times New Roman" w:eastAsia="Times New Roman" w:hAnsi="Times New Roman" w:cs="Times New Roman"/>
          <w:sz w:val="24"/>
          <w:szCs w:val="24"/>
          <w:lang w:val="pt-BR"/>
        </w:rPr>
        <w:t>a. Xác định chiều dòng điện trong  các vòng dây.</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b. Xác định cực từ của ống dây.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Nêu hiện tượng xảy ra với kim nam châm.</w:t>
      </w:r>
    </w:p>
    <w:p w:rsidR="00303C33" w:rsidRPr="00303C33" w:rsidRDefault="00303C33" w:rsidP="00303C33">
      <w:pPr>
        <w:spacing w:after="0" w:line="240" w:lineRule="auto"/>
        <w:rPr>
          <w:rFonts w:ascii="Times New Roman" w:eastAsia="Times New Roman" w:hAnsi="Times New Roman" w:cs="Times New Roman"/>
          <w:sz w:val="24"/>
          <w:szCs w:val="24"/>
          <w:lang w:val="pt-BR"/>
        </w:rPr>
      </w:pP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r w:rsidRPr="00303C33">
        <w:rPr>
          <w:rFonts w:ascii="Times New Roman" w:eastAsia="Times New Roman" w:hAnsi="Times New Roman" w:cs="Times New Roman"/>
          <w:b/>
          <w:sz w:val="24"/>
          <w:szCs w:val="24"/>
          <w:lang w:val="pt-BR"/>
        </w:rPr>
        <w:br w:type="textWrapping" w:clear="all"/>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b/>
          <w:sz w:val="24"/>
          <w:szCs w:val="24"/>
          <w:lang w:val="pt-BR"/>
        </w:rPr>
        <w:sectPr w:rsidR="00303C33" w:rsidRPr="00303C33" w:rsidSect="00B775B3">
          <w:type w:val="continuous"/>
          <w:pgSz w:w="11907" w:h="16839" w:code="9"/>
          <w:pgMar w:top="720" w:right="720" w:bottom="720" w:left="1008" w:header="288" w:footer="288" w:gutter="0"/>
          <w:paperSrc w:first="7" w:other="7"/>
          <w:cols w:num="2" w:space="360"/>
          <w:docGrid w:linePitch="360"/>
        </w:sectPr>
      </w:pPr>
    </w:p>
    <w:p w:rsidR="00303C33" w:rsidRPr="00303C33" w:rsidRDefault="00303C33" w:rsidP="00303C33">
      <w:pPr>
        <w:spacing w:after="0" w:line="240" w:lineRule="auto"/>
        <w:rPr>
          <w:rFonts w:ascii="Times New Roman" w:eastAsia="Times New Roman" w:hAnsi="Times New Roman" w:cs="Times New Roman"/>
          <w:b/>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 xml:space="preserve">Câu 2 </w:t>
      </w:r>
      <w:r w:rsidRPr="00303C33">
        <w:rPr>
          <w:rFonts w:ascii="Times New Roman" w:eastAsia="Times New Roman" w:hAnsi="Times New Roman" w:cs="Times New Roman"/>
          <w:sz w:val="24"/>
          <w:szCs w:val="24"/>
          <w:lang w:val="pt-BR"/>
        </w:rPr>
        <w:t>(</w:t>
      </w:r>
      <w:r w:rsidRPr="00303C33">
        <w:rPr>
          <w:rFonts w:ascii="Times New Roman" w:eastAsia="Times New Roman" w:hAnsi="Times New Roman" w:cs="Times New Roman"/>
          <w:b/>
          <w:sz w:val="24"/>
          <w:szCs w:val="24"/>
          <w:lang w:val="pt-BR"/>
        </w:rPr>
        <w:t>3đ)</w:t>
      </w:r>
      <w:r w:rsidRPr="00303C33">
        <w:rPr>
          <w:rFonts w:ascii="Times New Roman" w:eastAsia="Times New Roman" w:hAnsi="Times New Roman" w:cs="Times New Roman"/>
          <w:sz w:val="24"/>
          <w:szCs w:val="24"/>
          <w:lang w:val="pt-BR"/>
        </w:rPr>
        <w:t xml:space="preserve">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Một bóng đèn ghi 220V- 100W. được mắc vào mạng điện có hiệu điện thế 220V</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a. Tính cường độ dòng điện qua bóng đèn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b.  Tính điện trở của  dây tóc đèn.</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Nếu mắc đèn vào hiệu điện thế 110V. Tính công suất của bóng đèn khi đó.</w:t>
      </w: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d. Mỗi ngày bóng đèn hoạt động 4 giờ, tính tiền điện phải trả cho đèn trong 1 tháng( 30 ngày). </w:t>
      </w: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Giá tiền là 2000 đồng/ 1kW.h</w:t>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jc w:val="center"/>
        <w:rPr>
          <w:rFonts w:ascii="Times New Roman" w:eastAsia="Times New Roman" w:hAnsi="Times New Roman" w:cs="Times New Roman"/>
          <w:b/>
          <w:sz w:val="24"/>
          <w:szCs w:val="24"/>
          <w:lang w:val="vi-VN"/>
        </w:rPr>
      </w:pPr>
      <w:r w:rsidRPr="00303C33">
        <w:rPr>
          <w:rFonts w:ascii="Times New Roman" w:eastAsia="Times New Roman" w:hAnsi="Times New Roman" w:cs="Times New Roman"/>
          <w:sz w:val="24"/>
          <w:szCs w:val="24"/>
          <w:lang w:val="vi-VN"/>
        </w:rPr>
        <w:t>-----------------------------------------</w:t>
      </w:r>
      <w:r w:rsidRPr="00303C33">
        <w:rPr>
          <w:rFonts w:ascii="Times New Roman" w:eastAsia="Times New Roman" w:hAnsi="Times New Roman" w:cs="Times New Roman"/>
          <w:b/>
          <w:sz w:val="24"/>
          <w:szCs w:val="24"/>
          <w:lang w:val="vi-VN"/>
        </w:rPr>
        <w:t>HẾT</w:t>
      </w:r>
      <w:r w:rsidRPr="00303C33">
        <w:rPr>
          <w:rFonts w:ascii="Times New Roman" w:eastAsia="Times New Roman" w:hAnsi="Times New Roman" w:cs="Times New Roman"/>
          <w:sz w:val="24"/>
          <w:szCs w:val="24"/>
          <w:lang w:val="vi-VN"/>
        </w:rPr>
        <w:t>-----------------------------------------</w:t>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br w:type="page"/>
      </w:r>
    </w:p>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PHÒNG GD&amp;ĐT QUẬN LONG BIÊN</w:t>
      </w:r>
    </w:p>
    <w:p w:rsidR="00303C33" w:rsidRPr="00303C33" w:rsidRDefault="00303C33" w:rsidP="00303C33">
      <w:pPr>
        <w:spacing w:after="0" w:line="240" w:lineRule="auto"/>
        <w:jc w:val="both"/>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  TRƯỜNG THCS NGÔ GIA TỰ</w:t>
      </w:r>
    </w:p>
    <w:p w:rsidR="00303C33" w:rsidRPr="00303C33" w:rsidRDefault="00303C33" w:rsidP="00303C33">
      <w:pPr>
        <w:spacing w:after="0" w:line="240" w:lineRule="auto"/>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ĐÁP ÁN - BIỂU ĐIỂM MÔN VẬT LÝ 9 </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HỌC KÌ I - NĂM HỌC: 2019 - 2020</w:t>
      </w:r>
    </w:p>
    <w:p w:rsidR="00303C33" w:rsidRPr="00303C33" w:rsidRDefault="00303C33" w:rsidP="00303C33">
      <w:pPr>
        <w:spacing w:after="0" w:line="240" w:lineRule="auto"/>
        <w:rPr>
          <w:rFonts w:ascii="Times New Roman" w:eastAsia="Times New Roman" w:hAnsi="Times New Roman" w:cs="Times New Roman"/>
          <w:b/>
          <w:sz w:val="24"/>
          <w:szCs w:val="24"/>
        </w:rPr>
      </w:pP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 1 - C</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I/ TRẮC NGHIỆM (5đ)                          </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Mỗi câu trả lời đúng được 0,25đ.</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p>
    <w:tbl>
      <w:tblPr>
        <w:tblW w:w="102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5"/>
        <w:gridCol w:w="416"/>
        <w:gridCol w:w="406"/>
        <w:gridCol w:w="406"/>
        <w:gridCol w:w="406"/>
        <w:gridCol w:w="406"/>
        <w:gridCol w:w="417"/>
        <w:gridCol w:w="417"/>
        <w:gridCol w:w="417"/>
        <w:gridCol w:w="406"/>
        <w:gridCol w:w="485"/>
        <w:gridCol w:w="485"/>
        <w:gridCol w:w="485"/>
        <w:gridCol w:w="485"/>
        <w:gridCol w:w="485"/>
        <w:gridCol w:w="485"/>
        <w:gridCol w:w="485"/>
        <w:gridCol w:w="485"/>
        <w:gridCol w:w="485"/>
        <w:gridCol w:w="483"/>
        <w:gridCol w:w="483"/>
      </w:tblGrid>
      <w:tr w:rsidR="00303C33" w:rsidRPr="00303C33" w:rsidTr="00BA5A17">
        <w:trPr>
          <w:trHeight w:val="248"/>
        </w:trPr>
        <w:tc>
          <w:tcPr>
            <w:tcW w:w="1225" w:type="dxa"/>
            <w:shd w:val="clear" w:color="auto" w:fill="auto"/>
          </w:tcPr>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CÂU</w:t>
            </w:r>
          </w:p>
        </w:tc>
        <w:tc>
          <w:tcPr>
            <w:tcW w:w="41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w:t>
            </w:r>
          </w:p>
        </w:tc>
        <w:tc>
          <w:tcPr>
            <w:tcW w:w="40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w:t>
            </w:r>
          </w:p>
        </w:tc>
        <w:tc>
          <w:tcPr>
            <w:tcW w:w="40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3</w:t>
            </w:r>
          </w:p>
        </w:tc>
        <w:tc>
          <w:tcPr>
            <w:tcW w:w="40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4</w:t>
            </w:r>
          </w:p>
        </w:tc>
        <w:tc>
          <w:tcPr>
            <w:tcW w:w="40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5</w:t>
            </w:r>
          </w:p>
        </w:tc>
        <w:tc>
          <w:tcPr>
            <w:tcW w:w="417"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6</w:t>
            </w:r>
          </w:p>
        </w:tc>
        <w:tc>
          <w:tcPr>
            <w:tcW w:w="417"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7</w:t>
            </w:r>
          </w:p>
        </w:tc>
        <w:tc>
          <w:tcPr>
            <w:tcW w:w="417"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8</w:t>
            </w:r>
          </w:p>
        </w:tc>
        <w:tc>
          <w:tcPr>
            <w:tcW w:w="40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9</w:t>
            </w:r>
          </w:p>
        </w:tc>
        <w:tc>
          <w:tcPr>
            <w:tcW w:w="48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0</w:t>
            </w:r>
          </w:p>
        </w:tc>
        <w:tc>
          <w:tcPr>
            <w:tcW w:w="48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1</w:t>
            </w:r>
          </w:p>
        </w:tc>
        <w:tc>
          <w:tcPr>
            <w:tcW w:w="48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2</w:t>
            </w:r>
          </w:p>
        </w:tc>
        <w:tc>
          <w:tcPr>
            <w:tcW w:w="48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3</w:t>
            </w:r>
          </w:p>
        </w:tc>
        <w:tc>
          <w:tcPr>
            <w:tcW w:w="48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4</w:t>
            </w:r>
          </w:p>
        </w:tc>
        <w:tc>
          <w:tcPr>
            <w:tcW w:w="48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5</w:t>
            </w:r>
          </w:p>
        </w:tc>
        <w:tc>
          <w:tcPr>
            <w:tcW w:w="48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6</w:t>
            </w:r>
          </w:p>
        </w:tc>
        <w:tc>
          <w:tcPr>
            <w:tcW w:w="48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7</w:t>
            </w:r>
          </w:p>
        </w:tc>
        <w:tc>
          <w:tcPr>
            <w:tcW w:w="48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8</w:t>
            </w:r>
          </w:p>
        </w:tc>
        <w:tc>
          <w:tcPr>
            <w:tcW w:w="483" w:type="dxa"/>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9</w:t>
            </w:r>
          </w:p>
        </w:tc>
        <w:tc>
          <w:tcPr>
            <w:tcW w:w="483" w:type="dxa"/>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0</w:t>
            </w:r>
          </w:p>
        </w:tc>
      </w:tr>
      <w:tr w:rsidR="00303C33" w:rsidRPr="00303C33" w:rsidTr="00BA5A17">
        <w:trPr>
          <w:trHeight w:val="263"/>
        </w:trPr>
        <w:tc>
          <w:tcPr>
            <w:tcW w:w="1225" w:type="dxa"/>
            <w:shd w:val="clear" w:color="auto" w:fill="auto"/>
          </w:tcPr>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ÁP ÁN</w:t>
            </w:r>
          </w:p>
        </w:tc>
        <w:tc>
          <w:tcPr>
            <w:tcW w:w="416" w:type="dxa"/>
            <w:shd w:val="clear" w:color="auto" w:fill="auto"/>
          </w:tcPr>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0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0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0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0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17"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17"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17"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0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8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8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8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8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8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8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83" w:type="dxa"/>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3" w:type="dxa"/>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r>
    </w:tbl>
    <w:p w:rsidR="00303C33" w:rsidRPr="00303C33" w:rsidRDefault="00303C33" w:rsidP="00303C33">
      <w:pPr>
        <w:spacing w:after="0" w:line="240" w:lineRule="auto"/>
        <w:rPr>
          <w:rFonts w:ascii="Times New Roman" w:eastAsia="Times New Roman" w:hAnsi="Times New Roman" w:cs="Times New Roman"/>
          <w:sz w:val="24"/>
          <w:szCs w:val="24"/>
        </w:rPr>
      </w:pPr>
    </w:p>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II/ TỰ LUẬN (5đ)</w:t>
      </w:r>
    </w:p>
    <w:p w:rsidR="00303C33" w:rsidRPr="00303C33" w:rsidRDefault="00303C33" w:rsidP="00303C33">
      <w:pPr>
        <w:spacing w:after="0" w:line="240" w:lineRule="auto"/>
        <w:rPr>
          <w:rFonts w:ascii="Times New Roman" w:eastAsia="Times New Roman" w:hAnsi="Times New Roman" w:cs="Times New Roman"/>
          <w:b/>
          <w:sz w:val="24"/>
          <w:szCs w:val="24"/>
        </w:rPr>
      </w:pPr>
    </w:p>
    <w:tbl>
      <w:tblPr>
        <w:tblW w:w="10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8440"/>
        <w:gridCol w:w="1012"/>
      </w:tblGrid>
      <w:tr w:rsidR="00303C33" w:rsidRPr="00303C33" w:rsidTr="00BA5A17">
        <w:trPr>
          <w:trHeight w:val="269"/>
        </w:trPr>
        <w:tc>
          <w:tcPr>
            <w:tcW w:w="8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Câu</w:t>
            </w:r>
          </w:p>
        </w:tc>
        <w:tc>
          <w:tcPr>
            <w:tcW w:w="84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Nội dung</w:t>
            </w:r>
          </w:p>
        </w:tc>
        <w:tc>
          <w:tcPr>
            <w:tcW w:w="1012"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iểm</w:t>
            </w:r>
          </w:p>
        </w:tc>
      </w:tr>
      <w:tr w:rsidR="00303C33" w:rsidRPr="00303C33" w:rsidTr="00BA5A17">
        <w:trPr>
          <w:trHeight w:val="1641"/>
        </w:trPr>
        <w:tc>
          <w:tcPr>
            <w:tcW w:w="8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w:t>
            </w:r>
          </w:p>
        </w:tc>
        <w:tc>
          <w:tcPr>
            <w:tcW w:w="8440" w:type="dxa"/>
            <w:tcBorders>
              <w:bottom w:val="single" w:sz="4" w:space="0" w:color="auto"/>
            </w:tcBorders>
            <w:shd w:val="clear" w:color="auto" w:fill="auto"/>
          </w:tcPr>
          <w:p w:rsidR="00303C33" w:rsidRPr="00303C33" w:rsidRDefault="00303C33" w:rsidP="00303C33">
            <w:pPr>
              <w:numPr>
                <w:ilvl w:val="0"/>
                <w:numId w:val="18"/>
              </w:numPr>
              <w:spacing w:after="0" w:line="240" w:lineRule="auto"/>
              <w:ind w:left="42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Xác định chính xác chính xác chiều dòng điện trong các vòng dây là từ trên xuống </w:t>
            </w:r>
          </w:p>
          <w:p w:rsidR="00303C33" w:rsidRPr="00303C33" w:rsidRDefault="00303C33" w:rsidP="00303C33">
            <w:pPr>
              <w:numPr>
                <w:ilvl w:val="0"/>
                <w:numId w:val="18"/>
              </w:numPr>
              <w:spacing w:after="0" w:line="240" w:lineRule="auto"/>
              <w:ind w:left="365"/>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Xác định đúng chiều đường sức từ là từ trái sang phải</w:t>
            </w:r>
          </w:p>
          <w:p w:rsidR="00303C33" w:rsidRPr="00303C33" w:rsidRDefault="00303C33" w:rsidP="00303C33">
            <w:pPr>
              <w:spacing w:after="0" w:line="240" w:lineRule="auto"/>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Xác định đúng cực từ ống dây: bên phải là cực từ bắc, trái là cực từ nam           </w:t>
            </w:r>
          </w:p>
          <w:p w:rsidR="00303C33" w:rsidRPr="00303C33" w:rsidRDefault="00303C33" w:rsidP="00303C33">
            <w:pPr>
              <w:numPr>
                <w:ilvl w:val="0"/>
                <w:numId w:val="18"/>
              </w:numPr>
              <w:spacing w:after="0" w:line="240" w:lineRule="auto"/>
              <w:ind w:left="365"/>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Hiện tượng : kim nam châm quay nửa vòng rồi cực từ Nam của nam châm bị hút dây treo bị lệch chéo về phía ống dây   </w:t>
            </w:r>
          </w:p>
        </w:tc>
        <w:tc>
          <w:tcPr>
            <w:tcW w:w="1012" w:type="dxa"/>
            <w:tcBorders>
              <w:bottom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p w:rsidR="00303C33" w:rsidRPr="00303C33" w:rsidRDefault="00303C33" w:rsidP="00303C33">
            <w:pPr>
              <w:snapToGrid w:val="0"/>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269"/>
        </w:trPr>
        <w:tc>
          <w:tcPr>
            <w:tcW w:w="840" w:type="dxa"/>
            <w:vMerge w:val="restart"/>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3</w:t>
            </w:r>
          </w:p>
        </w:tc>
        <w:tc>
          <w:tcPr>
            <w:tcW w:w="8440" w:type="dxa"/>
            <w:tcBorders>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lang w:val="pt-BR"/>
              </w:rPr>
              <w:t xml:space="preserve"> Cường độ dòng điện qua đèn</w:t>
            </w:r>
          </w:p>
        </w:tc>
        <w:tc>
          <w:tcPr>
            <w:tcW w:w="1012" w:type="dxa"/>
            <w:tcBorders>
              <w:top w:val="single" w:sz="4" w:space="0" w:color="auto"/>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tc>
        <w:tc>
          <w:tcPr>
            <w:tcW w:w="8440" w:type="dxa"/>
            <w:tcBorders>
              <w:top w:val="nil"/>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noProof/>
                <w:position w:val="-4"/>
                <w:sz w:val="24"/>
                <w:szCs w:val="24"/>
              </w:rPr>
              <w:object w:dxaOrig="180" w:dyaOrig="279">
                <v:shape id="_x0000_i1029" type="#_x0000_t75" alt="" style="width:9pt;height:14.25pt;mso-width-percent:0;mso-height-percent:0;mso-width-percent:0;mso-height-percent:0" o:ole="">
                  <v:imagedata r:id="rId6" o:title=""/>
                </v:shape>
                <o:OLEObject Type="Embed" ProgID="Equation.DSMT4" ShapeID="_x0000_i1029" DrawAspect="Content" ObjectID="_1636975929" r:id="rId12"/>
              </w:object>
            </w:r>
            <w:r w:rsidRPr="00303C33">
              <w:rPr>
                <w:rFonts w:ascii="Times New Roman" w:eastAsia="Times New Roman" w:hAnsi="Times New Roman" w:cs="Times New Roman"/>
                <w:sz w:val="24"/>
                <w:szCs w:val="24"/>
              </w:rPr>
              <w:t>I=</w:t>
            </w:r>
            <w:r w:rsidRPr="00303C33">
              <w:rPr>
                <w:rFonts w:ascii="Times New Roman" w:hAnsi="Times New Roman" w:cs="Times New Roman"/>
                <w:sz w:val="24"/>
                <w:szCs w:val="24"/>
                <w:lang w:val="fr-FR"/>
              </w:rPr>
              <w:t xml:space="preserve"> P  </w:t>
            </w:r>
            <w:r w:rsidRPr="00303C33">
              <w:rPr>
                <w:rFonts w:ascii="Times New Roman" w:eastAsia="Times New Roman" w:hAnsi="Times New Roman" w:cs="Times New Roman"/>
                <w:sz w:val="24"/>
                <w:szCs w:val="24"/>
              </w:rPr>
              <w:t>: U = 1000 : 220= 4,(54) A</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143"/>
        </w:trPr>
        <w:tc>
          <w:tcPr>
            <w:tcW w:w="840" w:type="dxa"/>
            <w:vMerge/>
            <w:tcBorders>
              <w:right w:val="single" w:sz="4" w:space="0" w:color="auto"/>
            </w:tcBorders>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tc>
        <w:tc>
          <w:tcPr>
            <w:tcW w:w="8440" w:type="dxa"/>
            <w:tcBorders>
              <w:top w:val="nil"/>
              <w:left w:val="single" w:sz="4" w:space="0" w:color="auto"/>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lang w:val="pt-BR"/>
              </w:rPr>
              <w:t>Điện trở của đèn bếp là:</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tcBorders>
              <w:right w:val="single" w:sz="4" w:space="0" w:color="auto"/>
            </w:tcBorders>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left w:val="single" w:sz="4" w:space="0" w:color="auto"/>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R = U</w:t>
            </w:r>
            <w:r w:rsidRPr="00303C33">
              <w:rPr>
                <w:rFonts w:ascii="Times New Roman" w:eastAsia="Times New Roman" w:hAnsi="Times New Roman" w:cs="Times New Roman"/>
                <w:sz w:val="24"/>
                <w:szCs w:val="24"/>
                <w:vertAlign w:val="superscript"/>
                <w:lang w:val="fr-FR"/>
              </w:rPr>
              <w:t>2 </w:t>
            </w:r>
            <w:r w:rsidRPr="00303C33">
              <w:rPr>
                <w:rFonts w:ascii="Times New Roman" w:eastAsia="Times New Roman" w:hAnsi="Times New Roman" w:cs="Times New Roman"/>
                <w:sz w:val="24"/>
                <w:szCs w:val="24"/>
                <w:lang w:val="fr-FR"/>
              </w:rPr>
              <w:t xml:space="preserve">: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rPr>
              <w:t xml:space="preserve">  = 220</w:t>
            </w:r>
            <w:r w:rsidRPr="00303C33">
              <w:rPr>
                <w:rFonts w:ascii="Times New Roman" w:eastAsia="Times New Roman" w:hAnsi="Times New Roman" w:cs="Times New Roman"/>
                <w:sz w:val="24"/>
                <w:szCs w:val="24"/>
                <w:vertAlign w:val="superscript"/>
              </w:rPr>
              <w:t>2</w:t>
            </w:r>
            <w:r w:rsidRPr="00303C33">
              <w:rPr>
                <w:rFonts w:ascii="Times New Roman" w:eastAsia="Times New Roman" w:hAnsi="Times New Roman" w:cs="Times New Roman"/>
                <w:sz w:val="24"/>
                <w:szCs w:val="24"/>
              </w:rPr>
              <w:t xml:space="preserve"> : 1000 = 48,4 Ω</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bottom w:val="single" w:sz="4" w:space="0" w:color="auto"/>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Theo công thức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lang w:val="fr-FR"/>
              </w:rPr>
              <w:t xml:space="preserve"> = U</w:t>
            </w:r>
            <w:r w:rsidRPr="00303C33">
              <w:rPr>
                <w:rFonts w:ascii="Times New Roman" w:eastAsia="Times New Roman" w:hAnsi="Times New Roman" w:cs="Times New Roman"/>
                <w:sz w:val="24"/>
                <w:szCs w:val="24"/>
                <w:vertAlign w:val="superscript"/>
                <w:lang w:val="fr-FR"/>
              </w:rPr>
              <w:t xml:space="preserve">2 : </w:t>
            </w:r>
            <w:r w:rsidRPr="00303C33">
              <w:rPr>
                <w:rFonts w:ascii="Times New Roman" w:eastAsia="Times New Roman" w:hAnsi="Times New Roman" w:cs="Times New Roman"/>
                <w:sz w:val="24"/>
                <w:szCs w:val="24"/>
                <w:lang w:val="fr-FR"/>
              </w:rPr>
              <w:t xml:space="preserve">R, R không đổi </w:t>
            </w:r>
          </w:p>
          <w:p w:rsidR="00303C33" w:rsidRPr="00303C33" w:rsidRDefault="00303C33" w:rsidP="00303C33">
            <w:pPr>
              <w:snapToGrid w:val="0"/>
              <w:spacing w:after="0" w:line="240" w:lineRule="auto"/>
              <w:rPr>
                <w:rFonts w:ascii="Times New Roman" w:eastAsia="Times New Roman" w:hAnsi="Times New Roman" w:cs="Times New Roman"/>
                <w:sz w:val="24"/>
                <w:szCs w:val="24"/>
                <w:vertAlign w:val="superscript"/>
                <w:lang w:val="fr-FR"/>
              </w:rPr>
            </w:pP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lang w:val="fr-FR"/>
              </w:rPr>
              <w:t xml:space="preserve">  tỉ lệ thuận với U</w:t>
            </w:r>
            <w:r w:rsidRPr="00303C33">
              <w:rPr>
                <w:rFonts w:ascii="Times New Roman" w:eastAsia="Times New Roman" w:hAnsi="Times New Roman" w:cs="Times New Roman"/>
                <w:sz w:val="24"/>
                <w:szCs w:val="24"/>
                <w:vertAlign w:val="superscript"/>
                <w:lang w:val="fr-FR"/>
              </w:rPr>
              <w:t>2</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U giảm 2 lần </w:t>
            </w:r>
            <w:r w:rsidRPr="00303C33">
              <w:rPr>
                <w:rFonts w:ascii="Times New Roman" w:eastAsia="Times New Roman" w:hAnsi="Times New Roman" w:cs="Times New Roman"/>
                <w:noProof/>
                <w:position w:val="-4"/>
                <w:sz w:val="24"/>
                <w:szCs w:val="24"/>
              </w:rPr>
              <w:object w:dxaOrig="360" w:dyaOrig="300">
                <v:shape id="_x0000_i1030" type="#_x0000_t75" alt="" style="width:15pt;height:12.75pt;mso-width-percent:0;mso-height-percent:0;mso-width-percent:0;mso-height-percent:0" o:ole="">
                  <v:imagedata r:id="rId8" o:title=""/>
                </v:shape>
                <o:OLEObject Type="Embed" ProgID="Equation.DSMT4" ShapeID="_x0000_i1030" DrawAspect="Content" ObjectID="_1636975930" r:id="rId13"/>
              </w:object>
            </w:r>
            <w:r w:rsidRPr="00303C33">
              <w:rPr>
                <w:rFonts w:ascii="Times New Roman" w:eastAsia="Times New Roman" w:hAnsi="Times New Roman" w:cs="Times New Roman"/>
                <w:sz w:val="24"/>
                <w:szCs w:val="24"/>
                <w:lang w:val="fr-FR"/>
              </w:rPr>
              <w:t xml:space="preserve">giảm 4 lần </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hAnsi="Times New Roman" w:cs="Times New Roman"/>
                <w:sz w:val="24"/>
                <w:szCs w:val="24"/>
                <w:lang w:val="fr-FR"/>
              </w:rPr>
              <w:t>P ‘</w:t>
            </w:r>
            <w:r w:rsidRPr="00303C33">
              <w:rPr>
                <w:rFonts w:ascii="Times New Roman" w:eastAsia="Times New Roman" w:hAnsi="Times New Roman" w:cs="Times New Roman"/>
                <w:sz w:val="24"/>
                <w:szCs w:val="24"/>
                <w:vertAlign w:val="superscript"/>
                <w:lang w:val="fr-FR"/>
              </w:rPr>
              <w:t xml:space="preserve"> </w:t>
            </w:r>
            <w:r w:rsidRPr="00303C33">
              <w:rPr>
                <w:rFonts w:ascii="Times New Roman" w:eastAsia="Times New Roman" w:hAnsi="Times New Roman" w:cs="Times New Roman"/>
                <w:sz w:val="24"/>
                <w:szCs w:val="24"/>
                <w:lang w:val="fr-FR"/>
              </w:rPr>
              <w:t>= 100 : 4 = 25 W</w:t>
            </w:r>
          </w:p>
        </w:tc>
        <w:tc>
          <w:tcPr>
            <w:tcW w:w="1012" w:type="dxa"/>
            <w:tcBorders>
              <w:top w:val="nil"/>
              <w:left w:val="single" w:sz="4" w:space="0" w:color="auto"/>
              <w:bottom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Điện năng bếp tiêu thụ 1 tháng là</w:t>
            </w:r>
          </w:p>
        </w:tc>
        <w:tc>
          <w:tcPr>
            <w:tcW w:w="1012" w:type="dxa"/>
            <w:tcBorders>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100W = 0,1 kW</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A =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rPr>
              <w:t xml:space="preserve">  . t = 0,1.4.30=  12kW.h</w:t>
            </w:r>
          </w:p>
        </w:tc>
        <w:tc>
          <w:tcPr>
            <w:tcW w:w="1012" w:type="dxa"/>
            <w:tcBorders>
              <w:top w:val="nil"/>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Tiền điện phải trả : 2000. 12 = 24.000 đồng</w:t>
            </w:r>
          </w:p>
        </w:tc>
        <w:tc>
          <w:tcPr>
            <w:tcW w:w="1012" w:type="dxa"/>
            <w:tcBorders>
              <w:top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bl>
    <w:p w:rsidR="00303C33" w:rsidRPr="00303C33" w:rsidRDefault="00303C33" w:rsidP="00303C33">
      <w:pPr>
        <w:snapToGrid w:val="0"/>
        <w:spacing w:after="0" w:line="240" w:lineRule="auto"/>
        <w:rPr>
          <w:rFonts w:ascii="Times New Roman" w:eastAsia="Times New Roman" w:hAnsi="Times New Roman" w:cs="Times New Roman"/>
          <w:b/>
          <w:sz w:val="24"/>
          <w:szCs w:val="24"/>
          <w:lang w:val="fr-FR"/>
        </w:rPr>
      </w:pPr>
    </w:p>
    <w:p w:rsidR="00303C33" w:rsidRPr="00303C33" w:rsidRDefault="00303C33" w:rsidP="00303C33">
      <w:pPr>
        <w:widowControl w:val="0"/>
        <w:spacing w:after="0" w:line="240" w:lineRule="auto"/>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Học sinh giải theo cách khác đúng vẫn cho điểm tối đa</w:t>
      </w:r>
    </w:p>
    <w:p w:rsidR="00303C33" w:rsidRPr="00303C33" w:rsidRDefault="00303C33" w:rsidP="00303C33">
      <w:pPr>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p>
    <w:tbl>
      <w:tblPr>
        <w:tblStyle w:val="TableGrid"/>
        <w:tblW w:w="11000" w:type="dxa"/>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303C33" w:rsidRPr="00303C33" w:rsidTr="00BA5A17">
        <w:trPr>
          <w:trHeight w:val="2805"/>
        </w:trPr>
        <w:tc>
          <w:tcPr>
            <w:tcW w:w="2430"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GV RA ĐỀ</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Đặng Thị Phượng</w:t>
            </w:r>
          </w:p>
        </w:tc>
        <w:tc>
          <w:tcPr>
            <w:tcW w:w="3060"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NHÓM TRƯỞNG DUYỆT</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Lê Phương Anh</w:t>
            </w:r>
          </w:p>
        </w:tc>
        <w:tc>
          <w:tcPr>
            <w:tcW w:w="2755" w:type="dxa"/>
            <w:vAlign w:val="center"/>
          </w:tcPr>
          <w:p w:rsidR="00303C33" w:rsidRPr="00303C33" w:rsidRDefault="00303C33" w:rsidP="00303C33">
            <w:pPr>
              <w:widowControl w:val="0"/>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TỔ TRƯỞNG DUYỆT</w:t>
            </w: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Phạm Anh Tú</w:t>
            </w:r>
          </w:p>
        </w:tc>
        <w:tc>
          <w:tcPr>
            <w:tcW w:w="2755"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KT. HIỆU TRƯỞNG</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PHÓ HIỆU TRƯỞNG</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rPr>
              <w:t>Nguyễn Thị Song Đăng</w:t>
            </w:r>
          </w:p>
        </w:tc>
      </w:tr>
    </w:tbl>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br w:type="page"/>
      </w:r>
    </w:p>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PHÒNG GD&amp;ĐT QUẬN LONG BIÊN</w:t>
      </w:r>
    </w:p>
    <w:p w:rsidR="00303C33" w:rsidRPr="00303C33" w:rsidRDefault="00303C33" w:rsidP="00303C33">
      <w:pPr>
        <w:widowControl w:val="0"/>
        <w:spacing w:after="0" w:line="240" w:lineRule="auto"/>
        <w:jc w:val="both"/>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 xml:space="preserve">  TRƯỜNG THCS NGÔ GIA TỰ</w:t>
      </w:r>
    </w:p>
    <w:p w:rsidR="00303C33" w:rsidRPr="00303C33" w:rsidRDefault="00303C33" w:rsidP="00303C33">
      <w:pPr>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w:t>
      </w:r>
      <w:r w:rsidRPr="00303C33">
        <w:rPr>
          <w:rFonts w:ascii="Times New Roman" w:eastAsia="Times New Roman" w:hAnsi="Times New Roman" w:cs="Times New Roman"/>
          <w:b/>
          <w:sz w:val="24"/>
          <w:szCs w:val="24"/>
          <w:lang w:val="vi-VN"/>
        </w:rPr>
        <w:t xml:space="preserve">KIỂM TRA </w:t>
      </w:r>
      <w:r w:rsidRPr="00303C33">
        <w:rPr>
          <w:rFonts w:ascii="Times New Roman" w:eastAsia="Times New Roman" w:hAnsi="Times New Roman" w:cs="Times New Roman"/>
          <w:b/>
          <w:sz w:val="24"/>
          <w:szCs w:val="24"/>
        </w:rPr>
        <w:t xml:space="preserve">HỌC KÌ I </w:t>
      </w:r>
      <w:r w:rsidRPr="00303C33">
        <w:rPr>
          <w:rFonts w:ascii="Times New Roman" w:eastAsia="Times New Roman" w:hAnsi="Times New Roman" w:cs="Times New Roman"/>
          <w:b/>
          <w:sz w:val="24"/>
          <w:szCs w:val="24"/>
          <w:lang w:val="vi-VN"/>
        </w:rPr>
        <w:t>MÔN VẬT LÝ</w:t>
      </w:r>
      <w:r w:rsidRPr="00303C33">
        <w:rPr>
          <w:rFonts w:ascii="Times New Roman" w:eastAsia="Times New Roman" w:hAnsi="Times New Roman" w:cs="Times New Roman"/>
          <w:b/>
          <w:sz w:val="24"/>
          <w:szCs w:val="24"/>
        </w:rPr>
        <w:t xml:space="preserve"> 9                      </w:t>
      </w:r>
    </w:p>
    <w:p w:rsidR="00303C33" w:rsidRPr="00303C33" w:rsidRDefault="00303C33" w:rsidP="00303C33">
      <w:pPr>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NĂM HỌC 2019 - 2020</w:t>
      </w:r>
    </w:p>
    <w:p w:rsidR="00303C33" w:rsidRPr="00303C33" w:rsidRDefault="00303C33" w:rsidP="00303C33">
      <w:pPr>
        <w:widowControl w:val="0"/>
        <w:tabs>
          <w:tab w:val="left" w:pos="1545"/>
        </w:tabs>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i/>
          <w:sz w:val="24"/>
          <w:szCs w:val="24"/>
        </w:rPr>
        <w:t>Thời gian làm bài: 45 phút</w:t>
      </w:r>
    </w:p>
    <w:p w:rsidR="00303C33" w:rsidRPr="00303C33" w:rsidRDefault="00303C33" w:rsidP="00303C33">
      <w:pPr>
        <w:widowControl w:val="0"/>
        <w:spacing w:after="0" w:line="240" w:lineRule="auto"/>
        <w:jc w:val="center"/>
        <w:rPr>
          <w:rFonts w:ascii="Times New Roman" w:eastAsia="Times New Roman" w:hAnsi="Times New Roman" w:cs="Times New Roman"/>
          <w:b/>
          <w:sz w:val="24"/>
          <w:szCs w:val="24"/>
          <w:lang w:val="fr-FR"/>
        </w:rPr>
      </w:pPr>
      <w:r w:rsidRPr="00303C33">
        <w:rPr>
          <w:rFonts w:ascii="Times New Roman" w:eastAsia="Times New Roman" w:hAnsi="Times New Roman" w:cs="Times New Roman"/>
          <w:b/>
          <w:sz w:val="24"/>
          <w:szCs w:val="24"/>
          <w:lang w:val="fr-FR"/>
        </w:rPr>
        <w:t>Đề 1 - D</w:t>
      </w:r>
    </w:p>
    <w:p w:rsidR="00303C33" w:rsidRPr="00303C33" w:rsidRDefault="00303C33" w:rsidP="00303C33">
      <w:pPr>
        <w:spacing w:after="0" w:line="240" w:lineRule="auto"/>
        <w:jc w:val="center"/>
        <w:rPr>
          <w:rFonts w:ascii="Times New Roman" w:eastAsia="Times New Roman" w:hAnsi="Times New Roman" w:cs="Times New Roman"/>
          <w:b/>
          <w:i/>
          <w:sz w:val="24"/>
          <w:szCs w:val="24"/>
          <w:lang w:val="vi-VN"/>
        </w:rPr>
      </w:pPr>
      <w:r w:rsidRPr="00303C33">
        <w:rPr>
          <w:rFonts w:ascii="Times New Roman" w:eastAsia="Times New Roman" w:hAnsi="Times New Roman" w:cs="Times New Roman"/>
          <w:b/>
          <w:i/>
          <w:sz w:val="24"/>
          <w:szCs w:val="24"/>
          <w:lang w:val="vi-VN"/>
        </w:rPr>
        <w:t>(Đề thi gồm 2 trang)</w:t>
      </w:r>
    </w:p>
    <w:p w:rsidR="00303C33" w:rsidRPr="00303C33" w:rsidRDefault="00303C33" w:rsidP="00303C33">
      <w:pPr>
        <w:widowControl w:val="0"/>
        <w:spacing w:after="0" w:line="240" w:lineRule="auto"/>
        <w:jc w:val="both"/>
        <w:rPr>
          <w:rFonts w:ascii="Times New Roman" w:eastAsia="Times New Roman" w:hAnsi="Times New Roman" w:cs="Times New Roman"/>
          <w:b/>
          <w:sz w:val="24"/>
          <w:szCs w:val="24"/>
          <w:lang w:val="vi-VN"/>
        </w:rPr>
      </w:pPr>
      <w:r w:rsidRPr="00303C33">
        <w:rPr>
          <w:rFonts w:ascii="Times New Roman" w:eastAsia="Times New Roman" w:hAnsi="Times New Roman" w:cs="Times New Roman"/>
          <w:b/>
          <w:sz w:val="24"/>
          <w:szCs w:val="24"/>
          <w:lang w:val="vi-VN"/>
        </w:rPr>
        <w:t>I/ TRẮC NGHIỆM: (5đ) Chọn chữ cái trước câu trả lời đúng ghi vào bài làm:</w:t>
      </w:r>
    </w:p>
    <w:p w:rsidR="00303C33" w:rsidRPr="00303C33" w:rsidRDefault="00303C33" w:rsidP="00303C33">
      <w:pPr>
        <w:spacing w:after="0" w:line="240" w:lineRule="auto"/>
        <w:jc w:val="both"/>
        <w:rPr>
          <w:rFonts w:ascii="Times New Roman" w:hAnsi="Times New Roman" w:cs="Times New Roman"/>
          <w:b/>
          <w:sz w:val="24"/>
          <w:szCs w:val="24"/>
          <w:lang w:val="vi-VN"/>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 </w:t>
      </w:r>
      <w:r w:rsidRPr="00303C33">
        <w:rPr>
          <w:rFonts w:ascii="Times New Roman" w:eastAsia="Times New Roman" w:hAnsi="Times New Roman" w:cs="Times New Roman"/>
          <w:sz w:val="24"/>
          <w:szCs w:val="24"/>
        </w:rPr>
        <w:t>Khi nào hai thanh nam đẩy nhau?</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Khi hai cực bắc để gần nhau.                       </w:t>
      </w:r>
      <w:r w:rsidRPr="00303C33">
        <w:rPr>
          <w:rFonts w:ascii="Times New Roman" w:eastAsia="Times New Roman" w:hAnsi="Times New Roman" w:cs="Times New Roman"/>
          <w:sz w:val="24"/>
          <w:szCs w:val="24"/>
        </w:rPr>
        <w:tab/>
        <w:t>B. Khi  cực nam để gần cực bắc.</w:t>
      </w:r>
    </w:p>
    <w:p w:rsidR="00303C33" w:rsidRPr="00303C33" w:rsidRDefault="00303C33" w:rsidP="00303C33">
      <w:pPr>
        <w:spacing w:after="0" w:line="240" w:lineRule="auto"/>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Khi hai cực khác tên để gần nhau.               </w:t>
      </w:r>
      <w:r w:rsidRPr="00303C33">
        <w:rPr>
          <w:rFonts w:ascii="Times New Roman" w:eastAsia="Times New Roman" w:hAnsi="Times New Roman" w:cs="Times New Roman"/>
          <w:sz w:val="24"/>
          <w:szCs w:val="24"/>
        </w:rPr>
        <w:tab/>
        <w:t>D. Khi cọ xát hai cực vào nhau.</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2: </w:t>
      </w:r>
      <w:r w:rsidRPr="00303C33">
        <w:rPr>
          <w:rFonts w:ascii="Times New Roman" w:eastAsia="Times New Roman" w:hAnsi="Times New Roman" w:cs="Times New Roman"/>
          <w:sz w:val="24"/>
          <w:szCs w:val="24"/>
        </w:rPr>
        <w:t xml:space="preserve">Đơn vị của năng lượng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A. </w:t>
            </w:r>
            <w:r w:rsidRPr="00303C33">
              <w:rPr>
                <w:rFonts w:ascii="Times New Roman" w:eastAsia="Calibri" w:hAnsi="Times New Roman" w:cs="Times New Roman"/>
                <w:sz w:val="24"/>
                <w:szCs w:val="24"/>
                <w:lang w:val="fr-FR"/>
              </w:rPr>
              <w:t>Jun</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B. </w:t>
            </w:r>
            <w:r w:rsidRPr="00303C33">
              <w:rPr>
                <w:rFonts w:ascii="Times New Roman" w:eastAsia="Calibri" w:hAnsi="Times New Roman" w:cs="Times New Roman"/>
                <w:sz w:val="24"/>
                <w:szCs w:val="24"/>
                <w:lang w:val="fr-FR"/>
              </w:rPr>
              <w:t>Oat</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C. </w:t>
            </w:r>
            <w:r w:rsidRPr="00303C33">
              <w:rPr>
                <w:rFonts w:ascii="Times New Roman" w:eastAsia="Calibri" w:hAnsi="Times New Roman" w:cs="Times New Roman"/>
                <w:sz w:val="24"/>
                <w:szCs w:val="24"/>
                <w:lang w:val="fr-FR"/>
              </w:rPr>
              <w:t>Ampe</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D. </w:t>
            </w:r>
            <w:r w:rsidRPr="00303C33">
              <w:rPr>
                <w:rFonts w:ascii="Times New Roman" w:eastAsia="Calibri" w:hAnsi="Times New Roman" w:cs="Times New Roman"/>
                <w:sz w:val="24"/>
                <w:szCs w:val="24"/>
                <w:lang w:val="fr-FR"/>
              </w:rPr>
              <w:t>Vôn</w:t>
            </w:r>
          </w:p>
        </w:tc>
      </w:tr>
    </w:tbl>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3: </w:t>
      </w:r>
      <w:r w:rsidRPr="00303C33">
        <w:rPr>
          <w:rFonts w:ascii="Times New Roman" w:eastAsia="Times New Roman" w:hAnsi="Times New Roman" w:cs="Times New Roman"/>
          <w:sz w:val="24"/>
          <w:szCs w:val="24"/>
          <w:lang w:val="nl-NL"/>
        </w:rPr>
        <w:t>Cường độ dòng điện qua bóng đèn tỉ lệ thuận với hiệu điện thế giữa hai đầu bóng đèn. Điều đó có nghĩa là nếu hiệu điện thế tăng 1,2 lần thì</w:t>
      </w:r>
    </w:p>
    <w:tbl>
      <w:tblPr>
        <w:tblStyle w:val="TableGrid"/>
        <w:tblW w:w="112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5148"/>
      </w:tblGrid>
      <w:tr w:rsidR="00303C33" w:rsidRPr="00303C33" w:rsidTr="00BA5A17">
        <w:tc>
          <w:tcPr>
            <w:tcW w:w="6120"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Cường độ dòng điện tăng 2,4 lần.               </w:t>
            </w:r>
          </w:p>
        </w:tc>
        <w:tc>
          <w:tcPr>
            <w:tcW w:w="5148"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Cường độ dòng điện giảm 1,2 lần.                </w:t>
            </w:r>
          </w:p>
        </w:tc>
      </w:tr>
      <w:tr w:rsidR="00303C33" w:rsidRPr="00303C33" w:rsidTr="00BA5A17">
        <w:tc>
          <w:tcPr>
            <w:tcW w:w="6120"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Cường độ dòng điện giảm 2,4 lần.</w:t>
            </w:r>
          </w:p>
        </w:tc>
        <w:tc>
          <w:tcPr>
            <w:tcW w:w="5148"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Cường độ dòng điện tăng 1,2 lần.</w:t>
            </w:r>
          </w:p>
        </w:tc>
      </w:tr>
    </w:tbl>
    <w:p w:rsidR="00303C33" w:rsidRPr="00303C33" w:rsidRDefault="00303C33" w:rsidP="00303C33">
      <w:pPr>
        <w:shd w:val="clear" w:color="auto" w:fill="FFFFFF"/>
        <w:spacing w:after="0" w:line="240" w:lineRule="auto"/>
        <w:rPr>
          <w:rFonts w:ascii="Times New Roman" w:hAnsi="Times New Roman" w:cs="Times New Roman"/>
          <w:sz w:val="24"/>
          <w:szCs w:val="24"/>
          <w:lang w:val="nl-NL"/>
        </w:rPr>
      </w:pPr>
      <w:r w:rsidRPr="00303C33">
        <w:rPr>
          <w:rFonts w:ascii="Times New Roman" w:eastAsia="Times New Roman" w:hAnsi="Times New Roman" w:cs="Times New Roman"/>
          <w:b/>
          <w:sz w:val="24"/>
          <w:szCs w:val="24"/>
          <w:lang w:val="nl-NL"/>
        </w:rPr>
        <w:t xml:space="preserve">Câu 4: </w:t>
      </w:r>
      <w:r w:rsidRPr="00303C33">
        <w:rPr>
          <w:rFonts w:ascii="Times New Roman" w:hAnsi="Times New Roman" w:cs="Times New Roman"/>
          <w:sz w:val="24"/>
          <w:szCs w:val="24"/>
          <w:lang w:val="nl-NL"/>
        </w:rPr>
        <w:t xml:space="preserve">Trong thí nghiệm đặt kim nam châm dọc theo trục của nam châm điện, khi ta đổi chiều dòng điện chạy vào nam châm điện thì hiện tượng :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5016"/>
      </w:tblGrid>
      <w:tr w:rsidR="00303C33" w:rsidRPr="00303C33" w:rsidTr="00BA5A17">
        <w:tc>
          <w:tcPr>
            <w:tcW w:w="5271"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Kim nam châm  đứng yên</w:t>
            </w:r>
          </w:p>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Kim nam châm quay ngược lại.</w:t>
            </w:r>
          </w:p>
        </w:tc>
        <w:tc>
          <w:tcPr>
            <w:tcW w:w="5016"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Kim nam châm quay một góc 90</w:t>
            </w:r>
            <w:r w:rsidRPr="00303C33">
              <w:rPr>
                <w:rFonts w:ascii="Times New Roman" w:hAnsi="Times New Roman" w:cs="Times New Roman"/>
                <w:sz w:val="24"/>
                <w:szCs w:val="24"/>
                <w:vertAlign w:val="superscript"/>
              </w:rPr>
              <w:t xml:space="preserve">0 </w:t>
            </w:r>
          </w:p>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 xml:space="preserve">D. Kim nam châm bị đẩy ra </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5: </w:t>
      </w:r>
      <w:r w:rsidRPr="00303C33">
        <w:rPr>
          <w:rFonts w:ascii="Times New Roman" w:eastAsia="Times New Roman" w:hAnsi="Times New Roman" w:cs="Times New Roman"/>
          <w:sz w:val="24"/>
          <w:szCs w:val="24"/>
        </w:rPr>
        <w:t>Điều nào sau đây nên làm để tiết kiệm đ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8"/>
        <w:gridCol w:w="4707"/>
      </w:tblGrid>
      <w:tr w:rsidR="00303C33" w:rsidRPr="00303C33" w:rsidTr="00BA5A17">
        <w:tc>
          <w:tcPr>
            <w:tcW w:w="568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không dùng bếp điện để đun nấu    </w:t>
            </w:r>
          </w:p>
        </w:tc>
        <w:tc>
          <w:tcPr>
            <w:tcW w:w="4707"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không dùng đèn điện để thắp sáng</w:t>
            </w:r>
          </w:p>
        </w:tc>
      </w:tr>
      <w:tr w:rsidR="00303C33" w:rsidRPr="00303C33" w:rsidTr="00BA5A17">
        <w:tc>
          <w:tcPr>
            <w:tcW w:w="568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thay thế đèn dây tóc bằng đèn LED</w:t>
            </w:r>
          </w:p>
        </w:tc>
        <w:tc>
          <w:tcPr>
            <w:tcW w:w="4707"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cúp tất cả cầu dao, công tắc điện trong nhà</w:t>
            </w:r>
          </w:p>
        </w:tc>
      </w:tr>
    </w:tbl>
    <w:p w:rsidR="00303C33" w:rsidRPr="00303C33" w:rsidRDefault="00303C33" w:rsidP="00303C33">
      <w:pPr>
        <w:spacing w:after="0" w:line="240" w:lineRule="auto"/>
        <w:jc w:val="both"/>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6: </w:t>
      </w:r>
      <w:r w:rsidRPr="00303C33">
        <w:rPr>
          <w:rFonts w:ascii="Times New Roman" w:hAnsi="Times New Roman" w:cs="Times New Roman"/>
          <w:sz w:val="24"/>
          <w:szCs w:val="24"/>
        </w:rPr>
        <w:t>Cho R</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15Ω, R</w:t>
      </w:r>
      <w:r w:rsidRPr="00303C33">
        <w:rPr>
          <w:rFonts w:ascii="Times New Roman" w:hAnsi="Times New Roman" w:cs="Times New Roman"/>
          <w:sz w:val="24"/>
          <w:szCs w:val="24"/>
          <w:vertAlign w:val="subscript"/>
        </w:rPr>
        <w:t>2</w:t>
      </w:r>
      <w:r w:rsidRPr="00303C33">
        <w:rPr>
          <w:rFonts w:ascii="Times New Roman" w:hAnsi="Times New Roman" w:cs="Times New Roman"/>
          <w:sz w:val="24"/>
          <w:szCs w:val="24"/>
        </w:rPr>
        <w:t xml:space="preserve"> = 25Ω mắc nối tiếp nhau, điện trở tương đương có trị số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4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3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10Ω</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D. 9,375Ω</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7: </w:t>
      </w:r>
      <w:r w:rsidRPr="00303C33">
        <w:rPr>
          <w:rFonts w:ascii="Times New Roman" w:eastAsia="Times New Roman" w:hAnsi="Times New Roman" w:cs="Times New Roman"/>
          <w:sz w:val="24"/>
          <w:szCs w:val="24"/>
          <w:lang w:val="vi-VN"/>
        </w:rPr>
        <w:t xml:space="preserve">Hiệu điện thế gây nguy hiểm cho con người là: </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A. 12V </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B. 24V</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C. 36V</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D. 220V</w:t>
            </w:r>
          </w:p>
        </w:tc>
      </w:tr>
    </w:tbl>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8: </w:t>
      </w:r>
      <w:r w:rsidRPr="00303C33">
        <w:rPr>
          <w:rFonts w:ascii="Times New Roman" w:eastAsia="Times New Roman" w:hAnsi="Times New Roman" w:cs="Times New Roman"/>
          <w:sz w:val="24"/>
          <w:szCs w:val="24"/>
          <w:lang w:val="nl-NL"/>
        </w:rPr>
        <w:t>Hai dây dẫn đều làm bằng đồng có cùng tiết diện S. Dây thứ nhất có chiều dài 20cm và điện trở 5</w:t>
      </w:r>
      <w:r w:rsidRPr="00303C33">
        <w:rPr>
          <w:rFonts w:ascii="Times New Roman" w:eastAsia="Times New Roman" w:hAnsi="Times New Roman" w:cs="Times New Roman"/>
          <w:sz w:val="24"/>
          <w:szCs w:val="24"/>
        </w:rPr>
        <w:sym w:font="Symbol" w:char="F057"/>
      </w:r>
      <w:r w:rsidRPr="00303C33">
        <w:rPr>
          <w:rFonts w:ascii="Times New Roman" w:eastAsia="Times New Roman" w:hAnsi="Times New Roman" w:cs="Times New Roman"/>
          <w:sz w:val="24"/>
          <w:szCs w:val="24"/>
          <w:lang w:val="nl-NL"/>
        </w:rPr>
        <w:t>. Dây thứ hai có điện trở 8</w:t>
      </w:r>
      <w:r w:rsidRPr="00303C33">
        <w:rPr>
          <w:rFonts w:ascii="Times New Roman" w:eastAsia="Times New Roman" w:hAnsi="Times New Roman" w:cs="Times New Roman"/>
          <w:sz w:val="24"/>
          <w:szCs w:val="24"/>
        </w:rPr>
        <w:sym w:font="Symbol" w:char="F057"/>
      </w:r>
      <w:r w:rsidRPr="00303C33">
        <w:rPr>
          <w:rFonts w:ascii="Times New Roman" w:eastAsia="Times New Roman" w:hAnsi="Times New Roman" w:cs="Times New Roman"/>
          <w:sz w:val="24"/>
          <w:szCs w:val="24"/>
          <w:lang w:val="nl-NL"/>
        </w:rPr>
        <w:t xml:space="preserve">  .Chiều dài dây thứ ha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9"/>
        <w:gridCol w:w="2603"/>
        <w:gridCol w:w="2597"/>
        <w:gridCol w:w="2596"/>
      </w:tblGrid>
      <w:tr w:rsidR="00303C33" w:rsidRPr="00303C33" w:rsidTr="00BA5A17">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 32cm .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12,5cm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C. 2cm .   </w:t>
            </w:r>
          </w:p>
        </w:tc>
        <w:tc>
          <w:tcPr>
            <w:tcW w:w="2619" w:type="dxa"/>
          </w:tcPr>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23 cm .</w:t>
            </w:r>
          </w:p>
        </w:tc>
      </w:tr>
    </w:tbl>
    <w:p w:rsidR="00303C33" w:rsidRPr="00303C33" w:rsidRDefault="00303C33" w:rsidP="00303C33">
      <w:pPr>
        <w:shd w:val="clear" w:color="auto" w:fill="FFFFFF"/>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9: </w:t>
      </w:r>
      <w:r w:rsidRPr="00303C33">
        <w:rPr>
          <w:rFonts w:ascii="Times New Roman" w:eastAsia="Times New Roman" w:hAnsi="Times New Roman" w:cs="Times New Roman"/>
          <w:sz w:val="24"/>
          <w:szCs w:val="24"/>
        </w:rPr>
        <w:t>Trong các đèn sau đây khi được thắp sáng bình thường, thì bóng nào sáng mạnh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220V- 25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220V- 100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220V- 75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110V- 75W</w:t>
            </w:r>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0: </w:t>
      </w:r>
      <w:r w:rsidRPr="00303C33">
        <w:rPr>
          <w:rFonts w:ascii="Times New Roman" w:eastAsia="Times New Roman" w:hAnsi="Times New Roman" w:cs="Times New Roman"/>
          <w:sz w:val="24"/>
          <w:szCs w:val="24"/>
        </w:rPr>
        <w:t xml:space="preserve">Từ trường của nam châm điện phụ thuộc vào: </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A.Chiều dòng điện.     </w:t>
      </w:r>
      <w:r w:rsidRPr="00303C33">
        <w:rPr>
          <w:rFonts w:ascii="Times New Roman" w:eastAsia="Times New Roman" w:hAnsi="Times New Roman" w:cs="Times New Roman"/>
          <w:sz w:val="24"/>
          <w:szCs w:val="24"/>
        </w:rPr>
        <w:tab/>
        <w:t xml:space="preserve">B. Số vòng dây  .      </w:t>
      </w:r>
      <w:r w:rsidRPr="00303C33">
        <w:rPr>
          <w:rFonts w:ascii="Times New Roman" w:eastAsia="Times New Roman" w:hAnsi="Times New Roman" w:cs="Times New Roman"/>
          <w:sz w:val="24"/>
          <w:szCs w:val="24"/>
        </w:rPr>
        <w:tab/>
        <w:t xml:space="preserve">C.Cường độ dòng điện .      </w:t>
      </w:r>
      <w:r w:rsidRPr="00303C33">
        <w:rPr>
          <w:rFonts w:ascii="Times New Roman" w:eastAsia="Times New Roman" w:hAnsi="Times New Roman" w:cs="Times New Roman"/>
          <w:sz w:val="24"/>
          <w:szCs w:val="24"/>
        </w:rPr>
        <w:tab/>
        <w:t>D.Cả B,C</w:t>
      </w:r>
    </w:p>
    <w:p w:rsidR="00303C33" w:rsidRPr="00303C33" w:rsidRDefault="00303C33" w:rsidP="00303C33">
      <w:pPr>
        <w:spacing w:after="0" w:line="240" w:lineRule="auto"/>
        <w:rPr>
          <w:rFonts w:ascii="Times New Roman" w:hAnsi="Times New Roman" w:cs="Times New Roman"/>
          <w:sz w:val="24"/>
          <w:szCs w:val="24"/>
        </w:rPr>
      </w:pPr>
      <w:r w:rsidRPr="00303C33">
        <w:rPr>
          <w:rFonts w:ascii="Times New Roman" w:eastAsia="Times New Roman" w:hAnsi="Times New Roman" w:cs="Times New Roman"/>
          <w:b/>
          <w:sz w:val="24"/>
          <w:szCs w:val="24"/>
        </w:rPr>
        <w:t xml:space="preserve">Câu 11: </w:t>
      </w:r>
      <w:r w:rsidRPr="00303C33">
        <w:rPr>
          <w:rFonts w:ascii="Times New Roman" w:hAnsi="Times New Roman" w:cs="Times New Roman"/>
          <w:sz w:val="24"/>
          <w:szCs w:val="24"/>
        </w:rPr>
        <w:t>Các công thức sau đây công thức nào áp dung cho mạch có 2 điện trở mắc song so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A. I = I</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I</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B.  I = I</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I</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C. U = U</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U</w:t>
            </w:r>
            <w:r w:rsidRPr="00303C33">
              <w:rPr>
                <w:rFonts w:ascii="Times New Roman" w:hAnsi="Times New Roman" w:cs="Times New Roman"/>
                <w:sz w:val="24"/>
                <w:szCs w:val="24"/>
                <w:vertAlign w:val="subscript"/>
              </w:rPr>
              <w:t>2</w:t>
            </w:r>
          </w:p>
        </w:tc>
        <w:tc>
          <w:tcPr>
            <w:tcW w:w="2599" w:type="dxa"/>
          </w:tcPr>
          <w:p w:rsidR="00303C33" w:rsidRPr="00303C33" w:rsidRDefault="00303C33" w:rsidP="00303C33">
            <w:pPr>
              <w:jc w:val="both"/>
              <w:rPr>
                <w:rFonts w:ascii="Times New Roman" w:hAnsi="Times New Roman" w:cs="Times New Roman"/>
                <w:sz w:val="24"/>
                <w:szCs w:val="24"/>
              </w:rPr>
            </w:pPr>
            <w:r w:rsidRPr="00303C33">
              <w:rPr>
                <w:rFonts w:ascii="Times New Roman" w:hAnsi="Times New Roman" w:cs="Times New Roman"/>
                <w:sz w:val="24"/>
                <w:szCs w:val="24"/>
              </w:rPr>
              <w:t>D. R</w:t>
            </w:r>
            <w:r w:rsidRPr="00303C33">
              <w:rPr>
                <w:rFonts w:ascii="Times New Roman" w:hAnsi="Times New Roman" w:cs="Times New Roman"/>
                <w:sz w:val="24"/>
                <w:szCs w:val="24"/>
                <w:vertAlign w:val="subscript"/>
              </w:rPr>
              <w:t>t đ</w:t>
            </w:r>
            <w:r w:rsidRPr="00303C33">
              <w:rPr>
                <w:rFonts w:ascii="Times New Roman" w:hAnsi="Times New Roman" w:cs="Times New Roman"/>
                <w:sz w:val="24"/>
                <w:szCs w:val="24"/>
              </w:rPr>
              <w:t xml:space="preserve"> = R</w:t>
            </w:r>
            <w:r w:rsidRPr="00303C33">
              <w:rPr>
                <w:rFonts w:ascii="Times New Roman" w:hAnsi="Times New Roman" w:cs="Times New Roman"/>
                <w:sz w:val="24"/>
                <w:szCs w:val="24"/>
                <w:vertAlign w:val="subscript"/>
              </w:rPr>
              <w:t>1</w:t>
            </w:r>
            <w:r w:rsidRPr="00303C33">
              <w:rPr>
                <w:rFonts w:ascii="Times New Roman" w:hAnsi="Times New Roman" w:cs="Times New Roman"/>
                <w:sz w:val="24"/>
                <w:szCs w:val="24"/>
              </w:rPr>
              <w:t xml:space="preserve"> + R</w:t>
            </w:r>
            <w:r w:rsidRPr="00303C33">
              <w:rPr>
                <w:rFonts w:ascii="Times New Roman" w:hAnsi="Times New Roman" w:cs="Times New Roman"/>
                <w:sz w:val="24"/>
                <w:szCs w:val="24"/>
                <w:vertAlign w:val="subscript"/>
              </w:rPr>
              <w:t>2</w:t>
            </w:r>
          </w:p>
        </w:tc>
      </w:tr>
    </w:tbl>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12: </w:t>
      </w:r>
      <w:r w:rsidRPr="00303C33">
        <w:rPr>
          <w:rFonts w:ascii="Times New Roman" w:eastAsia="Times New Roman" w:hAnsi="Times New Roman" w:cs="Times New Roman"/>
          <w:sz w:val="24"/>
          <w:szCs w:val="24"/>
          <w:lang w:val="nl-NL"/>
        </w:rPr>
        <w:t>Công thức tính công của dòng điện sinh ra trong một đoạn mạch là</w:t>
      </w:r>
    </w:p>
    <w:tbl>
      <w:tblPr>
        <w:tblStyle w:val="TableGrid"/>
        <w:tblW w:w="10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803"/>
        <w:gridCol w:w="2610"/>
        <w:gridCol w:w="2616"/>
      </w:tblGrid>
      <w:tr w:rsidR="00303C33" w:rsidRPr="00303C33" w:rsidTr="00BA5A17">
        <w:trPr>
          <w:trHeight w:val="323"/>
        </w:trPr>
        <w:tc>
          <w:tcPr>
            <w:tcW w:w="2615"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A=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vertAlign w:val="subscript"/>
                <w:lang w:val="nl-NL"/>
              </w:rPr>
              <w:t xml:space="preserve">. </w:t>
            </w:r>
            <w:r w:rsidRPr="00303C33">
              <w:rPr>
                <w:rFonts w:ascii="Times New Roman" w:eastAsia="Times New Roman" w:hAnsi="Times New Roman" w:cs="Times New Roman"/>
                <w:sz w:val="24"/>
                <w:szCs w:val="24"/>
                <w:lang w:val="nl-NL"/>
              </w:rPr>
              <w:t xml:space="preserve">t </w:t>
            </w:r>
          </w:p>
        </w:tc>
        <w:tc>
          <w:tcPr>
            <w:tcW w:w="2803"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U.</m:t>
              </m:r>
              <m:r>
                <w:rPr>
                  <w:rFonts w:ascii="Cambria Math" w:eastAsia="Times New Roman" w:hAnsi="Cambria Math" w:cs="Times New Roman"/>
                  <w:sz w:val="24"/>
                  <w:szCs w:val="24"/>
                  <w:lang w:val="fr-FR"/>
                </w:rPr>
                <m:t>t</m:t>
              </m:r>
            </m:oMath>
            <w:r w:rsidRPr="00303C33">
              <w:rPr>
                <w:rFonts w:ascii="Times New Roman" w:eastAsia="Times New Roman" w:hAnsi="Times New Roman" w:cs="Times New Roman"/>
                <w:sz w:val="24"/>
                <w:szCs w:val="24"/>
                <w:lang w:val="nl-NL"/>
              </w:rPr>
              <w:t xml:space="preserve">         </w:t>
            </w:r>
          </w:p>
        </w:tc>
        <w:tc>
          <w:tcPr>
            <w:tcW w:w="2610"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C.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m:t>
              </m:r>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U</m:t>
                  </m:r>
                </m:e>
                <m:sup>
                  <m:r>
                    <w:rPr>
                      <w:rFonts w:ascii="Cambria Math" w:eastAsia="Times New Roman" w:hAnsi="Cambria Math" w:cs="Times New Roman"/>
                      <w:sz w:val="24"/>
                      <w:szCs w:val="24"/>
                      <w:lang w:val="nl-NL"/>
                    </w:rPr>
                    <m:t>2</m:t>
                  </m:r>
                </m:sup>
              </m:sSup>
              <m:r>
                <w:rPr>
                  <w:rFonts w:ascii="Cambria Math" w:eastAsia="Times New Roman" w:hAnsi="Cambria Math" w:cs="Times New Roman"/>
                  <w:sz w:val="24"/>
                  <w:szCs w:val="24"/>
                  <w:lang w:val="nl-NL"/>
                </w:rPr>
                <m:t>.</m:t>
              </m:r>
              <m:r>
                <w:rPr>
                  <w:rFonts w:ascii="Cambria Math" w:eastAsia="Times New Roman" w:hAnsi="Cambria Math" w:cs="Times New Roman"/>
                  <w:sz w:val="24"/>
                  <w:szCs w:val="24"/>
                  <w:lang w:val="fr-FR"/>
                </w:rPr>
                <m:t>t</m:t>
              </m:r>
            </m:oMath>
            <w:r w:rsidRPr="00303C33">
              <w:rPr>
                <w:rFonts w:ascii="Times New Roman" w:eastAsia="Times New Roman" w:hAnsi="Times New Roman" w:cs="Times New Roman"/>
                <w:sz w:val="24"/>
                <w:szCs w:val="24"/>
                <w:lang w:val="nl-NL"/>
              </w:rPr>
              <w:t xml:space="preserve">               </w:t>
            </w:r>
          </w:p>
        </w:tc>
        <w:tc>
          <w:tcPr>
            <w:tcW w:w="2616" w:type="dxa"/>
            <w:vAlign w:val="center"/>
          </w:tcPr>
          <w:p w:rsidR="00303C33" w:rsidRPr="00303C33" w:rsidRDefault="00303C33" w:rsidP="00303C33">
            <w:pPr>
              <w:shd w:val="clear" w:color="auto" w:fill="FFFFFF" w:themeFill="background1"/>
              <w:ind w:right="-283"/>
              <w:contextualSpacing/>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D. </w:t>
            </w:r>
            <m:oMath>
              <m:r>
                <w:rPr>
                  <w:rFonts w:ascii="Cambria Math" w:eastAsia="Times New Roman" w:hAnsi="Cambria Math" w:cs="Times New Roman"/>
                  <w:sz w:val="24"/>
                  <w:szCs w:val="24"/>
                  <w:lang w:val="fr-FR"/>
                </w:rPr>
                <m:t>A</m:t>
              </m:r>
              <m:r>
                <w:rPr>
                  <w:rFonts w:ascii="Cambria Math" w:eastAsia="Times New Roman" w:hAnsi="Cambria Math" w:cs="Times New Roman"/>
                  <w:sz w:val="24"/>
                  <w:szCs w:val="24"/>
                  <w:lang w:val="nl-NL"/>
                </w:rPr>
                <m:t>=</m:t>
              </m:r>
              <m:f>
                <m:fPr>
                  <m:ctrlPr>
                    <w:rPr>
                      <w:rFonts w:ascii="Cambria Math" w:eastAsia="Times New Roman" w:hAnsi="Cambria Math" w:cs="Times New Roman"/>
                      <w:i/>
                      <w:sz w:val="24"/>
                      <w:szCs w:val="24"/>
                      <w:lang w:val="fr-FR"/>
                    </w:rPr>
                  </m:ctrlPr>
                </m:fPr>
                <m:num>
                  <m:sSup>
                    <m:sSupPr>
                      <m:ctrlPr>
                        <w:rPr>
                          <w:rFonts w:ascii="Cambria Math" w:eastAsia="Times New Roman" w:hAnsi="Cambria Math" w:cs="Times New Roman"/>
                          <w:i/>
                          <w:sz w:val="24"/>
                          <w:szCs w:val="24"/>
                          <w:lang w:val="fr-FR"/>
                        </w:rPr>
                      </m:ctrlPr>
                    </m:sSupPr>
                    <m:e>
                      <m:r>
                        <w:rPr>
                          <w:rFonts w:ascii="Cambria Math" w:eastAsia="Times New Roman" w:hAnsi="Cambria Math" w:cs="Times New Roman"/>
                          <w:sz w:val="24"/>
                          <w:szCs w:val="24"/>
                          <w:lang w:val="fr-FR"/>
                        </w:rPr>
                        <m:t>I</m:t>
                      </m:r>
                    </m:e>
                    <m:sup>
                      <m:r>
                        <w:rPr>
                          <w:rFonts w:ascii="Cambria Math" w:eastAsia="Times New Roman" w:hAnsi="Cambria Math" w:cs="Times New Roman"/>
                          <w:sz w:val="24"/>
                          <w:szCs w:val="24"/>
                          <w:lang w:val="nl-NL"/>
                        </w:rPr>
                        <m:t>2</m:t>
                      </m:r>
                    </m:sup>
                  </m:sSup>
                </m:num>
                <m:den>
                  <m:r>
                    <w:rPr>
                      <w:rFonts w:ascii="Cambria Math" w:eastAsia="Times New Roman" w:hAnsi="Cambria Math" w:cs="Times New Roman"/>
                      <w:sz w:val="24"/>
                      <w:szCs w:val="24"/>
                      <w:lang w:val="fr-FR"/>
                    </w:rPr>
                    <m:t>R</m:t>
                  </m:r>
                </m:den>
              </m:f>
              <m:r>
                <w:rPr>
                  <w:rFonts w:ascii="Cambria Math" w:eastAsia="Times New Roman" w:hAnsi="Cambria Math" w:cs="Times New Roman"/>
                  <w:sz w:val="24"/>
                  <w:szCs w:val="24"/>
                  <w:lang w:val="nl-NL"/>
                </w:rPr>
                <m:t>.</m:t>
              </m:r>
              <m:r>
                <w:rPr>
                  <w:rFonts w:ascii="Cambria Math" w:eastAsia="Times New Roman" w:hAnsi="Cambria Math" w:cs="Times New Roman"/>
                  <w:sz w:val="24"/>
                  <w:szCs w:val="24"/>
                  <w:lang w:val="fr-FR"/>
                </w:rPr>
                <m:t>t</m:t>
              </m:r>
            </m:oMath>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3: </w:t>
      </w:r>
      <w:r w:rsidRPr="00303C33">
        <w:rPr>
          <w:rFonts w:ascii="Times New Roman" w:eastAsia="Times New Roman" w:hAnsi="Times New Roman" w:cs="Times New Roman"/>
          <w:sz w:val="24"/>
          <w:szCs w:val="24"/>
        </w:rPr>
        <w:t>Khi biết hiệu điện thế và cường độ dòng điện thì điện trở được tính theo công thức:</w:t>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9"/>
        <w:gridCol w:w="2649"/>
        <w:gridCol w:w="2650"/>
        <w:gridCol w:w="2650"/>
      </w:tblGrid>
      <w:tr w:rsidR="00303C33" w:rsidRPr="00303C33" w:rsidTr="00BA5A17">
        <w:trPr>
          <w:trHeight w:val="495"/>
        </w:trPr>
        <w:tc>
          <w:tcPr>
            <w:tcW w:w="2649"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A. R=U.I</w:t>
            </w:r>
          </w:p>
        </w:tc>
        <w:tc>
          <w:tcPr>
            <w:tcW w:w="2649"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Theme="minorEastAsia" w:hAnsi="Times New Roman" w:cs="Times New Roman"/>
                <w:sz w:val="24"/>
                <w:szCs w:val="24"/>
              </w:rPr>
              <w:t xml:space="preserve">B. R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U</m:t>
                  </m:r>
                </m:num>
                <m:den>
                  <m:r>
                    <w:rPr>
                      <w:rFonts w:ascii="Cambria Math" w:eastAsia="Calibri" w:hAnsi="Cambria Math" w:cs="Times New Roman"/>
                      <w:sz w:val="24"/>
                      <w:szCs w:val="24"/>
                    </w:rPr>
                    <m:t>I</m:t>
                  </m:r>
                </m:den>
              </m:f>
            </m:oMath>
          </w:p>
        </w:tc>
        <w:tc>
          <w:tcPr>
            <w:tcW w:w="265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Calibri" w:hAnsi="Times New Roman" w:cs="Times New Roman"/>
                <w:sz w:val="24"/>
                <w:szCs w:val="24"/>
              </w:rPr>
              <w:t xml:space="preserve">C. R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I</m:t>
                  </m:r>
                </m:num>
                <m:den>
                  <m:r>
                    <w:rPr>
                      <w:rFonts w:ascii="Cambria Math" w:eastAsia="Calibri" w:hAnsi="Cambria Math" w:cs="Times New Roman"/>
                      <w:sz w:val="24"/>
                      <w:szCs w:val="24"/>
                    </w:rPr>
                    <m:t>U</m:t>
                  </m:r>
                </m:den>
              </m:f>
            </m:oMath>
          </w:p>
        </w:tc>
        <w:tc>
          <w:tcPr>
            <w:tcW w:w="2650" w:type="dxa"/>
            <w:vAlign w:val="center"/>
          </w:tcPr>
          <w:p w:rsidR="00303C33" w:rsidRPr="00303C33" w:rsidRDefault="00303C33" w:rsidP="00303C33">
            <w:pPr>
              <w:shd w:val="clear" w:color="auto" w:fill="FFFFFF" w:themeFill="background1"/>
              <w:ind w:right="-283"/>
              <w:contextualSpacing/>
              <w:rPr>
                <w:rFonts w:ascii="Times New Roman" w:eastAsia="Calibri" w:hAnsi="Times New Roman" w:cs="Times New Roman"/>
                <w:sz w:val="24"/>
                <w:szCs w:val="24"/>
              </w:rPr>
            </w:pPr>
            <w:r w:rsidRPr="00303C33">
              <w:rPr>
                <w:rFonts w:ascii="Times New Roman" w:eastAsiaTheme="minorEastAsia" w:hAnsi="Times New Roman" w:cs="Times New Roman"/>
                <w:sz w:val="24"/>
                <w:szCs w:val="24"/>
              </w:rPr>
              <w:t xml:space="preserve">D. I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U</m:t>
                  </m:r>
                </m:num>
                <m:den>
                  <m:r>
                    <w:rPr>
                      <w:rFonts w:ascii="Cambria Math" w:eastAsia="Calibri" w:hAnsi="Cambria Math" w:cs="Times New Roman"/>
                      <w:sz w:val="24"/>
                      <w:szCs w:val="24"/>
                    </w:rPr>
                    <m:t>R</m:t>
                  </m:r>
                </m:den>
              </m:f>
            </m:oMath>
          </w:p>
        </w:tc>
      </w:tr>
    </w:tbl>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Câu 14: </w:t>
      </w:r>
      <w:r w:rsidRPr="00303C33">
        <w:rPr>
          <w:rFonts w:ascii="Times New Roman" w:eastAsia="Times New Roman" w:hAnsi="Times New Roman" w:cs="Times New Roman"/>
          <w:sz w:val="24"/>
          <w:szCs w:val="24"/>
        </w:rPr>
        <w:t xml:space="preserve">Một dây cáp đồng lõi có mười sợi đồng nhỏ tiết diện bằng nhau. Điện trở của dây cáp đồng lớn là 10Ω thì điện trở của mỗi sợi đồng nhỏ trong lõ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1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 10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20Ω</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100Ω</w:t>
            </w:r>
          </w:p>
        </w:tc>
      </w:tr>
    </w:tbl>
    <w:p w:rsidR="00303C33" w:rsidRPr="00303C33" w:rsidRDefault="00303C33" w:rsidP="00303C33">
      <w:pPr>
        <w:shd w:val="clear" w:color="auto" w:fill="FFFFFF"/>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rPr>
        <w:t xml:space="preserve">Câu 15: </w:t>
      </w:r>
      <w:r w:rsidRPr="00303C33">
        <w:rPr>
          <w:rFonts w:ascii="Times New Roman" w:eastAsia="Times New Roman" w:hAnsi="Times New Roman" w:cs="Times New Roman"/>
          <w:sz w:val="24"/>
          <w:szCs w:val="24"/>
          <w:lang w:val="pt-BR"/>
        </w:rPr>
        <w:t xml:space="preserve">Điện trở của dây dẫn </w:t>
      </w:r>
      <w:r w:rsidRPr="00303C33">
        <w:rPr>
          <w:rFonts w:ascii="Times New Roman" w:eastAsia="Times New Roman" w:hAnsi="Times New Roman" w:cs="Times New Roman"/>
          <w:b/>
          <w:sz w:val="24"/>
          <w:szCs w:val="24"/>
          <w:lang w:val="pt-BR"/>
        </w:rPr>
        <w:t>không</w:t>
      </w:r>
      <w:r w:rsidRPr="00303C33">
        <w:rPr>
          <w:rFonts w:ascii="Times New Roman" w:eastAsia="Times New Roman" w:hAnsi="Times New Roman" w:cs="Times New Roman"/>
          <w:sz w:val="24"/>
          <w:szCs w:val="24"/>
          <w:lang w:val="pt-BR"/>
        </w:rPr>
        <w:t xml:space="preserve"> phụ thuộc vào yếu tố nào dưới đây ?</w:t>
      </w:r>
    </w:p>
    <w:tbl>
      <w:tblPr>
        <w:tblStyle w:val="TableGrid"/>
        <w:tblW w:w="10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1"/>
        <w:gridCol w:w="5171"/>
      </w:tblGrid>
      <w:tr w:rsidR="00303C33" w:rsidRPr="00303C33" w:rsidTr="00BA5A17">
        <w:trPr>
          <w:trHeight w:val="263"/>
        </w:trPr>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A. Khối lượng của dây dẫn.</w:t>
            </w:r>
          </w:p>
        </w:tc>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w:t>
            </w:r>
            <w:r w:rsidRPr="00303C33">
              <w:rPr>
                <w:rFonts w:ascii="Times New Roman" w:eastAsia="Times New Roman" w:hAnsi="Times New Roman" w:cs="Times New Roman"/>
                <w:sz w:val="24"/>
                <w:szCs w:val="24"/>
                <w:lang w:val="pt-BR"/>
              </w:rPr>
              <w:t>Vật liệu làm dây dẫn.</w:t>
            </w:r>
          </w:p>
        </w:tc>
      </w:tr>
      <w:tr w:rsidR="00303C33" w:rsidRPr="00303C33" w:rsidTr="00BA5A17">
        <w:trPr>
          <w:trHeight w:val="263"/>
        </w:trPr>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Chiều dài của dây dẫn.</w:t>
            </w:r>
          </w:p>
        </w:tc>
        <w:tc>
          <w:tcPr>
            <w:tcW w:w="517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Tiết diện của dây dẫn.</w:t>
            </w:r>
          </w:p>
        </w:tc>
      </w:tr>
    </w:tbl>
    <w:p w:rsidR="00303C33" w:rsidRPr="00303C33" w:rsidRDefault="00303C33" w:rsidP="00303C33">
      <w:pPr>
        <w:shd w:val="clear" w:color="auto" w:fill="FFFFFF" w:themeFill="background1"/>
        <w:spacing w:after="0" w:line="240" w:lineRule="auto"/>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lang w:val="nl-NL"/>
        </w:rPr>
        <w:t xml:space="preserve">Câu 16: </w:t>
      </w:r>
      <w:r w:rsidRPr="00303C33">
        <w:rPr>
          <w:rFonts w:ascii="Times New Roman" w:eastAsia="Times New Roman" w:hAnsi="Times New Roman" w:cs="Times New Roman"/>
          <w:sz w:val="24"/>
          <w:szCs w:val="24"/>
          <w:lang w:val="nl-NL"/>
        </w:rPr>
        <w:t>Hai  bóng đèn, một đèn có công suất 75W, đèn kia có công suất 40W, họat động bình thường dưới hiệu điện thế 110V. Khi so sánh điện trở dây tóc của hai bóng đèn th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1"/>
        <w:gridCol w:w="4795"/>
      </w:tblGrid>
      <w:tr w:rsidR="00303C33" w:rsidRPr="00303C33" w:rsidTr="00BA5A17">
        <w:tc>
          <w:tcPr>
            <w:tcW w:w="478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Đèn công suất 75W có điện trở lớn hơn.    </w:t>
            </w:r>
          </w:p>
        </w:tc>
        <w:tc>
          <w:tcPr>
            <w:tcW w:w="4795"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B. Đèn công suất 40W có điện trở lớn hơn.</w:t>
            </w:r>
          </w:p>
        </w:tc>
      </w:tr>
      <w:tr w:rsidR="00303C33" w:rsidRPr="00303C33" w:rsidTr="00BA5A17">
        <w:tc>
          <w:tcPr>
            <w:tcW w:w="4781"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C. Điện trở dây tóc hai đèn như nhau.    </w:t>
            </w:r>
          </w:p>
        </w:tc>
        <w:tc>
          <w:tcPr>
            <w:tcW w:w="4795" w:type="dxa"/>
          </w:tcPr>
          <w:p w:rsidR="00303C33" w:rsidRPr="00303C33" w:rsidRDefault="00303C33" w:rsidP="00303C33">
            <w:pPr>
              <w:shd w:val="clear" w:color="auto" w:fill="FFFFFF" w:themeFill="background1"/>
              <w:rPr>
                <w:rFonts w:ascii="Times New Roman" w:eastAsia="Times New Roman" w:hAnsi="Times New Roman" w:cs="Times New Roman"/>
                <w:sz w:val="24"/>
                <w:szCs w:val="24"/>
                <w:lang w:val="de-DE"/>
              </w:rPr>
            </w:pPr>
            <w:r w:rsidRPr="00303C33">
              <w:rPr>
                <w:rFonts w:ascii="Times New Roman" w:eastAsia="Times New Roman" w:hAnsi="Times New Roman" w:cs="Times New Roman"/>
                <w:sz w:val="24"/>
                <w:szCs w:val="24"/>
                <w:lang w:val="de-DE"/>
              </w:rPr>
              <w:t>D. Không so sánh được.</w:t>
            </w:r>
          </w:p>
        </w:tc>
      </w:tr>
    </w:tbl>
    <w:p w:rsidR="00303C33" w:rsidRPr="00303C33" w:rsidRDefault="00303C33" w:rsidP="00303C33">
      <w:pPr>
        <w:shd w:val="clear" w:color="auto" w:fill="FFFFFF"/>
        <w:spacing w:after="0" w:line="240" w:lineRule="auto"/>
        <w:ind w:right="-283"/>
        <w:rPr>
          <w:rFonts w:ascii="Times New Roman" w:eastAsia="Times New Roman" w:hAnsi="Times New Roman" w:cs="Times New Roman"/>
          <w:b/>
          <w:sz w:val="24"/>
          <w:szCs w:val="24"/>
        </w:rPr>
      </w:pPr>
    </w:p>
    <w:p w:rsidR="00303C33" w:rsidRPr="00303C33" w:rsidRDefault="00303C33" w:rsidP="00303C33">
      <w:pP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br w:type="page"/>
      </w:r>
    </w:p>
    <w:p w:rsidR="00303C33" w:rsidRPr="00303C33" w:rsidRDefault="00303C33" w:rsidP="00303C33">
      <w:pPr>
        <w:shd w:val="clear" w:color="auto" w:fill="FFFFFF"/>
        <w:spacing w:after="0" w:line="240" w:lineRule="auto"/>
        <w:ind w:right="-283"/>
        <w:rPr>
          <w:rFonts w:ascii="Times New Roman" w:eastAsia="Times New Roman" w:hAnsi="Times New Roman" w:cs="Times New Roman"/>
          <w:sz w:val="24"/>
          <w:szCs w:val="24"/>
          <w:lang w:val="nl-NL"/>
        </w:rPr>
      </w:pPr>
      <w:r w:rsidRPr="00303C33">
        <w:rPr>
          <w:rFonts w:ascii="Times New Roman" w:eastAsia="Times New Roman" w:hAnsi="Times New Roman" w:cs="Times New Roman"/>
          <w:b/>
          <w:sz w:val="24"/>
          <w:szCs w:val="24"/>
        </w:rPr>
        <w:t xml:space="preserve">Câu 17: </w:t>
      </w:r>
      <w:r w:rsidRPr="00303C33">
        <w:rPr>
          <w:rFonts w:ascii="Times New Roman" w:eastAsia="Times New Roman" w:hAnsi="Times New Roman" w:cs="Times New Roman"/>
          <w:sz w:val="24"/>
          <w:szCs w:val="24"/>
          <w:lang w:val="nl-NL"/>
        </w:rPr>
        <w:t>Trên một biến trở con chạy có ghi R</w:t>
      </w:r>
      <w:r w:rsidRPr="00303C33">
        <w:rPr>
          <w:rFonts w:ascii="Times New Roman" w:eastAsia="Times New Roman" w:hAnsi="Times New Roman" w:cs="Times New Roman"/>
          <w:sz w:val="24"/>
          <w:szCs w:val="24"/>
          <w:vertAlign w:val="subscript"/>
          <w:lang w:val="nl-NL"/>
        </w:rPr>
        <w:t xml:space="preserve">b </w:t>
      </w:r>
      <w:r w:rsidRPr="00303C33">
        <w:rPr>
          <w:rFonts w:ascii="Times New Roman" w:eastAsia="Times New Roman" w:hAnsi="Times New Roman" w:cs="Times New Roman"/>
          <w:sz w:val="24"/>
          <w:szCs w:val="24"/>
          <w:lang w:val="nl-NL"/>
        </w:rPr>
        <w:t xml:space="preserve">( 100Ω - 2A ). Câu nào sau đây là </w:t>
      </w:r>
      <w:r w:rsidRPr="00303C33">
        <w:rPr>
          <w:rFonts w:ascii="Times New Roman" w:eastAsia="Times New Roman" w:hAnsi="Times New Roman" w:cs="Times New Roman"/>
          <w:b/>
          <w:sz w:val="24"/>
          <w:szCs w:val="24"/>
          <w:lang w:val="nl-NL"/>
        </w:rPr>
        <w:t>đúng</w:t>
      </w:r>
      <w:r w:rsidRPr="00303C33">
        <w:rPr>
          <w:rFonts w:ascii="Times New Roman" w:eastAsia="Times New Roman" w:hAnsi="Times New Roman" w:cs="Times New Roman"/>
          <w:sz w:val="24"/>
          <w:szCs w:val="24"/>
          <w:lang w:val="nl-NL"/>
        </w:rPr>
        <w:t xml:space="preserve"> khi nói về con số 100Ω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198"/>
      </w:tblGrid>
      <w:tr w:rsidR="00303C33" w:rsidRPr="00303C33" w:rsidTr="00BA5A17">
        <w:tc>
          <w:tcPr>
            <w:tcW w:w="5197"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A. là điện trở định mức của biến trở </w:t>
            </w:r>
          </w:p>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C. là điện trở bắt buộc phải sử dụng</w:t>
            </w:r>
          </w:p>
        </w:tc>
        <w:tc>
          <w:tcPr>
            <w:tcW w:w="5198" w:type="dxa"/>
          </w:tcPr>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 xml:space="preserve">B. là điện trở bé nhất của biến trở </w:t>
            </w:r>
          </w:p>
          <w:p w:rsidR="00303C33" w:rsidRPr="00303C33" w:rsidRDefault="00303C33" w:rsidP="00303C33">
            <w:pPr>
              <w:jc w:val="both"/>
              <w:rPr>
                <w:rFonts w:ascii="Times New Roman" w:eastAsia="Times New Roman" w:hAnsi="Times New Roman" w:cs="Times New Roman"/>
                <w:sz w:val="24"/>
                <w:szCs w:val="24"/>
                <w:lang w:val="nl-NL"/>
              </w:rPr>
            </w:pPr>
            <w:r w:rsidRPr="00303C33">
              <w:rPr>
                <w:rFonts w:ascii="Times New Roman" w:eastAsia="Times New Roman" w:hAnsi="Times New Roman" w:cs="Times New Roman"/>
                <w:sz w:val="24"/>
                <w:szCs w:val="24"/>
                <w:lang w:val="nl-NL"/>
              </w:rPr>
              <w:t>D. là điện trở lớn nhất của biến trở</w:t>
            </w:r>
          </w:p>
        </w:tc>
      </w:tr>
    </w:tbl>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nl-NL"/>
        </w:rPr>
        <w:t xml:space="preserve">Câu 18: </w:t>
      </w:r>
      <w:r w:rsidRPr="00303C33">
        <w:rPr>
          <w:rFonts w:ascii="Times New Roman" w:eastAsia="Times New Roman" w:hAnsi="Times New Roman" w:cs="Times New Roman"/>
          <w:sz w:val="24"/>
          <w:szCs w:val="24"/>
          <w:lang w:val="pt-BR"/>
        </w:rPr>
        <w:t xml:space="preserve">Phát biểu nào dưới đây về biến trở là </w:t>
      </w:r>
      <w:r w:rsidRPr="00303C33">
        <w:rPr>
          <w:rFonts w:ascii="Times New Roman" w:eastAsia="Times New Roman" w:hAnsi="Times New Roman" w:cs="Times New Roman"/>
          <w:b/>
          <w:sz w:val="24"/>
          <w:szCs w:val="24"/>
          <w:lang w:val="pt-BR"/>
        </w:rPr>
        <w:t>đúng</w:t>
      </w:r>
      <w:r w:rsidRPr="00303C33">
        <w:rPr>
          <w:rFonts w:ascii="Times New Roman" w:eastAsia="Times New Roman" w:hAnsi="Times New Roman" w:cs="Times New Roman"/>
          <w:sz w:val="24"/>
          <w:szCs w:val="24"/>
          <w:lang w:val="pt-BR"/>
        </w:rPr>
        <w:t>?</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A. Biến trở là điện trở có thể thay đổi tiết diện dây.</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B. Biến trở là dụng cụ có thể dùng để thay đổi cường độ dòng điện. </w:t>
      </w:r>
    </w:p>
    <w:p w:rsidR="00303C33" w:rsidRPr="00303C33" w:rsidRDefault="00303C33" w:rsidP="00303C33">
      <w:pPr>
        <w:shd w:val="clear" w:color="auto" w:fill="FFFFFF" w:themeFill="background1"/>
        <w:tabs>
          <w:tab w:val="left" w:pos="3420"/>
        </w:tabs>
        <w:spacing w:after="0" w:line="240" w:lineRule="auto"/>
        <w:ind w:right="567"/>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Biến trở là dụng cụ có thể dùng để thay đổi hiệu điện thế</w:t>
      </w:r>
    </w:p>
    <w:p w:rsidR="00303C33" w:rsidRPr="00303C33" w:rsidRDefault="00303C33" w:rsidP="00303C33">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D. Biến trở là dụng cụ có thể dùng để thay đổi chiều dòng điện trong mạch. </w:t>
      </w:r>
    </w:p>
    <w:p w:rsidR="00303C33" w:rsidRPr="00303C33" w:rsidRDefault="00303C33" w:rsidP="00303C33">
      <w:pPr>
        <w:spacing w:after="0" w:line="240" w:lineRule="auto"/>
        <w:rPr>
          <w:rFonts w:ascii="Times New Roman" w:hAnsi="Times New Roman" w:cs="Times New Roman"/>
          <w:sz w:val="24"/>
          <w:szCs w:val="24"/>
          <w:lang w:val="pt-BR"/>
        </w:rPr>
      </w:pPr>
      <w:r w:rsidRPr="00303C33">
        <w:rPr>
          <w:rFonts w:ascii="Times New Roman" w:eastAsia="Times New Roman" w:hAnsi="Times New Roman" w:cs="Times New Roman"/>
          <w:b/>
          <w:sz w:val="24"/>
          <w:szCs w:val="24"/>
          <w:lang w:val="pt-BR"/>
        </w:rPr>
        <w:t xml:space="preserve">Câu 19: </w:t>
      </w:r>
      <w:r w:rsidRPr="00303C33">
        <w:rPr>
          <w:rFonts w:ascii="Times New Roman" w:hAnsi="Times New Roman" w:cs="Times New Roman"/>
          <w:sz w:val="24"/>
          <w:szCs w:val="24"/>
          <w:lang w:val="pt-BR"/>
        </w:rPr>
        <w:t>Nam châm điện được sử dụng trong thiết bị:</w:t>
      </w:r>
    </w:p>
    <w:p w:rsidR="00303C33" w:rsidRPr="00303C33" w:rsidRDefault="00303C33" w:rsidP="00303C33">
      <w:pPr>
        <w:spacing w:after="0" w:line="240" w:lineRule="auto"/>
        <w:rPr>
          <w:rFonts w:ascii="Times New Roman" w:hAnsi="Times New Roman" w:cs="Times New Roman"/>
          <w:sz w:val="24"/>
          <w:szCs w:val="24"/>
          <w:lang w:val="pt-BR"/>
        </w:rPr>
      </w:pPr>
      <w:r w:rsidRPr="00303C33">
        <w:rPr>
          <w:rFonts w:ascii="Times New Roman" w:hAnsi="Times New Roman" w:cs="Times New Roman"/>
          <w:sz w:val="24"/>
          <w:szCs w:val="24"/>
          <w:lang w:val="pt-BR"/>
        </w:rPr>
        <w:t>A. Nồi cơm điện.                   B. Làm các la bàn.             C. Rơle điện từ.              D. Bàn ủi điện.</w:t>
      </w:r>
    </w:p>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 xml:space="preserve">Câu 20: </w:t>
      </w:r>
      <w:r w:rsidRPr="00303C33">
        <w:rPr>
          <w:rFonts w:ascii="Times New Roman" w:eastAsia="Times New Roman" w:hAnsi="Times New Roman" w:cs="Times New Roman"/>
          <w:sz w:val="24"/>
          <w:szCs w:val="24"/>
          <w:lang w:val="pt-BR"/>
        </w:rPr>
        <w:t xml:space="preserve">Một đèn dây tóc có ghi (12V - 6W) công suất của  dòng điện qua dây tóc khi đèn sáng bình thườ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9"/>
        <w:gridCol w:w="2599"/>
        <w:gridCol w:w="2599"/>
      </w:tblGrid>
      <w:tr w:rsidR="00303C33" w:rsidRPr="00303C33" w:rsidTr="00BA5A17">
        <w:tc>
          <w:tcPr>
            <w:tcW w:w="2598"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 12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B. 9W </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 6W</w:t>
            </w:r>
          </w:p>
        </w:tc>
        <w:tc>
          <w:tcPr>
            <w:tcW w:w="2599" w:type="dxa"/>
          </w:tcPr>
          <w:p w:rsidR="00303C33" w:rsidRPr="00303C33" w:rsidRDefault="00303C33" w:rsidP="00303C33">
            <w:pPr>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 3W</w:t>
            </w:r>
          </w:p>
        </w:tc>
      </w:tr>
    </w:tbl>
    <w:p w:rsidR="00303C33" w:rsidRPr="00303C33" w:rsidRDefault="00303C33" w:rsidP="00303C33">
      <w:pPr>
        <w:shd w:val="clear" w:color="auto" w:fill="FFFFFF"/>
        <w:tabs>
          <w:tab w:val="left" w:pos="3420"/>
        </w:tabs>
        <w:spacing w:after="0" w:line="240" w:lineRule="auto"/>
        <w:ind w:right="567"/>
        <w:jc w:val="both"/>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II.TỰ LUẬN: ( 5đ)</w:t>
      </w:r>
    </w:p>
    <w:p w:rsidR="00303C33" w:rsidRPr="00303C33" w:rsidRDefault="00303C33" w:rsidP="00303C33">
      <w:pPr>
        <w:spacing w:after="0" w:line="240" w:lineRule="auto"/>
        <w:rPr>
          <w:rFonts w:ascii="Times New Roman" w:eastAsia="Times New Roman" w:hAnsi="Times New Roman" w:cs="Times New Roman"/>
          <w:b/>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spacing w:after="0" w:line="240" w:lineRule="auto"/>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Câu 1 (2đ)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Đặt một ống dây trước một nam châm thử treo như hình vẽ. Khi đóng khóa K em hãy: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noProof/>
          <w:sz w:val="24"/>
          <w:szCs w:val="24"/>
        </w:rPr>
        <mc:AlternateContent>
          <mc:Choice Requires="wpc">
            <w:drawing>
              <wp:anchor distT="0" distB="0" distL="114300" distR="114300" simplePos="0" relativeHeight="251662336" behindDoc="0" locked="0" layoutInCell="1" allowOverlap="1" wp14:anchorId="40F3045E" wp14:editId="45FB712D">
                <wp:simplePos x="0" y="0"/>
                <wp:positionH relativeFrom="margin">
                  <wp:align>right</wp:align>
                </wp:positionH>
                <wp:positionV relativeFrom="paragraph">
                  <wp:posOffset>120650</wp:posOffset>
                </wp:positionV>
                <wp:extent cx="2314575" cy="1398905"/>
                <wp:effectExtent l="0" t="0" r="9525" b="10795"/>
                <wp:wrapNone/>
                <wp:docPr id="384" name="Canvas 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7" name="Rectangle 5"/>
                        <wps:cNvSpPr>
                          <a:spLocks noChangeArrowheads="1"/>
                        </wps:cNvSpPr>
                        <wps:spPr bwMode="auto">
                          <a:xfrm>
                            <a:off x="0" y="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348" name="Line 7"/>
                        <wps:cNvCnPr>
                          <a:cxnSpLocks noChangeShapeType="1"/>
                        </wps:cNvCnPr>
                        <wps:spPr bwMode="auto">
                          <a:xfrm>
                            <a:off x="121285" y="1043305"/>
                            <a:ext cx="125730" cy="0"/>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49" name="Rectangle 8"/>
                        <wps:cNvSpPr>
                          <a:spLocks noChangeArrowheads="1"/>
                        </wps:cNvSpPr>
                        <wps:spPr bwMode="auto">
                          <a:xfrm>
                            <a:off x="1742440" y="295910"/>
                            <a:ext cx="9080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N</w:t>
                              </w:r>
                            </w:p>
                          </w:txbxContent>
                        </wps:txbx>
                        <wps:bodyPr rot="0" vert="horz" wrap="none" lIns="0" tIns="0" rIns="0" bIns="0" anchor="t" anchorCtr="0">
                          <a:spAutoFit/>
                        </wps:bodyPr>
                      </wps:wsp>
                      <wps:wsp>
                        <wps:cNvPr id="350" name="Rectangle 9"/>
                        <wps:cNvSpPr>
                          <a:spLocks noChangeArrowheads="1"/>
                        </wps:cNvSpPr>
                        <wps:spPr bwMode="auto">
                          <a:xfrm>
                            <a:off x="1852930" y="29591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351" name="Rectangle 10"/>
                        <wps:cNvSpPr>
                          <a:spLocks noChangeArrowheads="1"/>
                        </wps:cNvSpPr>
                        <wps:spPr bwMode="auto">
                          <a:xfrm>
                            <a:off x="2119630" y="295910"/>
                            <a:ext cx="6477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S</w:t>
                              </w:r>
                            </w:p>
                          </w:txbxContent>
                        </wps:txbx>
                        <wps:bodyPr rot="0" vert="horz" wrap="none" lIns="0" tIns="0" rIns="0" bIns="0" anchor="t" anchorCtr="0">
                          <a:spAutoFit/>
                        </wps:bodyPr>
                      </wps:wsp>
                      <wps:wsp>
                        <wps:cNvPr id="352" name="Rectangle 11"/>
                        <wps:cNvSpPr>
                          <a:spLocks noChangeArrowheads="1"/>
                        </wps:cNvSpPr>
                        <wps:spPr bwMode="auto">
                          <a:xfrm>
                            <a:off x="2205355" y="295910"/>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s:wsp>
                        <wps:cNvPr id="353" name="Rectangle 12"/>
                        <wps:cNvSpPr>
                          <a:spLocks noChangeArrowheads="1"/>
                        </wps:cNvSpPr>
                        <wps:spPr bwMode="auto">
                          <a:xfrm>
                            <a:off x="233045" y="805815"/>
                            <a:ext cx="73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K</w:t>
                              </w:r>
                            </w:p>
                          </w:txbxContent>
                        </wps:txbx>
                        <wps:bodyPr rot="0" vert="horz" wrap="none" lIns="0" tIns="0" rIns="0" bIns="0" anchor="t" anchorCtr="0">
                          <a:spAutoFit/>
                        </wps:bodyPr>
                      </wps:wsp>
                      <wps:wsp>
                        <wps:cNvPr id="354" name="Rectangle 13"/>
                        <wps:cNvSpPr>
                          <a:spLocks noChangeArrowheads="1"/>
                        </wps:cNvSpPr>
                        <wps:spPr bwMode="auto">
                          <a:xfrm>
                            <a:off x="345440" y="80581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color w:val="000000"/>
                                </w:rPr>
                                <w:t xml:space="preserve"> </w:t>
                              </w:r>
                            </w:p>
                          </w:txbxContent>
                        </wps:txbx>
                        <wps:bodyPr rot="0" vert="horz" wrap="none" lIns="0" tIns="0" rIns="0" bIns="0" anchor="t" anchorCtr="0">
                          <a:spAutoFit/>
                        </wps:bodyPr>
                      </wps:wsp>
                      <wpg:wgp>
                        <wpg:cNvPr id="355" name="Group 23"/>
                        <wpg:cNvGrpSpPr>
                          <a:grpSpLocks/>
                        </wpg:cNvGrpSpPr>
                        <wpg:grpSpPr bwMode="auto">
                          <a:xfrm>
                            <a:off x="5080" y="363855"/>
                            <a:ext cx="1372235" cy="697230"/>
                            <a:chOff x="8" y="573"/>
                            <a:chExt cx="2161" cy="1098"/>
                          </a:xfrm>
                        </wpg:grpSpPr>
                        <wps:wsp>
                          <wps:cNvPr id="356" name="Line 14"/>
                          <wps:cNvCnPr>
                            <a:cxnSpLocks noChangeShapeType="1"/>
                          </wps:cNvCnPr>
                          <wps:spPr bwMode="auto">
                            <a:xfrm>
                              <a:off x="217" y="985"/>
                              <a:ext cx="0" cy="662"/>
                            </a:xfrm>
                            <a:prstGeom prst="line">
                              <a:avLst/>
                            </a:prstGeom>
                            <a:noFill/>
                            <a:ln w="2095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57" name="Freeform 15"/>
                          <wps:cNvSpPr>
                            <a:spLocks/>
                          </wps:cNvSpPr>
                          <wps:spPr bwMode="auto">
                            <a:xfrm>
                              <a:off x="733" y="607"/>
                              <a:ext cx="273" cy="456"/>
                            </a:xfrm>
                            <a:custGeom>
                              <a:avLst/>
                              <a:gdLst>
                                <a:gd name="T0" fmla="*/ 0 w 273"/>
                                <a:gd name="T1" fmla="*/ 63 h 456"/>
                                <a:gd name="T2" fmla="*/ 50 w 273"/>
                                <a:gd name="T3" fmla="*/ 7 h 456"/>
                                <a:gd name="T4" fmla="*/ 101 w 273"/>
                                <a:gd name="T5" fmla="*/ 63 h 456"/>
                                <a:gd name="T6" fmla="*/ 161 w 273"/>
                                <a:gd name="T7" fmla="*/ 387 h 456"/>
                                <a:gd name="T8" fmla="*/ 222 w 273"/>
                                <a:gd name="T9" fmla="*/ 455 h 456"/>
                                <a:gd name="T10" fmla="*/ 273 w 273"/>
                                <a:gd name="T11" fmla="*/ 376 h 456"/>
                              </a:gdLst>
                              <a:ahLst/>
                              <a:cxnLst>
                                <a:cxn ang="0">
                                  <a:pos x="T0" y="T1"/>
                                </a:cxn>
                                <a:cxn ang="0">
                                  <a:pos x="T2" y="T3"/>
                                </a:cxn>
                                <a:cxn ang="0">
                                  <a:pos x="T4" y="T5"/>
                                </a:cxn>
                                <a:cxn ang="0">
                                  <a:pos x="T6" y="T7"/>
                                </a:cxn>
                                <a:cxn ang="0">
                                  <a:pos x="T8" y="T9"/>
                                </a:cxn>
                                <a:cxn ang="0">
                                  <a:pos x="T10" y="T11"/>
                                </a:cxn>
                              </a:cxnLst>
                              <a:rect l="0" t="0" r="r" b="b"/>
                              <a:pathLst>
                                <a:path w="273" h="456">
                                  <a:moveTo>
                                    <a:pt x="0" y="63"/>
                                  </a:moveTo>
                                  <a:cubicBezTo>
                                    <a:pt x="8" y="54"/>
                                    <a:pt x="33" y="7"/>
                                    <a:pt x="50" y="7"/>
                                  </a:cubicBezTo>
                                  <a:cubicBezTo>
                                    <a:pt x="67" y="7"/>
                                    <a:pt x="83" y="0"/>
                                    <a:pt x="101" y="63"/>
                                  </a:cubicBezTo>
                                  <a:cubicBezTo>
                                    <a:pt x="119" y="127"/>
                                    <a:pt x="141" y="323"/>
                                    <a:pt x="161" y="387"/>
                                  </a:cubicBezTo>
                                  <a:cubicBezTo>
                                    <a:pt x="182" y="452"/>
                                    <a:pt x="204" y="456"/>
                                    <a:pt x="222" y="455"/>
                                  </a:cubicBezTo>
                                  <a:cubicBezTo>
                                    <a:pt x="240" y="453"/>
                                    <a:pt x="262" y="393"/>
                                    <a:pt x="273"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Freeform 16"/>
                          <wps:cNvSpPr>
                            <a:spLocks/>
                          </wps:cNvSpPr>
                          <wps:spPr bwMode="auto">
                            <a:xfrm>
                              <a:off x="967" y="607"/>
                              <a:ext cx="272" cy="456"/>
                            </a:xfrm>
                            <a:custGeom>
                              <a:avLst/>
                              <a:gdLst>
                                <a:gd name="T0" fmla="*/ 0 w 272"/>
                                <a:gd name="T1" fmla="*/ 63 h 456"/>
                                <a:gd name="T2" fmla="*/ 50 w 272"/>
                                <a:gd name="T3" fmla="*/ 7 h 456"/>
                                <a:gd name="T4" fmla="*/ 101 w 272"/>
                                <a:gd name="T5" fmla="*/ 63 h 456"/>
                                <a:gd name="T6" fmla="*/ 161 w 272"/>
                                <a:gd name="T7" fmla="*/ 387 h 456"/>
                                <a:gd name="T8" fmla="*/ 222 w 272"/>
                                <a:gd name="T9" fmla="*/ 455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4" y="7"/>
                                    <a:pt x="50" y="7"/>
                                  </a:cubicBezTo>
                                  <a:cubicBezTo>
                                    <a:pt x="67" y="7"/>
                                    <a:pt x="83" y="0"/>
                                    <a:pt x="101" y="63"/>
                                  </a:cubicBezTo>
                                  <a:cubicBezTo>
                                    <a:pt x="119" y="127"/>
                                    <a:pt x="141" y="323"/>
                                    <a:pt x="161" y="387"/>
                                  </a:cubicBezTo>
                                  <a:cubicBezTo>
                                    <a:pt x="181" y="452"/>
                                    <a:pt x="203" y="456"/>
                                    <a:pt x="222" y="455"/>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Freeform 17"/>
                          <wps:cNvSpPr>
                            <a:spLocks/>
                          </wps:cNvSpPr>
                          <wps:spPr bwMode="auto">
                            <a:xfrm>
                              <a:off x="1221" y="607"/>
                              <a:ext cx="273" cy="456"/>
                            </a:xfrm>
                            <a:custGeom>
                              <a:avLst/>
                              <a:gdLst>
                                <a:gd name="T0" fmla="*/ 0 w 273"/>
                                <a:gd name="T1" fmla="*/ 63 h 456"/>
                                <a:gd name="T2" fmla="*/ 51 w 273"/>
                                <a:gd name="T3" fmla="*/ 7 h 456"/>
                                <a:gd name="T4" fmla="*/ 101 w 273"/>
                                <a:gd name="T5" fmla="*/ 63 h 456"/>
                                <a:gd name="T6" fmla="*/ 162 w 273"/>
                                <a:gd name="T7" fmla="*/ 387 h 456"/>
                                <a:gd name="T8" fmla="*/ 223 w 273"/>
                                <a:gd name="T9" fmla="*/ 455 h 456"/>
                                <a:gd name="T10" fmla="*/ 273 w 273"/>
                                <a:gd name="T11" fmla="*/ 376 h 456"/>
                              </a:gdLst>
                              <a:ahLst/>
                              <a:cxnLst>
                                <a:cxn ang="0">
                                  <a:pos x="T0" y="T1"/>
                                </a:cxn>
                                <a:cxn ang="0">
                                  <a:pos x="T2" y="T3"/>
                                </a:cxn>
                                <a:cxn ang="0">
                                  <a:pos x="T4" y="T5"/>
                                </a:cxn>
                                <a:cxn ang="0">
                                  <a:pos x="T6" y="T7"/>
                                </a:cxn>
                                <a:cxn ang="0">
                                  <a:pos x="T8" y="T9"/>
                                </a:cxn>
                                <a:cxn ang="0">
                                  <a:pos x="T10" y="T11"/>
                                </a:cxn>
                              </a:cxnLst>
                              <a:rect l="0" t="0" r="r" b="b"/>
                              <a:pathLst>
                                <a:path w="273" h="456">
                                  <a:moveTo>
                                    <a:pt x="0" y="63"/>
                                  </a:moveTo>
                                  <a:cubicBezTo>
                                    <a:pt x="8" y="54"/>
                                    <a:pt x="34" y="7"/>
                                    <a:pt x="51" y="7"/>
                                  </a:cubicBezTo>
                                  <a:cubicBezTo>
                                    <a:pt x="68" y="7"/>
                                    <a:pt x="83" y="0"/>
                                    <a:pt x="101" y="63"/>
                                  </a:cubicBezTo>
                                  <a:cubicBezTo>
                                    <a:pt x="120" y="127"/>
                                    <a:pt x="142" y="323"/>
                                    <a:pt x="162" y="387"/>
                                  </a:cubicBezTo>
                                  <a:cubicBezTo>
                                    <a:pt x="182" y="452"/>
                                    <a:pt x="204" y="456"/>
                                    <a:pt x="223" y="455"/>
                                  </a:cubicBezTo>
                                  <a:cubicBezTo>
                                    <a:pt x="241" y="453"/>
                                    <a:pt x="263" y="393"/>
                                    <a:pt x="273"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Freeform 18"/>
                          <wps:cNvSpPr>
                            <a:spLocks/>
                          </wps:cNvSpPr>
                          <wps:spPr bwMode="auto">
                            <a:xfrm>
                              <a:off x="1459" y="607"/>
                              <a:ext cx="272" cy="456"/>
                            </a:xfrm>
                            <a:custGeom>
                              <a:avLst/>
                              <a:gdLst>
                                <a:gd name="T0" fmla="*/ 0 w 272"/>
                                <a:gd name="T1" fmla="*/ 63 h 456"/>
                                <a:gd name="T2" fmla="*/ 50 w 272"/>
                                <a:gd name="T3" fmla="*/ 7 h 456"/>
                                <a:gd name="T4" fmla="*/ 101 w 272"/>
                                <a:gd name="T5" fmla="*/ 63 h 456"/>
                                <a:gd name="T6" fmla="*/ 161 w 272"/>
                                <a:gd name="T7" fmla="*/ 387 h 456"/>
                                <a:gd name="T8" fmla="*/ 221 w 272"/>
                                <a:gd name="T9" fmla="*/ 455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3" y="7"/>
                                    <a:pt x="50" y="7"/>
                                  </a:cubicBezTo>
                                  <a:cubicBezTo>
                                    <a:pt x="67" y="7"/>
                                    <a:pt x="82" y="0"/>
                                    <a:pt x="101" y="63"/>
                                  </a:cubicBezTo>
                                  <a:cubicBezTo>
                                    <a:pt x="119" y="127"/>
                                    <a:pt x="141" y="323"/>
                                    <a:pt x="161" y="387"/>
                                  </a:cubicBezTo>
                                  <a:cubicBezTo>
                                    <a:pt x="181" y="452"/>
                                    <a:pt x="203" y="456"/>
                                    <a:pt x="221" y="455"/>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Freeform 19"/>
                          <wps:cNvSpPr>
                            <a:spLocks/>
                          </wps:cNvSpPr>
                          <wps:spPr bwMode="auto">
                            <a:xfrm>
                              <a:off x="1738" y="573"/>
                              <a:ext cx="104" cy="1098"/>
                            </a:xfrm>
                            <a:custGeom>
                              <a:avLst/>
                              <a:gdLst>
                                <a:gd name="T0" fmla="*/ 0 w 104"/>
                                <a:gd name="T1" fmla="*/ 96 h 1098"/>
                                <a:gd name="T2" fmla="*/ 51 w 104"/>
                                <a:gd name="T3" fmla="*/ 39 h 1098"/>
                                <a:gd name="T4" fmla="*/ 88 w 104"/>
                                <a:gd name="T5" fmla="*/ 176 h 1098"/>
                                <a:gd name="T6" fmla="*/ 104 w 104"/>
                                <a:gd name="T7" fmla="*/ 1098 h 1098"/>
                              </a:gdLst>
                              <a:ahLst/>
                              <a:cxnLst>
                                <a:cxn ang="0">
                                  <a:pos x="T0" y="T1"/>
                                </a:cxn>
                                <a:cxn ang="0">
                                  <a:pos x="T2" y="T3"/>
                                </a:cxn>
                                <a:cxn ang="0">
                                  <a:pos x="T4" y="T5"/>
                                </a:cxn>
                                <a:cxn ang="0">
                                  <a:pos x="T6" y="T7"/>
                                </a:cxn>
                              </a:cxnLst>
                              <a:rect l="0" t="0" r="r" b="b"/>
                              <a:pathLst>
                                <a:path w="104" h="1098">
                                  <a:moveTo>
                                    <a:pt x="0" y="96"/>
                                  </a:moveTo>
                                  <a:cubicBezTo>
                                    <a:pt x="9" y="87"/>
                                    <a:pt x="37" y="26"/>
                                    <a:pt x="51" y="39"/>
                                  </a:cubicBezTo>
                                  <a:cubicBezTo>
                                    <a:pt x="67" y="39"/>
                                    <a:pt x="79" y="0"/>
                                    <a:pt x="88" y="176"/>
                                  </a:cubicBezTo>
                                  <a:cubicBezTo>
                                    <a:pt x="97" y="353"/>
                                    <a:pt x="100" y="906"/>
                                    <a:pt x="104" y="1098"/>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Rectangle 20"/>
                          <wps:cNvSpPr>
                            <a:spLocks noChangeArrowheads="1"/>
                          </wps:cNvSpPr>
                          <wps:spPr bwMode="auto">
                            <a:xfrm>
                              <a:off x="8" y="670"/>
                              <a:ext cx="2161" cy="314"/>
                            </a:xfrm>
                            <a:prstGeom prst="rect">
                              <a:avLst/>
                            </a:prstGeom>
                            <a:noFill/>
                            <a:ln w="1079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Freeform 21"/>
                          <wps:cNvSpPr>
                            <a:spLocks/>
                          </wps:cNvSpPr>
                          <wps:spPr bwMode="auto">
                            <a:xfrm>
                              <a:off x="470" y="608"/>
                              <a:ext cx="271" cy="456"/>
                            </a:xfrm>
                            <a:custGeom>
                              <a:avLst/>
                              <a:gdLst>
                                <a:gd name="T0" fmla="*/ 0 w 271"/>
                                <a:gd name="T1" fmla="*/ 63 h 456"/>
                                <a:gd name="T2" fmla="*/ 50 w 271"/>
                                <a:gd name="T3" fmla="*/ 7 h 456"/>
                                <a:gd name="T4" fmla="*/ 100 w 271"/>
                                <a:gd name="T5" fmla="*/ 63 h 456"/>
                                <a:gd name="T6" fmla="*/ 161 w 271"/>
                                <a:gd name="T7" fmla="*/ 387 h 456"/>
                                <a:gd name="T8" fmla="*/ 221 w 271"/>
                                <a:gd name="T9" fmla="*/ 454 h 456"/>
                                <a:gd name="T10" fmla="*/ 271 w 271"/>
                                <a:gd name="T11" fmla="*/ 376 h 456"/>
                              </a:gdLst>
                              <a:ahLst/>
                              <a:cxnLst>
                                <a:cxn ang="0">
                                  <a:pos x="T0" y="T1"/>
                                </a:cxn>
                                <a:cxn ang="0">
                                  <a:pos x="T2" y="T3"/>
                                </a:cxn>
                                <a:cxn ang="0">
                                  <a:pos x="T4" y="T5"/>
                                </a:cxn>
                                <a:cxn ang="0">
                                  <a:pos x="T6" y="T7"/>
                                </a:cxn>
                                <a:cxn ang="0">
                                  <a:pos x="T8" y="T9"/>
                                </a:cxn>
                                <a:cxn ang="0">
                                  <a:pos x="T10" y="T11"/>
                                </a:cxn>
                              </a:cxnLst>
                              <a:rect l="0" t="0" r="r" b="b"/>
                              <a:pathLst>
                                <a:path w="271" h="456">
                                  <a:moveTo>
                                    <a:pt x="0" y="63"/>
                                  </a:moveTo>
                                  <a:cubicBezTo>
                                    <a:pt x="8" y="54"/>
                                    <a:pt x="33" y="7"/>
                                    <a:pt x="50" y="7"/>
                                  </a:cubicBezTo>
                                  <a:cubicBezTo>
                                    <a:pt x="67" y="7"/>
                                    <a:pt x="82" y="0"/>
                                    <a:pt x="100" y="63"/>
                                  </a:cubicBezTo>
                                  <a:cubicBezTo>
                                    <a:pt x="118" y="126"/>
                                    <a:pt x="141" y="323"/>
                                    <a:pt x="161" y="387"/>
                                  </a:cubicBezTo>
                                  <a:cubicBezTo>
                                    <a:pt x="181" y="452"/>
                                    <a:pt x="203" y="456"/>
                                    <a:pt x="221" y="454"/>
                                  </a:cubicBezTo>
                                  <a:cubicBezTo>
                                    <a:pt x="239" y="453"/>
                                    <a:pt x="261" y="393"/>
                                    <a:pt x="271"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Freeform 22"/>
                          <wps:cNvSpPr>
                            <a:spLocks/>
                          </wps:cNvSpPr>
                          <wps:spPr bwMode="auto">
                            <a:xfrm>
                              <a:off x="231" y="608"/>
                              <a:ext cx="272" cy="456"/>
                            </a:xfrm>
                            <a:custGeom>
                              <a:avLst/>
                              <a:gdLst>
                                <a:gd name="T0" fmla="*/ 0 w 272"/>
                                <a:gd name="T1" fmla="*/ 63 h 456"/>
                                <a:gd name="T2" fmla="*/ 50 w 272"/>
                                <a:gd name="T3" fmla="*/ 7 h 456"/>
                                <a:gd name="T4" fmla="*/ 101 w 272"/>
                                <a:gd name="T5" fmla="*/ 63 h 456"/>
                                <a:gd name="T6" fmla="*/ 161 w 272"/>
                                <a:gd name="T7" fmla="*/ 387 h 456"/>
                                <a:gd name="T8" fmla="*/ 221 w 272"/>
                                <a:gd name="T9" fmla="*/ 454 h 456"/>
                                <a:gd name="T10" fmla="*/ 272 w 272"/>
                                <a:gd name="T11" fmla="*/ 376 h 456"/>
                              </a:gdLst>
                              <a:ahLst/>
                              <a:cxnLst>
                                <a:cxn ang="0">
                                  <a:pos x="T0" y="T1"/>
                                </a:cxn>
                                <a:cxn ang="0">
                                  <a:pos x="T2" y="T3"/>
                                </a:cxn>
                                <a:cxn ang="0">
                                  <a:pos x="T4" y="T5"/>
                                </a:cxn>
                                <a:cxn ang="0">
                                  <a:pos x="T6" y="T7"/>
                                </a:cxn>
                                <a:cxn ang="0">
                                  <a:pos x="T8" y="T9"/>
                                </a:cxn>
                                <a:cxn ang="0">
                                  <a:pos x="T10" y="T11"/>
                                </a:cxn>
                              </a:cxnLst>
                              <a:rect l="0" t="0" r="r" b="b"/>
                              <a:pathLst>
                                <a:path w="272" h="456">
                                  <a:moveTo>
                                    <a:pt x="0" y="63"/>
                                  </a:moveTo>
                                  <a:cubicBezTo>
                                    <a:pt x="8" y="54"/>
                                    <a:pt x="33" y="7"/>
                                    <a:pt x="50" y="7"/>
                                  </a:cubicBezTo>
                                  <a:cubicBezTo>
                                    <a:pt x="67" y="7"/>
                                    <a:pt x="82" y="0"/>
                                    <a:pt x="101" y="63"/>
                                  </a:cubicBezTo>
                                  <a:cubicBezTo>
                                    <a:pt x="119" y="126"/>
                                    <a:pt x="141" y="323"/>
                                    <a:pt x="161" y="387"/>
                                  </a:cubicBezTo>
                                  <a:cubicBezTo>
                                    <a:pt x="181" y="452"/>
                                    <a:pt x="203" y="456"/>
                                    <a:pt x="221" y="454"/>
                                  </a:cubicBezTo>
                                  <a:cubicBezTo>
                                    <a:pt x="240" y="453"/>
                                    <a:pt x="262" y="393"/>
                                    <a:pt x="272" y="376"/>
                                  </a:cubicBezTo>
                                </a:path>
                              </a:pathLst>
                            </a:custGeom>
                            <a:noFill/>
                            <a:ln w="2095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65" name="Group 31"/>
                        <wpg:cNvGrpSpPr>
                          <a:grpSpLocks/>
                        </wpg:cNvGrpSpPr>
                        <wpg:grpSpPr bwMode="auto">
                          <a:xfrm>
                            <a:off x="1583055" y="477520"/>
                            <a:ext cx="629285" cy="114300"/>
                            <a:chOff x="2493" y="752"/>
                            <a:chExt cx="991" cy="180"/>
                          </a:xfrm>
                        </wpg:grpSpPr>
                        <wpg:grpSp>
                          <wpg:cNvPr id="366" name="Group 27"/>
                          <wpg:cNvGrpSpPr>
                            <a:grpSpLocks/>
                          </wpg:cNvGrpSpPr>
                          <wpg:grpSpPr bwMode="auto">
                            <a:xfrm>
                              <a:off x="2992" y="752"/>
                              <a:ext cx="492" cy="180"/>
                              <a:chOff x="2992" y="752"/>
                              <a:chExt cx="492" cy="180"/>
                            </a:xfrm>
                          </wpg:grpSpPr>
                          <wps:wsp>
                            <wps:cNvPr id="367" name="Freeform 25"/>
                            <wps:cNvSpPr>
                              <a:spLocks/>
                            </wps:cNvSpPr>
                            <wps:spPr bwMode="auto">
                              <a:xfrm>
                                <a:off x="2992" y="752"/>
                                <a:ext cx="492" cy="180"/>
                              </a:xfrm>
                              <a:custGeom>
                                <a:avLst/>
                                <a:gdLst>
                                  <a:gd name="T0" fmla="*/ 492 w 492"/>
                                  <a:gd name="T1" fmla="*/ 90 h 180"/>
                                  <a:gd name="T2" fmla="*/ 0 w 492"/>
                                  <a:gd name="T3" fmla="*/ 0 h 180"/>
                                  <a:gd name="T4" fmla="*/ 0 w 492"/>
                                  <a:gd name="T5" fmla="*/ 180 h 180"/>
                                  <a:gd name="T6" fmla="*/ 492 w 492"/>
                                  <a:gd name="T7" fmla="*/ 90 h 180"/>
                                </a:gdLst>
                                <a:ahLst/>
                                <a:cxnLst>
                                  <a:cxn ang="0">
                                    <a:pos x="T0" y="T1"/>
                                  </a:cxn>
                                  <a:cxn ang="0">
                                    <a:pos x="T2" y="T3"/>
                                  </a:cxn>
                                  <a:cxn ang="0">
                                    <a:pos x="T4" y="T5"/>
                                  </a:cxn>
                                  <a:cxn ang="0">
                                    <a:pos x="T6" y="T7"/>
                                  </a:cxn>
                                </a:cxnLst>
                                <a:rect l="0" t="0" r="r" b="b"/>
                                <a:pathLst>
                                  <a:path w="492" h="180">
                                    <a:moveTo>
                                      <a:pt x="492" y="90"/>
                                    </a:moveTo>
                                    <a:lnTo>
                                      <a:pt x="0" y="0"/>
                                    </a:lnTo>
                                    <a:lnTo>
                                      <a:pt x="0" y="180"/>
                                    </a:lnTo>
                                    <a:lnTo>
                                      <a:pt x="492" y="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 name="Freeform 26"/>
                            <wps:cNvSpPr>
                              <a:spLocks/>
                            </wps:cNvSpPr>
                            <wps:spPr bwMode="auto">
                              <a:xfrm>
                                <a:off x="2992" y="752"/>
                                <a:ext cx="492" cy="180"/>
                              </a:xfrm>
                              <a:custGeom>
                                <a:avLst/>
                                <a:gdLst>
                                  <a:gd name="T0" fmla="*/ 492 w 492"/>
                                  <a:gd name="T1" fmla="*/ 90 h 180"/>
                                  <a:gd name="T2" fmla="*/ 0 w 492"/>
                                  <a:gd name="T3" fmla="*/ 0 h 180"/>
                                  <a:gd name="T4" fmla="*/ 0 w 492"/>
                                  <a:gd name="T5" fmla="*/ 180 h 180"/>
                                  <a:gd name="T6" fmla="*/ 492 w 492"/>
                                  <a:gd name="T7" fmla="*/ 90 h 180"/>
                                </a:gdLst>
                                <a:ahLst/>
                                <a:cxnLst>
                                  <a:cxn ang="0">
                                    <a:pos x="T0" y="T1"/>
                                  </a:cxn>
                                  <a:cxn ang="0">
                                    <a:pos x="T2" y="T3"/>
                                  </a:cxn>
                                  <a:cxn ang="0">
                                    <a:pos x="T4" y="T5"/>
                                  </a:cxn>
                                  <a:cxn ang="0">
                                    <a:pos x="T6" y="T7"/>
                                  </a:cxn>
                                </a:cxnLst>
                                <a:rect l="0" t="0" r="r" b="b"/>
                                <a:pathLst>
                                  <a:path w="492" h="180">
                                    <a:moveTo>
                                      <a:pt x="492" y="90"/>
                                    </a:moveTo>
                                    <a:lnTo>
                                      <a:pt x="0" y="0"/>
                                    </a:lnTo>
                                    <a:lnTo>
                                      <a:pt x="0" y="180"/>
                                    </a:lnTo>
                                    <a:lnTo>
                                      <a:pt x="492" y="90"/>
                                    </a:lnTo>
                                    <a:close/>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9" name="Group 30"/>
                          <wpg:cNvGrpSpPr>
                            <a:grpSpLocks/>
                          </wpg:cNvGrpSpPr>
                          <wpg:grpSpPr bwMode="auto">
                            <a:xfrm>
                              <a:off x="2493" y="752"/>
                              <a:ext cx="492" cy="179"/>
                              <a:chOff x="2493" y="752"/>
                              <a:chExt cx="492" cy="179"/>
                            </a:xfrm>
                          </wpg:grpSpPr>
                          <wps:wsp>
                            <wps:cNvPr id="370" name="Freeform 28"/>
                            <wps:cNvSpPr>
                              <a:spLocks/>
                            </wps:cNvSpPr>
                            <wps:spPr bwMode="auto">
                              <a:xfrm>
                                <a:off x="2493" y="752"/>
                                <a:ext cx="492" cy="179"/>
                              </a:xfrm>
                              <a:custGeom>
                                <a:avLst/>
                                <a:gdLst>
                                  <a:gd name="T0" fmla="*/ 0 w 492"/>
                                  <a:gd name="T1" fmla="*/ 89 h 179"/>
                                  <a:gd name="T2" fmla="*/ 492 w 492"/>
                                  <a:gd name="T3" fmla="*/ 0 h 179"/>
                                  <a:gd name="T4" fmla="*/ 492 w 492"/>
                                  <a:gd name="T5" fmla="*/ 179 h 179"/>
                                  <a:gd name="T6" fmla="*/ 0 w 492"/>
                                  <a:gd name="T7" fmla="*/ 89 h 179"/>
                                </a:gdLst>
                                <a:ahLst/>
                                <a:cxnLst>
                                  <a:cxn ang="0">
                                    <a:pos x="T0" y="T1"/>
                                  </a:cxn>
                                  <a:cxn ang="0">
                                    <a:pos x="T2" y="T3"/>
                                  </a:cxn>
                                  <a:cxn ang="0">
                                    <a:pos x="T4" y="T5"/>
                                  </a:cxn>
                                  <a:cxn ang="0">
                                    <a:pos x="T6" y="T7"/>
                                  </a:cxn>
                                </a:cxnLst>
                                <a:rect l="0" t="0" r="r" b="b"/>
                                <a:pathLst>
                                  <a:path w="492" h="179">
                                    <a:moveTo>
                                      <a:pt x="0" y="89"/>
                                    </a:moveTo>
                                    <a:lnTo>
                                      <a:pt x="492" y="0"/>
                                    </a:lnTo>
                                    <a:lnTo>
                                      <a:pt x="492" y="179"/>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 name="Freeform 29"/>
                            <wps:cNvSpPr>
                              <a:spLocks/>
                            </wps:cNvSpPr>
                            <wps:spPr bwMode="auto">
                              <a:xfrm>
                                <a:off x="2493" y="752"/>
                                <a:ext cx="492" cy="179"/>
                              </a:xfrm>
                              <a:custGeom>
                                <a:avLst/>
                                <a:gdLst>
                                  <a:gd name="T0" fmla="*/ 0 w 492"/>
                                  <a:gd name="T1" fmla="*/ 89 h 179"/>
                                  <a:gd name="T2" fmla="*/ 492 w 492"/>
                                  <a:gd name="T3" fmla="*/ 0 h 179"/>
                                  <a:gd name="T4" fmla="*/ 492 w 492"/>
                                  <a:gd name="T5" fmla="*/ 179 h 179"/>
                                  <a:gd name="T6" fmla="*/ 0 w 492"/>
                                  <a:gd name="T7" fmla="*/ 89 h 179"/>
                                </a:gdLst>
                                <a:ahLst/>
                                <a:cxnLst>
                                  <a:cxn ang="0">
                                    <a:pos x="T0" y="T1"/>
                                  </a:cxn>
                                  <a:cxn ang="0">
                                    <a:pos x="T2" y="T3"/>
                                  </a:cxn>
                                  <a:cxn ang="0">
                                    <a:pos x="T4" y="T5"/>
                                  </a:cxn>
                                  <a:cxn ang="0">
                                    <a:pos x="T6" y="T7"/>
                                  </a:cxn>
                                </a:cxnLst>
                                <a:rect l="0" t="0" r="r" b="b"/>
                                <a:pathLst>
                                  <a:path w="492" h="179">
                                    <a:moveTo>
                                      <a:pt x="0" y="89"/>
                                    </a:moveTo>
                                    <a:lnTo>
                                      <a:pt x="492" y="0"/>
                                    </a:lnTo>
                                    <a:lnTo>
                                      <a:pt x="492" y="179"/>
                                    </a:lnTo>
                                    <a:lnTo>
                                      <a:pt x="0" y="89"/>
                                    </a:lnTo>
                                    <a:close/>
                                  </a:path>
                                </a:pathLst>
                              </a:custGeom>
                              <a:noFill/>
                              <a:ln w="1079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372" name="Line 32"/>
                        <wps:cNvCnPr>
                          <a:cxnSpLocks noChangeShapeType="1"/>
                        </wps:cNvCnPr>
                        <wps:spPr bwMode="auto">
                          <a:xfrm flipV="1">
                            <a:off x="1891665" y="0"/>
                            <a:ext cx="0" cy="478156"/>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g:wgp>
                        <wpg:cNvPr id="373" name="Group 373"/>
                        <wpg:cNvGrpSpPr/>
                        <wpg:grpSpPr>
                          <a:xfrm>
                            <a:off x="257175" y="19050"/>
                            <a:ext cx="1695450" cy="1174115"/>
                            <a:chOff x="257175" y="19050"/>
                            <a:chExt cx="1695450" cy="1174115"/>
                          </a:xfrm>
                        </wpg:grpSpPr>
                        <wps:wsp>
                          <wps:cNvPr id="374" name="Line 6"/>
                          <wps:cNvCnPr>
                            <a:cxnSpLocks noChangeShapeType="1"/>
                          </wps:cNvCnPr>
                          <wps:spPr bwMode="auto">
                            <a:xfrm flipV="1">
                              <a:off x="733425" y="1052831"/>
                              <a:ext cx="445135" cy="8254"/>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5" name="Line 24"/>
                          <wps:cNvCnPr>
                            <a:cxnSpLocks noChangeShapeType="1"/>
                          </wps:cNvCnPr>
                          <wps:spPr bwMode="auto">
                            <a:xfrm flipH="1">
                              <a:off x="382270" y="1052830"/>
                              <a:ext cx="237490" cy="0"/>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6" name="Line 33"/>
                          <wps:cNvCnPr>
                            <a:cxnSpLocks noChangeShapeType="1"/>
                          </wps:cNvCnPr>
                          <wps:spPr bwMode="auto">
                            <a:xfrm>
                              <a:off x="1826895" y="19050"/>
                              <a:ext cx="125730" cy="0"/>
                            </a:xfrm>
                            <a:prstGeom prst="line">
                              <a:avLst/>
                            </a:prstGeom>
                            <a:noFill/>
                            <a:ln w="4191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7" name="Line 34"/>
                          <wps:cNvCnPr>
                            <a:cxnSpLocks noChangeShapeType="1"/>
                          </wps:cNvCnPr>
                          <wps:spPr bwMode="auto">
                            <a:xfrm flipH="1">
                              <a:off x="606425" y="857250"/>
                              <a:ext cx="12700" cy="335915"/>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8" name="Line 35"/>
                          <wps:cNvCnPr>
                            <a:cxnSpLocks noChangeShapeType="1"/>
                          </wps:cNvCnPr>
                          <wps:spPr bwMode="auto">
                            <a:xfrm>
                              <a:off x="736600" y="971550"/>
                              <a:ext cx="0" cy="139065"/>
                            </a:xfrm>
                            <a:prstGeom prst="line">
                              <a:avLst/>
                            </a:prstGeom>
                            <a:noFill/>
                            <a:ln w="10795" cap="rnd">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79" name="Line 36"/>
                          <wps:cNvCnPr>
                            <a:cxnSpLocks noChangeShapeType="1"/>
                          </wps:cNvCnPr>
                          <wps:spPr bwMode="auto">
                            <a:xfrm flipV="1">
                              <a:off x="257175" y="953770"/>
                              <a:ext cx="125730" cy="89535"/>
                            </a:xfrm>
                            <a:prstGeom prst="line">
                              <a:avLst/>
                            </a:prstGeom>
                            <a:noFill/>
                            <a:ln w="6350" cap="flat" cmpd="sng" algn="ctr">
                              <a:solidFill>
                                <a:sysClr val="windowText" lastClr="000000"/>
                              </a:solidFill>
                              <a:prstDash val="solid"/>
                              <a:miter lim="800000"/>
                              <a:headEnd/>
                              <a:tailEnd/>
                            </a:ln>
                            <a:effectLst/>
                            <a:extLst/>
                          </wps:spPr>
                          <wps:bodyPr/>
                        </wps:wsp>
                      </wpg:wgp>
                      <wps:wsp>
                        <wps:cNvPr id="380" name="Rectangle 38"/>
                        <wps:cNvSpPr>
                          <a:spLocks noChangeArrowheads="1"/>
                        </wps:cNvSpPr>
                        <wps:spPr bwMode="auto">
                          <a:xfrm>
                            <a:off x="427355" y="1100455"/>
                            <a:ext cx="8509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A</w:t>
                              </w:r>
                            </w:p>
                          </w:txbxContent>
                        </wps:txbx>
                        <wps:bodyPr rot="0" vert="horz" wrap="none" lIns="0" tIns="0" rIns="0" bIns="0" anchor="t" anchorCtr="0">
                          <a:spAutoFit/>
                        </wps:bodyPr>
                      </wps:wsp>
                      <wps:wsp>
                        <wps:cNvPr id="381" name="Rectangle 39"/>
                        <wps:cNvSpPr>
                          <a:spLocks noChangeArrowheads="1"/>
                        </wps:cNvSpPr>
                        <wps:spPr bwMode="auto">
                          <a:xfrm>
                            <a:off x="538480" y="110045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 xml:space="preserve"> </w:t>
                              </w:r>
                            </w:p>
                          </w:txbxContent>
                        </wps:txbx>
                        <wps:bodyPr rot="0" vert="horz" wrap="none" lIns="0" tIns="0" rIns="0" bIns="0" anchor="t" anchorCtr="0">
                          <a:spAutoFit/>
                        </wps:bodyPr>
                      </wps:wsp>
                      <wps:wsp>
                        <wps:cNvPr id="382" name="Rectangle 40"/>
                        <wps:cNvSpPr>
                          <a:spLocks noChangeArrowheads="1"/>
                        </wps:cNvSpPr>
                        <wps:spPr bwMode="auto">
                          <a:xfrm>
                            <a:off x="819785" y="1113155"/>
                            <a:ext cx="7874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B</w:t>
                              </w:r>
                            </w:p>
                          </w:txbxContent>
                        </wps:txbx>
                        <wps:bodyPr rot="0" vert="horz" wrap="none" lIns="0" tIns="0" rIns="0" bIns="0" anchor="t" anchorCtr="0">
                          <a:spAutoFit/>
                        </wps:bodyPr>
                      </wps:wsp>
                      <wps:wsp>
                        <wps:cNvPr id="383" name="Rectangle 41"/>
                        <wps:cNvSpPr>
                          <a:spLocks noChangeArrowheads="1"/>
                        </wps:cNvSpPr>
                        <wps:spPr bwMode="auto">
                          <a:xfrm>
                            <a:off x="923925" y="1113155"/>
                            <a:ext cx="3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3C33" w:rsidRDefault="00303C33" w:rsidP="00303C33">
                              <w:r>
                                <w:rPr>
                                  <w:b/>
                                  <w:bCs/>
                                  <w:color w:val="000000"/>
                                </w:rPr>
                                <w:t xml:space="preserve"> </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40F3045E" id="Canvas 384" o:spid="_x0000_s1143" editas="canvas" style="position:absolute;margin-left:131.05pt;margin-top:9.5pt;width:182.25pt;height:110.15pt;z-index:251662336;mso-position-horizontal:right;mso-position-horizontal-relative:margin" coordsize="23145,13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">
                <v:shape id="_x0000_s1144" type="#_x0000_t75" style="position:absolute;width:23145;height:13989;visibility:visible;mso-wrap-style:square">
                  <v:fill o:detectmouseclick="t"/>
                  <v:path o:connecttype="none"/>
                </v:shape>
                <v:rect id="Rectangle 5" o:spid="_x0000_s1145" style="position:absolute;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fit-shape-to-text:t" inset="0,0,0,0">
                    <w:txbxContent>
                      <w:p w:rsidR="00303C33" w:rsidRDefault="00303C33" w:rsidP="00303C33">
                        <w:r>
                          <w:rPr>
                            <w:color w:val="000000"/>
                          </w:rPr>
                          <w:t xml:space="preserve"> </w:t>
                        </w:r>
                      </w:p>
                    </w:txbxContent>
                  </v:textbox>
                </v:rect>
                <v:line id="Line 7" o:spid="_x0000_s1146" style="position:absolute;visibility:visible;mso-wrap-style:square" from="1212,10433" to="2470,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gkcEAAADcAAAADwAAAGRycy9kb3ducmV2LnhtbERPW2vCMBR+F/wP4Qi+aboLXalGEUEm&#10;g4Frt/dDc2w7m5MuSbX798vDwMeP777ejqYTV3K+tazgYZmAIK6sbrlW8FkeFhkIH5A1dpZJwS95&#10;2G6mkzXm2t74g65FqEUMYZ+jgiaEPpfSVw0Z9EvbE0fubJ3BEKGrpXZ4i+Gmk49JkkqDLceGBnva&#10;N1RdisEoeE8pK9qyvNDr2/cJD1/DC/2QUvPZuFuBCDSGu/jffdQKnp7j2ngmHg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4mCRwQAAANwAAAAPAAAAAAAAAAAAAAAA&#10;AKECAABkcnMvZG93bnJldi54bWxQSwUGAAAAAAQABAD5AAAAjwMAAAAA&#10;" strokeweight=".85pt">
                  <v:stroke endcap="round"/>
                </v:line>
                <v:rect id="Rectangle 8" o:spid="_x0000_s1147" style="position:absolute;left:17424;top:2959;width:90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UsIA&#10;AADcAAAADwAAAGRycy9kb3ducmV2LnhtbESP3WoCMRSE7wu+QziCdzWrFt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8FSwgAAANwAAAAPAAAAAAAAAAAAAAAAAJgCAABkcnMvZG93&#10;bnJldi54bWxQSwUGAAAAAAQABAD1AAAAhwMAAAAA&#10;" filled="f" stroked="f">
                  <v:textbox style="mso-fit-shape-to-text:t" inset="0,0,0,0">
                    <w:txbxContent>
                      <w:p w:rsidR="00303C33" w:rsidRDefault="00303C33" w:rsidP="00303C33">
                        <w:r>
                          <w:rPr>
                            <w:color w:val="000000"/>
                          </w:rPr>
                          <w:t>N</w:t>
                        </w:r>
                      </w:p>
                    </w:txbxContent>
                  </v:textbox>
                </v:rect>
                <v:rect id="Rectangle 9" o:spid="_x0000_s1148" style="position:absolute;left:18529;top:2959;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Er8A&#10;AADcAAAADwAAAGRycy9kb3ducmV2LnhtbERPy4rCMBTdC/MP4Q7MTtNRFK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bP4SvwAAANwAAAAPAAAAAAAAAAAAAAAAAJgCAABkcnMvZG93bnJl&#10;di54bWxQSwUGAAAAAAQABAD1AAAAhAMAAAAA&#10;" filled="f" stroked="f">
                  <v:textbox style="mso-fit-shape-to-text:t" inset="0,0,0,0">
                    <w:txbxContent>
                      <w:p w:rsidR="00303C33" w:rsidRDefault="00303C33" w:rsidP="00303C33">
                        <w:r>
                          <w:rPr>
                            <w:color w:val="000000"/>
                          </w:rPr>
                          <w:t xml:space="preserve"> </w:t>
                        </w:r>
                      </w:p>
                    </w:txbxContent>
                  </v:textbox>
                </v:rect>
                <v:rect id="Rectangle 10" o:spid="_x0000_s1149" style="position:absolute;left:21196;top:2959;width:64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bicIA&#10;AADcAAAADwAAAGRycy9kb3ducmV2LnhtbESPzYoCMRCE74LvEFrwphkVFxmNIoLgLl4cfYBm0vOD&#10;SWdIojP79puFhT0WVfUVtTsM1og3+dA6VrCYZyCIS6dbrhU87ufZBkSIyBqNY1LwTQEO+/Foh7l2&#10;Pd/oXcRaJAiHHBU0MXa5lKFsyGKYu444eZXzFmOSvpbaY5/g1shlln1Iiy2nhQY7OjVUPouXVSDv&#10;xbnfFMZn7mtZXc3n5VaRU2o6GY5bEJGG+B/+a1+0gtV6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IFuJwgAAANwAAAAPAAAAAAAAAAAAAAAAAJgCAABkcnMvZG93&#10;bnJldi54bWxQSwUGAAAAAAQABAD1AAAAhwMAAAAA&#10;" filled="f" stroked="f">
                  <v:textbox style="mso-fit-shape-to-text:t" inset="0,0,0,0">
                    <w:txbxContent>
                      <w:p w:rsidR="00303C33" w:rsidRDefault="00303C33" w:rsidP="00303C33">
                        <w:r>
                          <w:rPr>
                            <w:color w:val="000000"/>
                          </w:rPr>
                          <w:t>S</w:t>
                        </w:r>
                      </w:p>
                    </w:txbxContent>
                  </v:textbox>
                </v:rect>
                <v:rect id="Rectangle 11" o:spid="_x0000_s1150" style="position:absolute;left:22053;top:2959;width:318;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303C33" w:rsidRDefault="00303C33" w:rsidP="00303C33">
                        <w:r>
                          <w:rPr>
                            <w:color w:val="000000"/>
                          </w:rPr>
                          <w:t xml:space="preserve"> </w:t>
                        </w:r>
                      </w:p>
                    </w:txbxContent>
                  </v:textbox>
                </v:rect>
                <v:rect id="Rectangle 12" o:spid="_x0000_s1151" style="position:absolute;left:2330;top:8058;width:730;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5gZcIA&#10;AADcAAAADwAAAGRycy9kb3ducmV2LnhtbESPzYoCMRCE74LvEFrwphkVRWaNIoKgixfHfYBm0vOD&#10;SWdIss7s228WFjwWVfUVtTsM1ogX+dA6VrCYZyCIS6dbrhV8Pc6zLYgQkTUax6TghwIc9uPRDnPt&#10;er7Tq4i1SBAOOSpoYuxyKUPZkMUwdx1x8irnLcYkfS21xz7BrZHLLNtIiy2nhQY7OjVUPotvq0A+&#10;inO/LYzP3Oeyupnr5V6RU2o6GY4fICIN8R3+b1+0gtV6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mBlwgAAANwAAAAPAAAAAAAAAAAAAAAAAJgCAABkcnMvZG93&#10;bnJldi54bWxQSwUGAAAAAAQABAD1AAAAhwMAAAAA&#10;" filled="f" stroked="f">
                  <v:textbox style="mso-fit-shape-to-text:t" inset="0,0,0,0">
                    <w:txbxContent>
                      <w:p w:rsidR="00303C33" w:rsidRDefault="00303C33" w:rsidP="00303C33">
                        <w:r>
                          <w:rPr>
                            <w:color w:val="000000"/>
                          </w:rPr>
                          <w:t>K</w:t>
                        </w:r>
                      </w:p>
                    </w:txbxContent>
                  </v:textbox>
                </v:rect>
                <v:rect id="Rectangle 13" o:spid="_x0000_s1152" style="position:absolute;left:3454;top:8058;width:31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4EcIA&#10;AADcAAAADwAAAGRycy9kb3ducmV2LnhtbESP3WoCMRSE7wu+QziCdzWrVpHVKFIQbPHG1Qc4bM7+&#10;YHKyJKm7ffumIHg5zMw3zHY/WCMe5EPrWMFsmoEgLp1uuVZwux7f1yBCRNZoHJOCXwqw343etphr&#10;1/OFHkWsRYJwyFFBE2OXSxnKhiyGqeuIk1c5bzEm6WupPfYJbo2cZ9lKWmw5LTTY0WdD5b34sQrk&#10;tTj268L4zH3Pq7P5Ol0qckpNxsNhAyLSEF/hZ/ukFSy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gRwgAAANwAAAAPAAAAAAAAAAAAAAAAAJgCAABkcnMvZG93&#10;bnJldi54bWxQSwUGAAAAAAQABAD1AAAAhwMAAAAA&#10;" filled="f" stroked="f">
                  <v:textbox style="mso-fit-shape-to-text:t" inset="0,0,0,0">
                    <w:txbxContent>
                      <w:p w:rsidR="00303C33" w:rsidRDefault="00303C33" w:rsidP="00303C33">
                        <w:r>
                          <w:rPr>
                            <w:color w:val="000000"/>
                          </w:rPr>
                          <w:t xml:space="preserve"> </w:t>
                        </w:r>
                      </w:p>
                    </w:txbxContent>
                  </v:textbox>
                </v:rect>
                <v:group id="Group 23" o:spid="_x0000_s1153" style="position:absolute;left:50;top:3638;width:13723;height:6972" coordorigin="8,573" coordsize="2161,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line id="Line 14" o:spid="_x0000_s1154" style="position:absolute;visibility:visible;mso-wrap-style:square" from="217,985" to="217,1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6l9cUAAADcAAAADwAAAGRycy9kb3ducmV2LnhtbESPzWrDMBCE74W+g9hAb42clJriRgmm&#10;xSQXH+KWnjfW1jaxVq4l/+Ttq0Agx2FmvmE2u9m0YqTeNZYVrJYRCOLS6oYrBd9f2fMbCOeRNbaW&#10;ScGFHOy2jw8bTLSd+Ehj4SsRIOwSVFB73yVSurImg25pO+Lg/dreoA+yr6TucQpw08p1FMXSYMNh&#10;ocaOPmoqz8VgFOTNz2ko3Cr7PE0mnfd5Zsa/VqmnxZy+g/A0+3v41j5oBS+vMVzPhCM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6l9cUAAADcAAAADwAAAAAAAAAA&#10;AAAAAAChAgAAZHJzL2Rvd25yZXYueG1sUEsFBgAAAAAEAAQA+QAAAJMDAAAAAA==&#10;" strokeweight="1.65pt"/>
                  <v:shape id="Freeform 15" o:spid="_x0000_s1155" style="position:absolute;left:733;top:607;width:273;height:456;visibility:visible;mso-wrap-style:square;v-text-anchor:top" coordsize="273,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dL+8gA&#10;AADcAAAADwAAAGRycy9kb3ducmV2LnhtbESPW2vCQBSE3wv9D8sp9K1uavGWuopYBfFB8dLi4zF7&#10;TGKzZ0N21dRf7wpCH4eZ+YbpD2tTiDNVLres4L0RgSBOrM45VbDdTN+6IJxH1lhYJgV/5GA4eH7q&#10;Y6zthVd0XvtUBAi7GBVk3pexlC7JyKBr2JI4eAdbGfRBVqnUFV4C3BSyGUVtaTDnsJBhSeOMkt/1&#10;ySjYy/bi+3ocbXq7n928t+1el8fJl1KvL/XoE4Sn2v+HH+2ZVvDR6sD9TDgCcnA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0v7yAAAANwAAAAPAAAAAAAAAAAAAAAAAJgCAABk&#10;cnMvZG93bnJldi54bWxQSwUGAAAAAAQABAD1AAAAjQMAAAAA&#10;" path="m,63c8,54,33,7,50,7,67,7,83,,101,63v18,64,40,260,60,324c182,452,204,456,222,455v18,-2,40,-62,51,-79e" filled="f" strokeweight="1.65pt">
                    <v:path arrowok="t" o:connecttype="custom" o:connectlocs="0,63;50,7;101,63;161,387;222,455;273,376" o:connectangles="0,0,0,0,0,0"/>
                  </v:shape>
                  <v:shape id="Freeform 16" o:spid="_x0000_s1156" style="position:absolute;left:967;top:607;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NT3sIA&#10;AADcAAAADwAAAGRycy9kb3ducmV2LnhtbERPXWvCMBR9F/wP4Qp7m2k3NrQzFZkIQ5hglT1fmru0&#10;rLmpSaZ1v355EHw8nO/FcrCdOJMPrWMF+TQDQVw73bJRcDxsHmcgQkTW2DkmBVcKsCzHowUW2l14&#10;T+cqGpFCOBSooImxL6QMdUMWw9T1xIn7dt5iTNAbqT1eUrjt5FOWvUqLLaeGBnt6b6j+qX6tgi5U&#10;X/PtNsvXmzX/fV5PBv3OKPUwGVZvICIN8S6+uT+0gueXtDadS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1PewgAAANwAAAAPAAAAAAAAAAAAAAAAAJgCAABkcnMvZG93&#10;bnJldi54bWxQSwUGAAAAAAQABAD1AAAAhwMAAAAA&#10;" path="m,63c8,54,34,7,50,7,67,7,83,,101,63v18,64,40,260,60,324c181,452,203,456,222,455v18,-2,40,-62,50,-79e" filled="f" strokeweight="1.65pt">
                    <v:path arrowok="t" o:connecttype="custom" o:connectlocs="0,63;50,7;101,63;161,387;222,455;272,376" o:connectangles="0,0,0,0,0,0"/>
                  </v:shape>
                  <v:shape id="Freeform 17" o:spid="_x0000_s1157" style="position:absolute;left:1221;top:607;width:273;height:456;visibility:visible;mso-wrap-style:square;v-text-anchor:top" coordsize="273,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R6EsgA&#10;AADcAAAADwAAAGRycy9kb3ducmV2LnhtbESPT2vCQBTE7wW/w/IK3uqmFcWkriJVQTy0+KfF4zP7&#10;TKLZtyG7auqndwtCj8PM/IYZjhtTigvVrrCs4LUTgSBOrS44U7DdzF8GIJxH1lhaJgW/5GA8aj0N&#10;MdH2yiu6rH0mAoRdggpy76tESpfmZNB1bEUcvIOtDfog60zqGq8Bbkr5FkV9abDgsJBjRR85paf1&#10;2SjYy/7n9+042cS7n90y3g5uX8fZVKn2czN5B+Gp8f/hR3uhFXR7MfydCUdAj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FHoSyAAAANwAAAAPAAAAAAAAAAAAAAAAAJgCAABk&#10;cnMvZG93bnJldi54bWxQSwUGAAAAAAQABAD1AAAAjQMAAAAA&#10;" path="m,63c8,54,34,7,51,7,68,7,83,,101,63v19,64,41,260,61,324c182,452,204,456,223,455v18,-2,40,-62,50,-79e" filled="f" strokeweight="1.65pt">
                    <v:path arrowok="t" o:connecttype="custom" o:connectlocs="0,63;51,7;101,63;162,387;223,455;273,376" o:connectangles="0,0,0,0,0,0"/>
                  </v:shape>
                  <v:shape id="Freeform 18" o:spid="_x0000_s1158" style="position:absolute;left:1459;top:607;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VZcIA&#10;AADcAAAADwAAAGRycy9kb3ducmV2LnhtbERPXWvCMBR9F/Yfwh34ZtMqiOuMZUyEIUywjj1fmru0&#10;rLmpSaZ1v948DPZ4ON/rarS9uJAPnWMFRZaDIG6c7tgo+DjtZisQISJr7B2TghsFqDYPkzWW2l35&#10;SJc6GpFCOJSooI1xKKUMTUsWQ+YG4sR9OW8xJuiN1B6vKdz2cp7nS2mx49TQ4kCvLTXf9Y9V0If6&#10;82m/z4vtbsu/77ezQX8wSk0fx5dnEJHG+C/+c79pBYtlmp/Op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GZVlwgAAANwAAAAPAAAAAAAAAAAAAAAAAJgCAABkcnMvZG93&#10;bnJldi54bWxQSwUGAAAAAAQABAD1AAAAhwMAAAAA&#10;" path="m,63c8,54,33,7,50,7,67,7,82,,101,63v18,64,40,260,60,324c181,452,203,456,221,455v19,-2,41,-62,51,-79e" filled="f" strokeweight="1.65pt">
                    <v:path arrowok="t" o:connecttype="custom" o:connectlocs="0,63;50,7;101,63;161,387;221,455;272,376" o:connectangles="0,0,0,0,0,0"/>
                  </v:shape>
                  <v:shape id="Freeform 19" o:spid="_x0000_s1159" style="position:absolute;left:1738;top:573;width:104;height:1098;visibility:visible;mso-wrap-style:square;v-text-anchor:top" coordsize="104,1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3EoMcA&#10;AADcAAAADwAAAGRycy9kb3ducmV2LnhtbESPX2vCQBDE3wW/w7FC3/Ri/4imnlJKS/PSQq0ivq25&#10;bRLM7YXcNsZv7xUKfRxm5jfMct27WnXUhsqzgekkAUWce1txYWD79TqegwqCbLH2TAYuFGC9Gg6W&#10;mFp/5k/qNlKoCOGQooFSpEm1DnlJDsPEN8TR+/atQ4myLbRt8Rzhrta3STLTDiuOCyU29FxSftr8&#10;OAPZey7Z/MF9dPvD/UKqY/3ydtoZczPqnx5BCfXyH/5rZ9bA3WwKv2fiEd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9xKDHAAAA3AAAAA8AAAAAAAAAAAAAAAAAmAIAAGRy&#10;cy9kb3ducmV2LnhtbFBLBQYAAAAABAAEAPUAAACMAwAAAAA=&#10;" path="m,96c9,87,37,26,51,39,67,39,79,,88,176v9,177,12,730,16,922e" filled="f" strokeweight="1.65pt">
                    <v:path arrowok="t" o:connecttype="custom" o:connectlocs="0,96;51,39;88,176;104,1098" o:connectangles="0,0,0,0"/>
                  </v:shape>
                  <v:rect id="Rectangle 20" o:spid="_x0000_s1160" style="position:absolute;left:8;top:670;width:2161;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8BvccA&#10;AADcAAAADwAAAGRycy9kb3ducmV2LnhtbESPQWvCQBSE70L/w/IKvUizMQWR6EZUaBVKEWOFHh/Z&#10;1ySYfRuyW5P217tCweMwM98wi+VgGnGhztWWFUyiGARxYXXNpYLP4+vzDITzyBoby6Tglxwss4fR&#10;AlNtez7QJfelCBB2KSqovG9TKV1RkUEX2ZY4eN+2M+iD7EqpO+wD3DQyieOpNFhzWKiwpU1FxTn/&#10;MQr682ryN9uukzc3tl/J+/7jdLReqafHYTUH4Wnw9/B/e6cVvEwTuJ0JR0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Ab3HAAAA3AAAAA8AAAAAAAAAAAAAAAAAmAIAAGRy&#10;cy9kb3ducmV2LnhtbFBLBQYAAAAABAAEAPUAAACMAwAAAAA=&#10;" filled="f" strokeweight=".85pt">
                    <v:stroke endcap="round"/>
                  </v:rect>
                  <v:shape id="Freeform 21" o:spid="_x0000_s1161" style="position:absolute;left:470;top:608;width:271;height:456;visibility:visible;mso-wrap-style:square;v-text-anchor:top" coordsize="27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G5GsYA&#10;AADcAAAADwAAAGRycy9kb3ducmV2LnhtbESPT2sCMRTE7wW/Q3hCbzWrC1bWjaKFgqUXa1Xw9ti8&#10;/YOblyWJuvrpm0Khx2FmfsPky9604krON5YVjEcJCOLC6oYrBfvv95cZCB+QNbaWScGdPCwXg6cc&#10;M21v/EXXXahEhLDPUEEdQpdJ6YuaDPqR7YijV1pnMETpKqkd3iLctHKSJFNpsOG4UGNHbzUV593F&#10;KNimcuL6cu0e7vXwOH3et8fjx0qp52G/moMI1If/8F97oxWk0xR+z8Qj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G5GsYAAADcAAAADwAAAAAAAAAAAAAAAACYAgAAZHJz&#10;L2Rvd25yZXYueG1sUEsFBgAAAAAEAAQA9QAAAIsDAAAAAA==&#10;" path="m,63c8,54,33,7,50,7,67,7,82,,100,63v18,63,41,260,61,324c181,452,203,456,221,454v18,-1,40,-61,50,-78e" filled="f" strokeweight="1.65pt">
                    <v:path arrowok="t" o:connecttype="custom" o:connectlocs="0,63;50,7;100,63;161,387;221,454;271,376" o:connectangles="0,0,0,0,0,0"/>
                  </v:shape>
                  <v:shape id="Freeform 22" o:spid="_x0000_s1162" style="position:absolute;left:231;top:608;width:272;height:456;visibility:visible;mso-wrap-style:square;v-text-anchor:top" coordsize="272,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KTZsQA&#10;AADcAAAADwAAAGRycy9kb3ducmV2LnhtbESPQWsCMRSE74L/ITyhN83aitTVKKUiFKEFt+L5sXlm&#10;Fzcv2yTV1V/fFASPw8x8wyxWnW3EmXyoHSsYjzIQxKXTNRsF++/N8BVEiMgaG8ek4EoBVst+b4G5&#10;dhfe0bmIRiQIhxwVVDG2uZShrMhiGLmWOHlH5y3GJL2R2uMlwW0jn7NsKi3WnBYqbOm9ovJU/FoF&#10;TSgOs+02G683a759Xn8M+i+j1NOge5uDiNTFR/je/tAKXqYT+D+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ik2bEAAAA3AAAAA8AAAAAAAAAAAAAAAAAmAIAAGRycy9k&#10;b3ducmV2LnhtbFBLBQYAAAAABAAEAPUAAACJAwAAAAA=&#10;" path="m,63c8,54,33,7,50,7,67,7,82,,101,63v18,63,40,260,60,324c181,452,203,456,221,454v19,-1,41,-61,51,-78e" filled="f" strokeweight="1.65pt">
                    <v:path arrowok="t" o:connecttype="custom" o:connectlocs="0,63;50,7;101,63;161,387;221,454;272,376" o:connectangles="0,0,0,0,0,0"/>
                  </v:shape>
                </v:group>
                <v:group id="Group 31" o:spid="_x0000_s1163" style="position:absolute;left:15830;top:4775;width:6293;height:1143" coordorigin="2493,752" coordsize="99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group id="Group 27" o:spid="_x0000_s1164" style="position:absolute;left:2992;top:752;width:492;height:180" coordorigin="2992,752" coordsize="49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Freeform 25" o:spid="_x0000_s1165" style="position:absolute;left:2992;top:752;width:492;height:180;visibility:visible;mso-wrap-style:square;v-text-anchor:top" coordsize="49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Qk+MUA&#10;AADcAAAADwAAAGRycy9kb3ducmV2LnhtbESPT2vCQBDF74V+h2WE3nRjClFSVylCW+tBiXrocchO&#10;k2B2NmSnGr+9Wyj0+Hh/frzFanCtulAfGs8GppMEFHHpbcOVgdPxbTwHFQTZYuuZDNwowGr5+LDA&#10;3PorF3Q5SKXiCIccDdQiXa51KGtyGCa+I47et+8dSpR9pW2P1zjuWp0mSaYdNhwJNXa0rqk8H35c&#10;hGy/NjO5hfPH8OkKydJ0vdu/G/M0Gl5fQAkN8h/+a2+sgedsBr9n4hH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hCT4xQAAANwAAAAPAAAAAAAAAAAAAAAAAJgCAABkcnMv&#10;ZG93bnJldi54bWxQSwUGAAAAAAQABAD1AAAAigMAAAAA&#10;" path="m492,90l,,,180,492,90xe" stroked="f">
                      <v:path arrowok="t" o:connecttype="custom" o:connectlocs="492,90;0,0;0,180;492,90" o:connectangles="0,0,0,0"/>
                    </v:shape>
                    <v:shape id="Freeform 26" o:spid="_x0000_s1166" style="position:absolute;left:2992;top:752;width:492;height:180;visibility:visible;mso-wrap-style:square;v-text-anchor:top" coordsize="49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2RMUA&#10;AADcAAAADwAAAGRycy9kb3ducmV2LnhtbERPy2rCQBTdF/oPwxXclDqpgq2po9QnWbjQ2EKXl8w1&#10;Cc3cCZkxRr/eWQhdHs57Ou9MJVpqXGlZwdsgAkGcWV1yruD7uHn9AOE8ssbKMim4koP57PlpirG2&#10;Fz5Qm/pchBB2MSoovK9jKV1WkEE3sDVx4E62MegDbHKpG7yEcFPJYRSNpcGSQ0OBNS0Lyv7Ss1Gw&#10;qm7pLlnszttk/7K6vv/4dfs7Uarf674+QXjq/L/44U60gtE4rA1nwhG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eLZExQAAANwAAAAPAAAAAAAAAAAAAAAAAJgCAABkcnMv&#10;ZG93bnJldi54bWxQSwUGAAAAAAQABAD1AAAAigMAAAAA&#10;" path="m492,90l,,,180,492,90xe" filled="f" strokeweight=".85pt">
                      <v:stroke endcap="round"/>
                      <v:path arrowok="t" o:connecttype="custom" o:connectlocs="492,90;0,0;0,180;492,90" o:connectangles="0,0,0,0"/>
                    </v:shape>
                  </v:group>
                  <v:group id="Group 30" o:spid="_x0000_s1167" style="position:absolute;left:2493;top:752;width:492;height:179" coordorigin="2493,752" coordsize="492,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shape id="Freeform 28" o:spid="_x0000_s1168" style="position:absolute;left:2493;top:752;width:492;height:179;visibility:visible;mso-wrap-style:square;v-text-anchor:top" coordsize="492,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sicIA&#10;AADcAAAADwAAAGRycy9kb3ducmV2LnhtbERPy2rCQBTdF/yH4Ra6aya19UHqKFLaUIobNbq+Zm4z&#10;wcydkJlq8vedheDycN6LVW8bcaHO144VvCQpCOLS6ZorBcX+63kOwgdkjY1jUjCQh9Vy9LDATLsr&#10;b+myC5WIIewzVGBCaDMpfWnIok9cSxy5X9dZDBF2ldQdXmO4beQ4TafSYs2xwWBLH4bK8+7PKtjS&#10;ZijcZGNyc3j7/GnckQ6nXKmnx379DiJQH+7im/tbK3idxfn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BiyJwgAAANwAAAAPAAAAAAAAAAAAAAAAAJgCAABkcnMvZG93&#10;bnJldi54bWxQSwUGAAAAAAQABAD1AAAAhwMAAAAA&#10;" path="m,89l492,r,179l,89xe" fillcolor="black" stroked="f">
                      <v:path arrowok="t" o:connecttype="custom" o:connectlocs="0,89;492,0;492,179;0,89" o:connectangles="0,0,0,0"/>
                    </v:shape>
                    <v:shape id="Freeform 29" o:spid="_x0000_s1169" style="position:absolute;left:2493;top:752;width:492;height:179;visibility:visible;mso-wrap-style:square;v-text-anchor:top" coordsize="492,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hA8UA&#10;AADcAAAADwAAAGRycy9kb3ducmV2LnhtbESPQWvCQBSE7wX/w/IKXqRuVGhD6ipSqApeWpWeH9ln&#10;Nph9G7NrjP56VxB6HGbmG2Y672wlWmp86VjBaJiAIM6dLrlQsN99v6UgfEDWWDkmBVfyMJ/1XqaY&#10;aXfhX2q3oRARwj5DBSaEOpPS54Ys+qGriaN3cI3FEGVTSN3gJcJtJcdJ8i4tlhwXDNb0ZSg/bs9W&#10;QTs4307mdDhWk5D+1Cu7TDfuT6n+a7f4BBGoC//hZ3utFUw+RvA4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L6EDxQAAANwAAAAPAAAAAAAAAAAAAAAAAJgCAABkcnMv&#10;ZG93bnJldi54bWxQSwUGAAAAAAQABAD1AAAAigMAAAAA&#10;" path="m,89l492,r,179l,89xe" filled="f" strokeweight=".85pt">
                      <v:stroke endcap="round"/>
                      <v:path arrowok="t" o:connecttype="custom" o:connectlocs="0,89;492,0;492,179;0,89" o:connectangles="0,0,0,0"/>
                    </v:shape>
                  </v:group>
                </v:group>
                <v:line id="Line 32" o:spid="_x0000_s1170" style="position:absolute;flip:y;visibility:visible;mso-wrap-style:square" from="18916,0" to="18916,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DT8MQAAADcAAAADwAAAGRycy9kb3ducmV2LnhtbESPwWrDMBBE74H+g9hAL6aR6yRNcaOY&#10;YCjkmDq59LZYW9vEWhlJsd2/rwqFHoeZecPsi9n0YiTnO8sKnlcpCOLa6o4bBdfL+9MrCB+QNfaW&#10;ScE3eSgOD4s95tpO/EFjFRoRIexzVNCGMORS+rolg35lB+LofVlnMETpGqkdThFuepml6Ys02HFc&#10;aHGgsqX6Vt2NAv6UZVImPhu3u02fmHC2DZ6VelzOxzcQgebwH/5rn7SC9S6D3zPx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wNPwxAAAANwAAAAPAAAAAAAAAAAA&#10;AAAAAKECAABkcnMvZG93bnJldi54bWxQSwUGAAAAAAQABAD5AAAAkgMAAAAA&#10;" strokeweight=".85pt">
                  <v:stroke endcap="round"/>
                </v:line>
                <v:group id="Group 373" o:spid="_x0000_s1171" style="position:absolute;left:2571;top:190;width:16955;height:11741" coordorigin="2571,190" coordsize="16954,117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line id="Line 6" o:spid="_x0000_s1172" style="position:absolute;flip:y;visibility:visible;mso-wrap-style:square" from="7334,10528" to="11785,1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XuH8MAAADcAAAADwAAAGRycy9kb3ducmV2LnhtbESPQWuDQBSE74X8h+UFepG4NrFJsa5S&#10;hECPNs0lt4f7qlL3rbhbY/59N1DocZiZb5i8XMwgZppcb1nBU5yAIG6s7rlVcP48bl5AOI+scbBM&#10;Cm7koCxWDzlm2l75g+aTb0WAsMtQQef9mEnpmo4MutiOxMH7spNBH+TUSj3hNcDNILdJspcGew4L&#10;HY5UddR8n36MAr7IKqoit52fD+kQGV/bFmulHtfL2ysIT4v/D/+137WC3SGF+5lwBG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l7h/DAAAA3AAAAA8AAAAAAAAAAAAA&#10;AAAAoQIAAGRycy9kb3ducmV2LnhtbFBLBQYAAAAABAAEAPkAAACRAwAAAAA=&#10;" strokeweight=".85pt">
                    <v:stroke endcap="round"/>
                  </v:line>
                  <v:line id="Line 24" o:spid="_x0000_s1173" style="position:absolute;flip:x;visibility:visible;mso-wrap-style:square" from="3822,10528" to="6197,10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lLhMMAAADcAAAADwAAAGRycy9kb3ducmV2LnhtbESPQWuDQBSE74H8h+UFepG4Jk1qsK4h&#10;CIUebdpLbw/3VSXuW3E3av99t1DocZiZb5j8vJheTDS6zrKCXZyAIK6t7rhR8PH+sj2BcB5ZY2+Z&#10;FHyTg3OxXuWYaTvzG01X34gAYZehgtb7IZPS1S0ZdLEdiIP3ZUeDPsixkXrEOcBNL/dJ8iQNdhwW&#10;WhyobKm+Xe9GAX/KMiojt5+O6aGPjK9sg5VSD5vl8gzC0+L/w3/tV63gMT3C75lwBGT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pS4TDAAAA3AAAAA8AAAAAAAAAAAAA&#10;AAAAoQIAAGRycy9kb3ducmV2LnhtbFBLBQYAAAAABAAEAPkAAACRAwAAAAA=&#10;" strokeweight=".85pt">
                    <v:stroke endcap="round"/>
                  </v:line>
                  <v:line id="Line 33" o:spid="_x0000_s1174" style="position:absolute;visibility:visible;mso-wrap-style:square" from="18268,190" to="1952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CExMYAAADcAAAADwAAAGRycy9kb3ducmV2LnhtbESPT2vCQBTE70K/w/IKXoJuqmBj6iql&#10;ImgRin8OPT6yz2xo9m3Irhq/vSsUPA4z8xtmtuhsLS7U+sqxgrdhCoK4cLriUsHxsBpkIHxA1lg7&#10;JgU38rCYv/RmmGt35R1d9qEUEcI+RwUmhCaX0heGLPqha4ijd3KtxRBlW0rd4jXCbS1HaTqRFiuO&#10;CwYb+jJU/O3PVkEy/f1Z2lOWbKvNLpM3S9+NSZTqv3afHyACdeEZ/m+vtYLx+wQe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ghMTGAAAA3AAAAA8AAAAAAAAA&#10;AAAAAAAAoQIAAGRycy9kb3ducmV2LnhtbFBLBQYAAAAABAAEAPkAAACUAwAAAAA=&#10;" strokeweight="3.3pt"/>
                  <v:line id="Line 34" o:spid="_x0000_s1175" style="position:absolute;flip:x;visibility:visible;mso-wrap-style:square" from="6064,8572" to="6191,1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dwaMQAAADcAAAADwAAAGRycy9kb3ducmV2LnhtbESPzWrDMBCE74G+g9hAL6aWm5+6uFZC&#10;MBRyTJ1celusrW1irYykOO7bV4VCj8PMfMOU+9kMYiLne8sKntMMBHFjdc+tgsv5/ekVhA/IGgfL&#10;pOCbPOx3D4sSC23v/EFTHVoRIewLVNCFMBZS+qYjgz61I3H0vqwzGKJ0rdQO7xFuBrnKshdpsOe4&#10;0OFIVUfNtb4ZBfwpq6RK/Gra5pshMeFkWzwp9bicD28gAs3hP/zXPmoF6zyH3zPx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t3BoxAAAANwAAAAPAAAAAAAAAAAA&#10;AAAAAKECAABkcnMvZG93bnJldi54bWxQSwUGAAAAAAQABAD5AAAAkgMAAAAA&#10;" strokeweight=".85pt">
                    <v:stroke endcap="round"/>
                  </v:line>
                  <v:line id="Line 35" o:spid="_x0000_s1176" style="position:absolute;visibility:visible;mso-wrap-style:square" from="7366,9715" to="7366,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6qLMAAAADcAAAADwAAAGRycy9kb3ducmV2LnhtbERPTYvCMBC9L/gfwgje1tQVVKqxiCDK&#10;gqDt7n1oxra2mXSbqN1/bw6Cx8f7XiW9acSdOldZVjAZRyCIc6srLhT8ZLvPBQjnkTU2lknBPzlI&#10;1oOPFcbaPvhM99QXIoSwi1FB6X0bS+nykgy6sW2JA3exnUEfYFdI3eEjhJtGfkXRTBqsODSU2NK2&#10;pLxOb0bBcUaLtMqymvbf1xPufm9z+iOlRsN+swThqfdv8ct90Aqm87A2nAlHQK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OqizAAAAA3AAAAA8AAAAAAAAAAAAAAAAA&#10;oQIAAGRycy9kb3ducmV2LnhtbFBLBQYAAAAABAAEAPkAAACOAwAAAAA=&#10;" strokeweight=".85pt">
                    <v:stroke endcap="round"/>
                  </v:line>
                  <v:line id="Line 36" o:spid="_x0000_s1177" style="position:absolute;flip:y;visibility:visible;mso-wrap-style:square" from="2571,9537" to="3829,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mhDsUAAADcAAAADwAAAGRycy9kb3ducmV2LnhtbESPS4vCQBCE7wv+h6GFva0TV/ARHUWy&#10;uHhZxAeotybTJtFMT8iMGv+9syB4LKrqK2oya0wpblS7wrKCbicCQZxaXXCmYLddfA1BOI+ssbRM&#10;Ch7kYDZtfUww1vbOa7ptfCYChF2MCnLvq1hKl+Zk0HVsRRy8k60N+iDrTOoa7wFuSvkdRX1psOCw&#10;kGNFSU7pZXM1Cs56/Zf8rA7FlfalXv0eH9aliVKf7WY+BuGp8e/wq73UCnqDEfyfCUdAT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6mhDsUAAADcAAAADwAAAAAAAAAA&#10;AAAAAAChAgAAZHJzL2Rvd25yZXYueG1sUEsFBgAAAAAEAAQA+QAAAJMDAAAAAA==&#10;" strokecolor="windowText" strokeweight=".5pt">
                    <v:stroke joinstyle="miter"/>
                  </v:line>
                </v:group>
                <v:rect id="Rectangle 38" o:spid="_x0000_s1178" style="position:absolute;left:4273;top:11004;width:851;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303C33" w:rsidRDefault="00303C33" w:rsidP="00303C33">
                        <w:r>
                          <w:rPr>
                            <w:b/>
                            <w:bCs/>
                            <w:color w:val="000000"/>
                          </w:rPr>
                          <w:t>A</w:t>
                        </w:r>
                      </w:p>
                    </w:txbxContent>
                  </v:textbox>
                </v:rect>
                <v:rect id="Rectangle 39" o:spid="_x0000_s1179" style="position:absolute;left:5384;top:11004;width:31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3zsEA&#10;AADcAAAADwAAAGRycy9kb3ducmV2LnhtbESP3YrCMBSE7xd8h3AE79ZUh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Ad87BAAAA3AAAAA8AAAAAAAAAAAAAAAAAmAIAAGRycy9kb3du&#10;cmV2LnhtbFBLBQYAAAAABAAEAPUAAACGAwAAAAA=&#10;" filled="f" stroked="f">
                  <v:textbox style="mso-fit-shape-to-text:t" inset="0,0,0,0">
                    <w:txbxContent>
                      <w:p w:rsidR="00303C33" w:rsidRDefault="00303C33" w:rsidP="00303C33">
                        <w:r>
                          <w:rPr>
                            <w:b/>
                            <w:bCs/>
                            <w:color w:val="000000"/>
                          </w:rPr>
                          <w:t xml:space="preserve"> </w:t>
                        </w:r>
                      </w:p>
                    </w:txbxContent>
                  </v:textbox>
                </v:rect>
                <v:rect id="Rectangle 40" o:spid="_x0000_s1180" style="position:absolute;left:8197;top:11131;width:788;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LpucIA&#10;AADcAAAADwAAAGRycy9kb3ducmV2LnhtbESP3WoCMRSE7wu+QziCdzXbF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kum5wgAAANwAAAAPAAAAAAAAAAAAAAAAAJgCAABkcnMvZG93&#10;bnJldi54bWxQSwUGAAAAAAQABAD1AAAAhwMAAAAA&#10;" filled="f" stroked="f">
                  <v:textbox style="mso-fit-shape-to-text:t" inset="0,0,0,0">
                    <w:txbxContent>
                      <w:p w:rsidR="00303C33" w:rsidRDefault="00303C33" w:rsidP="00303C33">
                        <w:r>
                          <w:rPr>
                            <w:b/>
                            <w:bCs/>
                            <w:color w:val="000000"/>
                          </w:rPr>
                          <w:t>B</w:t>
                        </w:r>
                      </w:p>
                    </w:txbxContent>
                  </v:textbox>
                </v:rect>
                <v:rect id="Rectangle 41" o:spid="_x0000_s1181" style="position:absolute;left:9239;top:11131;width:317;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MIsEA&#10;AADcAAAADwAAAGRycy9kb3ducmV2LnhtbESP3YrCMBSE7xd8h3AE79ZUh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eTCLBAAAA3AAAAA8AAAAAAAAAAAAAAAAAmAIAAGRycy9kb3du&#10;cmV2LnhtbFBLBQYAAAAABAAEAPUAAACGAwAAAAA=&#10;" filled="f" stroked="f">
                  <v:textbox style="mso-fit-shape-to-text:t" inset="0,0,0,0">
                    <w:txbxContent>
                      <w:p w:rsidR="00303C33" w:rsidRDefault="00303C33" w:rsidP="00303C33">
                        <w:r>
                          <w:rPr>
                            <w:b/>
                            <w:bCs/>
                            <w:color w:val="000000"/>
                          </w:rPr>
                          <w:t xml:space="preserve"> </w:t>
                        </w:r>
                      </w:p>
                    </w:txbxContent>
                  </v:textbox>
                </v:rect>
                <w10:wrap anchorx="margin"/>
              </v:group>
            </w:pict>
          </mc:Fallback>
        </mc:AlternateContent>
      </w:r>
      <w:r w:rsidRPr="00303C33">
        <w:rPr>
          <w:rFonts w:ascii="Times New Roman" w:eastAsia="Times New Roman" w:hAnsi="Times New Roman" w:cs="Times New Roman"/>
          <w:sz w:val="24"/>
          <w:szCs w:val="24"/>
          <w:lang w:val="pt-BR"/>
        </w:rPr>
        <w:t>a. Xác định chiều dòng điện trong  các vòng dây.</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b. Xác định cực từ của ống dây.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Nêu hiện tượng xảy ra với kim nam châm.</w:t>
      </w:r>
    </w:p>
    <w:p w:rsidR="00303C33" w:rsidRPr="00303C33" w:rsidRDefault="00303C33" w:rsidP="00303C33">
      <w:pPr>
        <w:spacing w:after="0" w:line="240" w:lineRule="auto"/>
        <w:rPr>
          <w:rFonts w:ascii="Times New Roman" w:eastAsia="Times New Roman" w:hAnsi="Times New Roman" w:cs="Times New Roman"/>
          <w:sz w:val="24"/>
          <w:szCs w:val="24"/>
          <w:lang w:val="pt-BR"/>
        </w:rPr>
      </w:pP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r w:rsidRPr="00303C33">
        <w:rPr>
          <w:rFonts w:ascii="Times New Roman" w:eastAsia="Times New Roman" w:hAnsi="Times New Roman" w:cs="Times New Roman"/>
          <w:b/>
          <w:sz w:val="24"/>
          <w:szCs w:val="24"/>
          <w:lang w:val="pt-BR"/>
        </w:rPr>
        <w:br w:type="textWrapping" w:clear="all"/>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b/>
          <w:sz w:val="24"/>
          <w:szCs w:val="24"/>
          <w:lang w:val="pt-BR"/>
        </w:rPr>
        <w:sectPr w:rsidR="00303C33" w:rsidRPr="00303C33" w:rsidSect="00B775B3">
          <w:type w:val="continuous"/>
          <w:pgSz w:w="11907" w:h="16839" w:code="9"/>
          <w:pgMar w:top="720" w:right="720" w:bottom="720" w:left="1008" w:header="288" w:footer="288" w:gutter="0"/>
          <w:paperSrc w:first="7" w:other="7"/>
          <w:cols w:num="2" w:space="360"/>
          <w:docGrid w:linePitch="360"/>
        </w:sectPr>
      </w:pPr>
    </w:p>
    <w:p w:rsidR="00303C33" w:rsidRPr="00303C33" w:rsidRDefault="00303C33" w:rsidP="00303C33">
      <w:pPr>
        <w:spacing w:after="0" w:line="240" w:lineRule="auto"/>
        <w:rPr>
          <w:rFonts w:ascii="Times New Roman" w:eastAsia="Times New Roman" w:hAnsi="Times New Roman" w:cs="Times New Roman"/>
          <w:b/>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 xml:space="preserve">Câu 2 </w:t>
      </w:r>
      <w:r w:rsidRPr="00303C33">
        <w:rPr>
          <w:rFonts w:ascii="Times New Roman" w:eastAsia="Times New Roman" w:hAnsi="Times New Roman" w:cs="Times New Roman"/>
          <w:sz w:val="24"/>
          <w:szCs w:val="24"/>
          <w:lang w:val="pt-BR"/>
        </w:rPr>
        <w:t>(</w:t>
      </w:r>
      <w:r w:rsidRPr="00303C33">
        <w:rPr>
          <w:rFonts w:ascii="Times New Roman" w:eastAsia="Times New Roman" w:hAnsi="Times New Roman" w:cs="Times New Roman"/>
          <w:b/>
          <w:sz w:val="24"/>
          <w:szCs w:val="24"/>
          <w:lang w:val="pt-BR"/>
        </w:rPr>
        <w:t>3đ)</w:t>
      </w:r>
      <w:r w:rsidRPr="00303C33">
        <w:rPr>
          <w:rFonts w:ascii="Times New Roman" w:eastAsia="Times New Roman" w:hAnsi="Times New Roman" w:cs="Times New Roman"/>
          <w:sz w:val="24"/>
          <w:szCs w:val="24"/>
          <w:lang w:val="pt-BR"/>
        </w:rPr>
        <w:t xml:space="preserve">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Một bóng đèn ghi 220V- 100W. được mắc vào mạng điện có hiệu điện thế 220V</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a. Tính cường độ dòng điện qua bóng đèn  ?</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b.  Tính điện trở của  dây tóc đèn.</w:t>
      </w: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c.  Nếu mắc đèn vào hiệu điện thế 110V. Tính công suất của bóng đèn khi đó.</w:t>
      </w: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 xml:space="preserve">d. Mỗi ngày bóng đèn hoạt động 4 giờ, tính tiền điện phải trả cho đèn trong 1 tháng( 30 ngày). </w:t>
      </w: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Giá tiền là 2000 đồng/ 1kW.h</w:t>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sectPr w:rsidR="00303C33" w:rsidRPr="00303C33" w:rsidSect="00B775B3">
          <w:type w:val="continuous"/>
          <w:pgSz w:w="11907" w:h="16839" w:code="9"/>
          <w:pgMar w:top="720" w:right="720" w:bottom="720" w:left="1008" w:header="288" w:footer="288" w:gutter="0"/>
          <w:paperSrc w:first="7" w:other="7"/>
          <w:cols w:space="360"/>
          <w:docGrid w:linePitch="360"/>
        </w:sect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rPr>
          <w:rFonts w:ascii="Times New Roman" w:eastAsia="Times New Roman" w:hAnsi="Times New Roman" w:cs="Times New Roman"/>
          <w:sz w:val="24"/>
          <w:szCs w:val="24"/>
          <w:lang w:val="pt-BR"/>
        </w:rPr>
      </w:pPr>
    </w:p>
    <w:p w:rsidR="00303C33" w:rsidRPr="00303C33" w:rsidRDefault="00303C33" w:rsidP="00303C33">
      <w:pPr>
        <w:widowControl w:val="0"/>
        <w:spacing w:after="0" w:line="240" w:lineRule="auto"/>
        <w:jc w:val="both"/>
        <w:rPr>
          <w:rFonts w:ascii="Times New Roman" w:hAnsi="Times New Roman" w:cs="Times New Roman"/>
          <w:sz w:val="24"/>
          <w:szCs w:val="24"/>
          <w:lang w:val="pt-BR"/>
        </w:rPr>
        <w:sectPr w:rsidR="00303C33" w:rsidRPr="00303C33" w:rsidSect="00B775B3">
          <w:type w:val="continuous"/>
          <w:pgSz w:w="11907" w:h="16839" w:code="9"/>
          <w:pgMar w:top="720" w:right="720" w:bottom="720" w:left="1008" w:header="720" w:footer="720" w:gutter="0"/>
          <w:paperSrc w:first="7" w:other="7"/>
          <w:cols w:space="720"/>
          <w:docGrid w:linePitch="360"/>
        </w:sectPr>
      </w:pPr>
    </w:p>
    <w:p w:rsidR="00303C33" w:rsidRPr="00303C33" w:rsidRDefault="00303C33" w:rsidP="00303C33">
      <w:pPr>
        <w:widowControl w:val="0"/>
        <w:spacing w:after="0" w:line="240" w:lineRule="auto"/>
        <w:jc w:val="center"/>
        <w:rPr>
          <w:rFonts w:ascii="Times New Roman" w:eastAsia="Times New Roman" w:hAnsi="Times New Roman" w:cs="Times New Roman"/>
          <w:b/>
          <w:sz w:val="24"/>
          <w:szCs w:val="24"/>
          <w:lang w:val="vi-VN"/>
        </w:rPr>
      </w:pPr>
      <w:r w:rsidRPr="00303C33">
        <w:rPr>
          <w:rFonts w:ascii="Times New Roman" w:eastAsia="Times New Roman" w:hAnsi="Times New Roman" w:cs="Times New Roman"/>
          <w:sz w:val="24"/>
          <w:szCs w:val="24"/>
          <w:lang w:val="vi-VN"/>
        </w:rPr>
        <w:t>-----------------------------------------</w:t>
      </w:r>
      <w:r w:rsidRPr="00303C33">
        <w:rPr>
          <w:rFonts w:ascii="Times New Roman" w:eastAsia="Times New Roman" w:hAnsi="Times New Roman" w:cs="Times New Roman"/>
          <w:b/>
          <w:sz w:val="24"/>
          <w:szCs w:val="24"/>
          <w:lang w:val="vi-VN"/>
        </w:rPr>
        <w:t>HẾT</w:t>
      </w:r>
      <w:r w:rsidRPr="00303C33">
        <w:rPr>
          <w:rFonts w:ascii="Times New Roman" w:eastAsia="Times New Roman" w:hAnsi="Times New Roman" w:cs="Times New Roman"/>
          <w:sz w:val="24"/>
          <w:szCs w:val="24"/>
          <w:lang w:val="vi-VN"/>
        </w:rPr>
        <w:t>-----------------------------------------</w:t>
      </w:r>
    </w:p>
    <w:p w:rsidR="00303C33" w:rsidRPr="00303C33" w:rsidRDefault="00303C33" w:rsidP="00303C33">
      <w:pPr>
        <w:tabs>
          <w:tab w:val="left" w:pos="7095"/>
        </w:tabs>
        <w:spacing w:after="0" w:line="240" w:lineRule="auto"/>
        <w:rPr>
          <w:rFonts w:ascii="Times New Roman" w:eastAsia="Times New Roman" w:hAnsi="Times New Roman" w:cs="Times New Roman"/>
          <w:sz w:val="24"/>
          <w:szCs w:val="24"/>
          <w:lang w:val="pt-BR"/>
        </w:rPr>
      </w:pPr>
    </w:p>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p>
    <w:p w:rsidR="00303C33" w:rsidRPr="00303C33" w:rsidRDefault="00303C33" w:rsidP="00303C33">
      <w:pPr>
        <w:spacing w:after="0" w:line="240" w:lineRule="auto"/>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br w:type="page"/>
      </w:r>
    </w:p>
    <w:p w:rsidR="00303C33" w:rsidRPr="00303C33" w:rsidRDefault="00303C33" w:rsidP="00303C33">
      <w:pPr>
        <w:spacing w:after="0" w:line="240" w:lineRule="auto"/>
        <w:jc w:val="both"/>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PHÒNG GD&amp;ĐT QUẬN LONG BIÊN</w:t>
      </w:r>
    </w:p>
    <w:p w:rsidR="00303C33" w:rsidRPr="00303C33" w:rsidRDefault="00303C33" w:rsidP="00303C33">
      <w:pPr>
        <w:spacing w:after="0" w:line="240" w:lineRule="auto"/>
        <w:jc w:val="both"/>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  TRƯỜNG THCS NGÔ GIA TỰ</w:t>
      </w:r>
    </w:p>
    <w:p w:rsidR="00303C33" w:rsidRPr="00303C33" w:rsidRDefault="00303C33" w:rsidP="00303C33">
      <w:pPr>
        <w:spacing w:after="0" w:line="240" w:lineRule="auto"/>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 xml:space="preserve">ĐÁP ÁN - BIỂU ĐIỂM MÔN VẬT LÝ 9 </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HỌC KÌ I - NĂM HỌC: 2019 - 2020</w:t>
      </w:r>
    </w:p>
    <w:p w:rsidR="00303C33" w:rsidRPr="00303C33" w:rsidRDefault="00303C33" w:rsidP="00303C33">
      <w:pPr>
        <w:spacing w:after="0" w:line="240" w:lineRule="auto"/>
        <w:rPr>
          <w:rFonts w:ascii="Times New Roman" w:eastAsia="Times New Roman" w:hAnsi="Times New Roman" w:cs="Times New Roman"/>
          <w:b/>
          <w:sz w:val="24"/>
          <w:szCs w:val="24"/>
        </w:rPr>
      </w:pP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ề 1 - D</w:t>
      </w:r>
    </w:p>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b/>
          <w:sz w:val="24"/>
          <w:szCs w:val="24"/>
        </w:rPr>
        <w:t xml:space="preserve">I/ TRẮC NGHIỆM (5đ)                          </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Mỗi câu trả lời đúng được 0,25đ.</w:t>
      </w:r>
    </w:p>
    <w:p w:rsidR="00303C33" w:rsidRPr="00303C33" w:rsidRDefault="00303C33" w:rsidP="00303C33">
      <w:pPr>
        <w:spacing w:after="0" w:line="240" w:lineRule="auto"/>
        <w:jc w:val="center"/>
        <w:rPr>
          <w:rFonts w:ascii="Times New Roman" w:eastAsia="Times New Roman" w:hAnsi="Times New Roman" w:cs="Times New Roman"/>
          <w:b/>
          <w:sz w:val="24"/>
          <w:szCs w:val="24"/>
        </w:rPr>
      </w:pPr>
    </w:p>
    <w:tbl>
      <w:tblPr>
        <w:tblW w:w="102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415"/>
        <w:gridCol w:w="405"/>
        <w:gridCol w:w="405"/>
        <w:gridCol w:w="405"/>
        <w:gridCol w:w="405"/>
        <w:gridCol w:w="416"/>
        <w:gridCol w:w="416"/>
        <w:gridCol w:w="416"/>
        <w:gridCol w:w="405"/>
        <w:gridCol w:w="484"/>
        <w:gridCol w:w="484"/>
        <w:gridCol w:w="484"/>
        <w:gridCol w:w="484"/>
        <w:gridCol w:w="484"/>
        <w:gridCol w:w="484"/>
        <w:gridCol w:w="484"/>
        <w:gridCol w:w="484"/>
        <w:gridCol w:w="484"/>
        <w:gridCol w:w="482"/>
        <w:gridCol w:w="482"/>
      </w:tblGrid>
      <w:tr w:rsidR="00303C33" w:rsidRPr="00303C33" w:rsidTr="00BA5A17">
        <w:trPr>
          <w:trHeight w:val="256"/>
        </w:trPr>
        <w:tc>
          <w:tcPr>
            <w:tcW w:w="1221" w:type="dxa"/>
            <w:shd w:val="clear" w:color="auto" w:fill="auto"/>
          </w:tcPr>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CÂU</w:t>
            </w:r>
          </w:p>
        </w:tc>
        <w:tc>
          <w:tcPr>
            <w:tcW w:w="41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w:t>
            </w:r>
          </w:p>
        </w:tc>
        <w:tc>
          <w:tcPr>
            <w:tcW w:w="40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w:t>
            </w:r>
          </w:p>
        </w:tc>
        <w:tc>
          <w:tcPr>
            <w:tcW w:w="40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3</w:t>
            </w:r>
          </w:p>
        </w:tc>
        <w:tc>
          <w:tcPr>
            <w:tcW w:w="40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4</w:t>
            </w:r>
          </w:p>
        </w:tc>
        <w:tc>
          <w:tcPr>
            <w:tcW w:w="40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5</w:t>
            </w:r>
          </w:p>
        </w:tc>
        <w:tc>
          <w:tcPr>
            <w:tcW w:w="41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6</w:t>
            </w:r>
          </w:p>
        </w:tc>
        <w:tc>
          <w:tcPr>
            <w:tcW w:w="41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7</w:t>
            </w:r>
          </w:p>
        </w:tc>
        <w:tc>
          <w:tcPr>
            <w:tcW w:w="41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8</w:t>
            </w:r>
          </w:p>
        </w:tc>
        <w:tc>
          <w:tcPr>
            <w:tcW w:w="405"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9</w:t>
            </w:r>
          </w:p>
        </w:tc>
        <w:tc>
          <w:tcPr>
            <w:tcW w:w="48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0</w:t>
            </w:r>
          </w:p>
        </w:tc>
        <w:tc>
          <w:tcPr>
            <w:tcW w:w="48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1</w:t>
            </w:r>
          </w:p>
        </w:tc>
        <w:tc>
          <w:tcPr>
            <w:tcW w:w="48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2</w:t>
            </w:r>
          </w:p>
        </w:tc>
        <w:tc>
          <w:tcPr>
            <w:tcW w:w="48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3</w:t>
            </w:r>
          </w:p>
        </w:tc>
        <w:tc>
          <w:tcPr>
            <w:tcW w:w="48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4</w:t>
            </w:r>
          </w:p>
        </w:tc>
        <w:tc>
          <w:tcPr>
            <w:tcW w:w="48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5</w:t>
            </w:r>
          </w:p>
        </w:tc>
        <w:tc>
          <w:tcPr>
            <w:tcW w:w="48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6</w:t>
            </w:r>
          </w:p>
        </w:tc>
        <w:tc>
          <w:tcPr>
            <w:tcW w:w="48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7</w:t>
            </w:r>
          </w:p>
        </w:tc>
        <w:tc>
          <w:tcPr>
            <w:tcW w:w="484"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8</w:t>
            </w:r>
          </w:p>
        </w:tc>
        <w:tc>
          <w:tcPr>
            <w:tcW w:w="482" w:type="dxa"/>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19</w:t>
            </w:r>
          </w:p>
        </w:tc>
        <w:tc>
          <w:tcPr>
            <w:tcW w:w="482" w:type="dxa"/>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0</w:t>
            </w:r>
          </w:p>
        </w:tc>
      </w:tr>
      <w:tr w:rsidR="00303C33" w:rsidRPr="00303C33" w:rsidTr="00BA5A17">
        <w:trPr>
          <w:trHeight w:val="270"/>
        </w:trPr>
        <w:tc>
          <w:tcPr>
            <w:tcW w:w="1221" w:type="dxa"/>
            <w:shd w:val="clear" w:color="auto" w:fill="auto"/>
          </w:tcPr>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ÁP ÁN</w:t>
            </w:r>
          </w:p>
        </w:tc>
        <w:tc>
          <w:tcPr>
            <w:tcW w:w="415" w:type="dxa"/>
            <w:shd w:val="clear" w:color="auto" w:fill="auto"/>
          </w:tcPr>
          <w:p w:rsidR="00303C33" w:rsidRPr="00303C33" w:rsidRDefault="00303C33" w:rsidP="00303C33">
            <w:pPr>
              <w:spacing w:after="0" w:line="240" w:lineRule="auto"/>
              <w:jc w:val="both"/>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0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0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0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0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1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16"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16" w:type="dxa"/>
            <w:shd w:val="clear" w:color="auto" w:fill="auto"/>
          </w:tcPr>
          <w:p w:rsidR="00303C33" w:rsidRPr="00303C33" w:rsidRDefault="00303C33" w:rsidP="00303C33">
            <w:pPr>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05"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8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8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8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A</w:t>
            </w:r>
          </w:p>
        </w:tc>
        <w:tc>
          <w:tcPr>
            <w:tcW w:w="48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D</w:t>
            </w:r>
          </w:p>
        </w:tc>
        <w:tc>
          <w:tcPr>
            <w:tcW w:w="484" w:type="dxa"/>
            <w:shd w:val="clear" w:color="auto" w:fill="auto"/>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B</w:t>
            </w:r>
          </w:p>
        </w:tc>
        <w:tc>
          <w:tcPr>
            <w:tcW w:w="482" w:type="dxa"/>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c>
          <w:tcPr>
            <w:tcW w:w="482" w:type="dxa"/>
          </w:tcPr>
          <w:p w:rsidR="00303C33" w:rsidRPr="00303C33" w:rsidRDefault="00303C33" w:rsidP="00303C33">
            <w:pPr>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C</w:t>
            </w:r>
          </w:p>
        </w:tc>
      </w:tr>
    </w:tbl>
    <w:p w:rsidR="00303C33" w:rsidRPr="00303C33" w:rsidRDefault="00303C33" w:rsidP="00303C33">
      <w:pPr>
        <w:spacing w:after="0" w:line="240" w:lineRule="auto"/>
        <w:rPr>
          <w:rFonts w:ascii="Times New Roman" w:eastAsia="Times New Roman" w:hAnsi="Times New Roman" w:cs="Times New Roman"/>
          <w:sz w:val="24"/>
          <w:szCs w:val="24"/>
        </w:rPr>
      </w:pPr>
    </w:p>
    <w:p w:rsidR="00303C33" w:rsidRPr="00303C33" w:rsidRDefault="00303C33" w:rsidP="00303C33">
      <w:pPr>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II/ TỰ LUẬN (5đ)</w:t>
      </w:r>
    </w:p>
    <w:p w:rsidR="00303C33" w:rsidRPr="00303C33" w:rsidRDefault="00303C33" w:rsidP="00303C33">
      <w:pPr>
        <w:spacing w:after="0" w:line="240" w:lineRule="auto"/>
        <w:rPr>
          <w:rFonts w:ascii="Times New Roman" w:eastAsia="Times New Roman" w:hAnsi="Times New Roman" w:cs="Times New Roman"/>
          <w:b/>
          <w:sz w:val="24"/>
          <w:szCs w:val="24"/>
        </w:rPr>
      </w:pPr>
    </w:p>
    <w:tbl>
      <w:tblPr>
        <w:tblW w:w="10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8440"/>
        <w:gridCol w:w="1012"/>
      </w:tblGrid>
      <w:tr w:rsidR="00303C33" w:rsidRPr="00303C33" w:rsidTr="00BA5A17">
        <w:trPr>
          <w:trHeight w:val="269"/>
        </w:trPr>
        <w:tc>
          <w:tcPr>
            <w:tcW w:w="8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Câu</w:t>
            </w:r>
          </w:p>
        </w:tc>
        <w:tc>
          <w:tcPr>
            <w:tcW w:w="84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Nội dung</w:t>
            </w:r>
          </w:p>
        </w:tc>
        <w:tc>
          <w:tcPr>
            <w:tcW w:w="1012"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b/>
                <w:sz w:val="24"/>
                <w:szCs w:val="24"/>
              </w:rPr>
            </w:pPr>
            <w:r w:rsidRPr="00303C33">
              <w:rPr>
                <w:rFonts w:ascii="Times New Roman" w:eastAsia="Times New Roman" w:hAnsi="Times New Roman" w:cs="Times New Roman"/>
                <w:b/>
                <w:sz w:val="24"/>
                <w:szCs w:val="24"/>
              </w:rPr>
              <w:t>Điểm</w:t>
            </w:r>
          </w:p>
        </w:tc>
      </w:tr>
      <w:tr w:rsidR="00303C33" w:rsidRPr="00303C33" w:rsidTr="00BA5A17">
        <w:trPr>
          <w:trHeight w:val="1641"/>
        </w:trPr>
        <w:tc>
          <w:tcPr>
            <w:tcW w:w="840" w:type="dxa"/>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2</w:t>
            </w:r>
          </w:p>
        </w:tc>
        <w:tc>
          <w:tcPr>
            <w:tcW w:w="8440" w:type="dxa"/>
            <w:tcBorders>
              <w:bottom w:val="single" w:sz="4" w:space="0" w:color="auto"/>
            </w:tcBorders>
            <w:shd w:val="clear" w:color="auto" w:fill="auto"/>
          </w:tcPr>
          <w:p w:rsidR="00303C33" w:rsidRPr="00303C33" w:rsidRDefault="00303C33" w:rsidP="00303C33">
            <w:pPr>
              <w:numPr>
                <w:ilvl w:val="0"/>
                <w:numId w:val="19"/>
              </w:numPr>
              <w:spacing w:after="0" w:line="240" w:lineRule="auto"/>
              <w:ind w:left="420"/>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Xác định chính xác chính xác chiều dòng điện trong các vòng dây là từ trên xuống </w:t>
            </w:r>
          </w:p>
          <w:p w:rsidR="00303C33" w:rsidRPr="00303C33" w:rsidRDefault="00303C33" w:rsidP="00303C33">
            <w:pPr>
              <w:numPr>
                <w:ilvl w:val="0"/>
                <w:numId w:val="19"/>
              </w:numPr>
              <w:spacing w:after="0" w:line="240" w:lineRule="auto"/>
              <w:ind w:left="365"/>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Xác định đúng chiều đường sức từ là từ trái sang phải</w:t>
            </w:r>
          </w:p>
          <w:p w:rsidR="00303C33" w:rsidRPr="00303C33" w:rsidRDefault="00303C33" w:rsidP="00303C33">
            <w:pPr>
              <w:spacing w:after="0" w:line="240" w:lineRule="auto"/>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Xác định đúng cực từ ống dây: bên phải là cực từ bắc, trái là cực từ nam           </w:t>
            </w:r>
          </w:p>
          <w:p w:rsidR="00303C33" w:rsidRPr="00303C33" w:rsidRDefault="00303C33" w:rsidP="00303C33">
            <w:pPr>
              <w:numPr>
                <w:ilvl w:val="0"/>
                <w:numId w:val="19"/>
              </w:numPr>
              <w:spacing w:after="0" w:line="240" w:lineRule="auto"/>
              <w:ind w:left="365"/>
              <w:contextualSpacing/>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Hiện tượng : kim nam châm quay nửa vòng rồi cực từ Nam của nam châm bị hút dây treo bị lệch chéo về phía ống dây   </w:t>
            </w:r>
          </w:p>
        </w:tc>
        <w:tc>
          <w:tcPr>
            <w:tcW w:w="1012" w:type="dxa"/>
            <w:tcBorders>
              <w:bottom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p w:rsidR="00303C33" w:rsidRPr="00303C33" w:rsidRDefault="00303C33" w:rsidP="00303C33">
            <w:pPr>
              <w:snapToGrid w:val="0"/>
              <w:spacing w:after="0" w:line="240" w:lineRule="auto"/>
              <w:rPr>
                <w:rFonts w:ascii="Times New Roman" w:eastAsia="Times New Roman" w:hAnsi="Times New Roman" w:cs="Times New Roman"/>
                <w:b/>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269"/>
        </w:trPr>
        <w:tc>
          <w:tcPr>
            <w:tcW w:w="840" w:type="dxa"/>
            <w:vMerge w:val="restart"/>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 xml:space="preserve">  3</w:t>
            </w:r>
          </w:p>
        </w:tc>
        <w:tc>
          <w:tcPr>
            <w:tcW w:w="8440" w:type="dxa"/>
            <w:tcBorders>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lang w:val="pt-BR"/>
              </w:rPr>
              <w:t xml:space="preserve"> Cường độ dòng điện qua đèn</w:t>
            </w:r>
          </w:p>
        </w:tc>
        <w:tc>
          <w:tcPr>
            <w:tcW w:w="1012" w:type="dxa"/>
            <w:tcBorders>
              <w:top w:val="single" w:sz="4" w:space="0" w:color="auto"/>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tc>
        <w:tc>
          <w:tcPr>
            <w:tcW w:w="8440" w:type="dxa"/>
            <w:tcBorders>
              <w:top w:val="nil"/>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noProof/>
                <w:position w:val="-4"/>
                <w:sz w:val="24"/>
                <w:szCs w:val="24"/>
              </w:rPr>
              <w:object w:dxaOrig="180" w:dyaOrig="279">
                <v:shape id="_x0000_i1031" type="#_x0000_t75" alt="" style="width:9pt;height:14.25pt;mso-width-percent:0;mso-height-percent:0;mso-width-percent:0;mso-height-percent:0" o:ole="">
                  <v:imagedata r:id="rId6" o:title=""/>
                </v:shape>
                <o:OLEObject Type="Embed" ProgID="Equation.DSMT4" ShapeID="_x0000_i1031" DrawAspect="Content" ObjectID="_1636975931" r:id="rId14"/>
              </w:object>
            </w:r>
            <w:r w:rsidRPr="00303C33">
              <w:rPr>
                <w:rFonts w:ascii="Times New Roman" w:eastAsia="Times New Roman" w:hAnsi="Times New Roman" w:cs="Times New Roman"/>
                <w:sz w:val="24"/>
                <w:szCs w:val="24"/>
              </w:rPr>
              <w:t>I=</w:t>
            </w:r>
            <w:r w:rsidRPr="00303C33">
              <w:rPr>
                <w:rFonts w:ascii="Times New Roman" w:hAnsi="Times New Roman" w:cs="Times New Roman"/>
                <w:sz w:val="24"/>
                <w:szCs w:val="24"/>
                <w:lang w:val="fr-FR"/>
              </w:rPr>
              <w:t xml:space="preserve"> P  </w:t>
            </w:r>
            <w:r w:rsidRPr="00303C33">
              <w:rPr>
                <w:rFonts w:ascii="Times New Roman" w:eastAsia="Times New Roman" w:hAnsi="Times New Roman" w:cs="Times New Roman"/>
                <w:sz w:val="24"/>
                <w:szCs w:val="24"/>
              </w:rPr>
              <w:t>: U = 1000 : 220= 4,(54) A</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143"/>
        </w:trPr>
        <w:tc>
          <w:tcPr>
            <w:tcW w:w="840" w:type="dxa"/>
            <w:vMerge/>
            <w:tcBorders>
              <w:right w:val="single" w:sz="4" w:space="0" w:color="auto"/>
            </w:tcBorders>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rPr>
            </w:pPr>
          </w:p>
        </w:tc>
        <w:tc>
          <w:tcPr>
            <w:tcW w:w="8440" w:type="dxa"/>
            <w:tcBorders>
              <w:top w:val="nil"/>
              <w:left w:val="single" w:sz="4" w:space="0" w:color="auto"/>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lang w:val="pt-BR"/>
              </w:rPr>
              <w:t>Điện trở của đèn bếp là:</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tcBorders>
              <w:right w:val="single" w:sz="4" w:space="0" w:color="auto"/>
            </w:tcBorders>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left w:val="single" w:sz="4" w:space="0" w:color="auto"/>
              <w:bottom w:val="nil"/>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R = U</w:t>
            </w:r>
            <w:r w:rsidRPr="00303C33">
              <w:rPr>
                <w:rFonts w:ascii="Times New Roman" w:eastAsia="Times New Roman" w:hAnsi="Times New Roman" w:cs="Times New Roman"/>
                <w:sz w:val="24"/>
                <w:szCs w:val="24"/>
                <w:vertAlign w:val="superscript"/>
                <w:lang w:val="fr-FR"/>
              </w:rPr>
              <w:t>2 </w:t>
            </w:r>
            <w:r w:rsidRPr="00303C33">
              <w:rPr>
                <w:rFonts w:ascii="Times New Roman" w:eastAsia="Times New Roman" w:hAnsi="Times New Roman" w:cs="Times New Roman"/>
                <w:sz w:val="24"/>
                <w:szCs w:val="24"/>
                <w:lang w:val="fr-FR"/>
              </w:rPr>
              <w:t xml:space="preserve">: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rPr>
              <w:t xml:space="preserve">  = 220</w:t>
            </w:r>
            <w:r w:rsidRPr="00303C33">
              <w:rPr>
                <w:rFonts w:ascii="Times New Roman" w:eastAsia="Times New Roman" w:hAnsi="Times New Roman" w:cs="Times New Roman"/>
                <w:sz w:val="24"/>
                <w:szCs w:val="24"/>
                <w:vertAlign w:val="superscript"/>
              </w:rPr>
              <w:t>2</w:t>
            </w:r>
            <w:r w:rsidRPr="00303C33">
              <w:rPr>
                <w:rFonts w:ascii="Times New Roman" w:eastAsia="Times New Roman" w:hAnsi="Times New Roman" w:cs="Times New Roman"/>
                <w:sz w:val="24"/>
                <w:szCs w:val="24"/>
              </w:rPr>
              <w:t xml:space="preserve"> : 1000 = 48,4 Ω</w:t>
            </w:r>
          </w:p>
        </w:tc>
        <w:tc>
          <w:tcPr>
            <w:tcW w:w="1012" w:type="dxa"/>
            <w:tcBorders>
              <w:top w:val="nil"/>
              <w:left w:val="single" w:sz="4" w:space="0" w:color="auto"/>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bottom w:val="single" w:sz="4" w:space="0" w:color="auto"/>
              <w:right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Theo công thức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lang w:val="fr-FR"/>
              </w:rPr>
              <w:t xml:space="preserve"> = U</w:t>
            </w:r>
            <w:r w:rsidRPr="00303C33">
              <w:rPr>
                <w:rFonts w:ascii="Times New Roman" w:eastAsia="Times New Roman" w:hAnsi="Times New Roman" w:cs="Times New Roman"/>
                <w:sz w:val="24"/>
                <w:szCs w:val="24"/>
                <w:vertAlign w:val="superscript"/>
                <w:lang w:val="fr-FR"/>
              </w:rPr>
              <w:t xml:space="preserve">2 : </w:t>
            </w:r>
            <w:r w:rsidRPr="00303C33">
              <w:rPr>
                <w:rFonts w:ascii="Times New Roman" w:eastAsia="Times New Roman" w:hAnsi="Times New Roman" w:cs="Times New Roman"/>
                <w:sz w:val="24"/>
                <w:szCs w:val="24"/>
                <w:lang w:val="fr-FR"/>
              </w:rPr>
              <w:t xml:space="preserve">R, R không đổi </w:t>
            </w:r>
          </w:p>
          <w:p w:rsidR="00303C33" w:rsidRPr="00303C33" w:rsidRDefault="00303C33" w:rsidP="00303C33">
            <w:pPr>
              <w:snapToGrid w:val="0"/>
              <w:spacing w:after="0" w:line="240" w:lineRule="auto"/>
              <w:rPr>
                <w:rFonts w:ascii="Times New Roman" w:eastAsia="Times New Roman" w:hAnsi="Times New Roman" w:cs="Times New Roman"/>
                <w:sz w:val="24"/>
                <w:szCs w:val="24"/>
                <w:vertAlign w:val="superscript"/>
                <w:lang w:val="fr-FR"/>
              </w:rPr>
            </w:pP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lang w:val="fr-FR"/>
              </w:rPr>
              <w:t xml:space="preserve">  tỉ lệ thuận với U</w:t>
            </w:r>
            <w:r w:rsidRPr="00303C33">
              <w:rPr>
                <w:rFonts w:ascii="Times New Roman" w:eastAsia="Times New Roman" w:hAnsi="Times New Roman" w:cs="Times New Roman"/>
                <w:sz w:val="24"/>
                <w:szCs w:val="24"/>
                <w:vertAlign w:val="superscript"/>
                <w:lang w:val="fr-FR"/>
              </w:rPr>
              <w:t>2</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U giảm 2 lần </w:t>
            </w:r>
            <w:r w:rsidRPr="00303C33">
              <w:rPr>
                <w:rFonts w:ascii="Times New Roman" w:eastAsia="Times New Roman" w:hAnsi="Times New Roman" w:cs="Times New Roman"/>
                <w:noProof/>
                <w:position w:val="-4"/>
                <w:sz w:val="24"/>
                <w:szCs w:val="24"/>
              </w:rPr>
              <w:object w:dxaOrig="360" w:dyaOrig="300">
                <v:shape id="_x0000_i1032" type="#_x0000_t75" alt="" style="width:15pt;height:12.75pt;mso-width-percent:0;mso-height-percent:0;mso-width-percent:0;mso-height-percent:0" o:ole="">
                  <v:imagedata r:id="rId8" o:title=""/>
                </v:shape>
                <o:OLEObject Type="Embed" ProgID="Equation.DSMT4" ShapeID="_x0000_i1032" DrawAspect="Content" ObjectID="_1636975932" r:id="rId15"/>
              </w:object>
            </w:r>
            <w:r w:rsidRPr="00303C33">
              <w:rPr>
                <w:rFonts w:ascii="Times New Roman" w:eastAsia="Times New Roman" w:hAnsi="Times New Roman" w:cs="Times New Roman"/>
                <w:sz w:val="24"/>
                <w:szCs w:val="24"/>
                <w:lang w:val="fr-FR"/>
              </w:rPr>
              <w:t xml:space="preserve">giảm 4 lần </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hAnsi="Times New Roman" w:cs="Times New Roman"/>
                <w:sz w:val="24"/>
                <w:szCs w:val="24"/>
                <w:lang w:val="fr-FR"/>
              </w:rPr>
              <w:t>P ‘</w:t>
            </w:r>
            <w:r w:rsidRPr="00303C33">
              <w:rPr>
                <w:rFonts w:ascii="Times New Roman" w:eastAsia="Times New Roman" w:hAnsi="Times New Roman" w:cs="Times New Roman"/>
                <w:sz w:val="24"/>
                <w:szCs w:val="24"/>
                <w:vertAlign w:val="superscript"/>
                <w:lang w:val="fr-FR"/>
              </w:rPr>
              <w:t xml:space="preserve"> </w:t>
            </w:r>
            <w:r w:rsidRPr="00303C33">
              <w:rPr>
                <w:rFonts w:ascii="Times New Roman" w:eastAsia="Times New Roman" w:hAnsi="Times New Roman" w:cs="Times New Roman"/>
                <w:sz w:val="24"/>
                <w:szCs w:val="24"/>
                <w:lang w:val="fr-FR"/>
              </w:rPr>
              <w:t>= 100 : 4 = 25 W</w:t>
            </w:r>
          </w:p>
        </w:tc>
        <w:tc>
          <w:tcPr>
            <w:tcW w:w="1012" w:type="dxa"/>
            <w:tcBorders>
              <w:top w:val="nil"/>
              <w:left w:val="single" w:sz="4" w:space="0" w:color="auto"/>
              <w:bottom w:val="single" w:sz="4" w:space="0" w:color="auto"/>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Điện năng bếp tiêu thụ 1 tháng là</w:t>
            </w:r>
          </w:p>
        </w:tc>
        <w:tc>
          <w:tcPr>
            <w:tcW w:w="1012" w:type="dxa"/>
            <w:tcBorders>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100W = 0,1 kW</w:t>
            </w:r>
          </w:p>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 xml:space="preserve">A = </w:t>
            </w:r>
            <w:r w:rsidRPr="00303C33">
              <w:rPr>
                <w:rFonts w:ascii="Times New Roman" w:hAnsi="Times New Roman" w:cs="Times New Roman"/>
                <w:sz w:val="24"/>
                <w:szCs w:val="24"/>
                <w:lang w:val="fr-FR"/>
              </w:rPr>
              <w:t>P</w:t>
            </w:r>
            <w:r w:rsidRPr="00303C33">
              <w:rPr>
                <w:rFonts w:ascii="Times New Roman" w:eastAsia="Times New Roman" w:hAnsi="Times New Roman" w:cs="Times New Roman"/>
                <w:sz w:val="24"/>
                <w:szCs w:val="24"/>
              </w:rPr>
              <w:t xml:space="preserve">  . t = 0,1.4.30=  12kW.h</w:t>
            </w:r>
          </w:p>
        </w:tc>
        <w:tc>
          <w:tcPr>
            <w:tcW w:w="1012" w:type="dxa"/>
            <w:tcBorders>
              <w:top w:val="nil"/>
              <w:bottom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r w:rsidR="00303C33" w:rsidRPr="00303C33" w:rsidTr="00BA5A17">
        <w:trPr>
          <w:trHeight w:val="143"/>
        </w:trPr>
        <w:tc>
          <w:tcPr>
            <w:tcW w:w="840" w:type="dxa"/>
            <w:vMerge/>
            <w:shd w:val="clear" w:color="auto" w:fill="auto"/>
          </w:tcPr>
          <w:p w:rsidR="00303C33" w:rsidRPr="00303C33" w:rsidRDefault="00303C33" w:rsidP="00303C33">
            <w:pPr>
              <w:snapToGrid w:val="0"/>
              <w:spacing w:after="0" w:line="240" w:lineRule="auto"/>
              <w:jc w:val="center"/>
              <w:rPr>
                <w:rFonts w:ascii="Times New Roman" w:eastAsia="Times New Roman" w:hAnsi="Times New Roman" w:cs="Times New Roman"/>
                <w:sz w:val="24"/>
                <w:szCs w:val="24"/>
                <w:lang w:val="fr-FR"/>
              </w:rPr>
            </w:pPr>
          </w:p>
        </w:tc>
        <w:tc>
          <w:tcPr>
            <w:tcW w:w="8440" w:type="dxa"/>
            <w:tcBorders>
              <w:top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lang w:val="fr-FR"/>
              </w:rPr>
            </w:pPr>
            <w:r w:rsidRPr="00303C33">
              <w:rPr>
                <w:rFonts w:ascii="Times New Roman" w:eastAsia="Times New Roman" w:hAnsi="Times New Roman" w:cs="Times New Roman"/>
                <w:sz w:val="24"/>
                <w:szCs w:val="24"/>
                <w:lang w:val="fr-FR"/>
              </w:rPr>
              <w:t>Tiền điện phải trả : 2000. 12 = 24.000 đồng</w:t>
            </w:r>
          </w:p>
        </w:tc>
        <w:tc>
          <w:tcPr>
            <w:tcW w:w="1012" w:type="dxa"/>
            <w:tcBorders>
              <w:top w:val="nil"/>
            </w:tcBorders>
            <w:shd w:val="clear" w:color="auto" w:fill="auto"/>
          </w:tcPr>
          <w:p w:rsidR="00303C33" w:rsidRPr="00303C33" w:rsidRDefault="00303C33" w:rsidP="00303C33">
            <w:pPr>
              <w:snapToGrid w:val="0"/>
              <w:spacing w:after="0" w:line="240" w:lineRule="auto"/>
              <w:rPr>
                <w:rFonts w:ascii="Times New Roman" w:eastAsia="Times New Roman" w:hAnsi="Times New Roman" w:cs="Times New Roman"/>
                <w:sz w:val="24"/>
                <w:szCs w:val="24"/>
              </w:rPr>
            </w:pPr>
            <w:r w:rsidRPr="00303C33">
              <w:rPr>
                <w:rFonts w:ascii="Times New Roman" w:eastAsia="Times New Roman" w:hAnsi="Times New Roman" w:cs="Times New Roman"/>
                <w:sz w:val="24"/>
                <w:szCs w:val="24"/>
              </w:rPr>
              <w:t>0,25 đ</w:t>
            </w:r>
          </w:p>
        </w:tc>
      </w:tr>
    </w:tbl>
    <w:p w:rsidR="00303C33" w:rsidRPr="00303C33" w:rsidRDefault="00303C33" w:rsidP="00303C33">
      <w:pPr>
        <w:snapToGrid w:val="0"/>
        <w:spacing w:after="0" w:line="240" w:lineRule="auto"/>
        <w:rPr>
          <w:rFonts w:ascii="Times New Roman" w:eastAsia="Times New Roman" w:hAnsi="Times New Roman" w:cs="Times New Roman"/>
          <w:b/>
          <w:sz w:val="24"/>
          <w:szCs w:val="24"/>
          <w:lang w:val="fr-FR"/>
        </w:rPr>
      </w:pPr>
    </w:p>
    <w:p w:rsidR="00303C33" w:rsidRPr="00303C33" w:rsidRDefault="00303C33" w:rsidP="00303C33">
      <w:pPr>
        <w:widowControl w:val="0"/>
        <w:spacing w:after="0" w:line="240" w:lineRule="auto"/>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sz w:val="24"/>
          <w:szCs w:val="24"/>
          <w:lang w:val="pt-BR"/>
        </w:rPr>
        <w:t>Học sinh giải theo cách khác đúng vẫn cho điểm tối đa</w:t>
      </w:r>
    </w:p>
    <w:p w:rsidR="00303C33" w:rsidRPr="00303C33" w:rsidRDefault="00303C33" w:rsidP="00303C33">
      <w:pPr>
        <w:spacing w:after="0" w:line="240" w:lineRule="auto"/>
        <w:rPr>
          <w:rFonts w:ascii="Times New Roman" w:eastAsia="Times New Roman" w:hAnsi="Times New Roman" w:cs="Times New Roman"/>
          <w:sz w:val="24"/>
          <w:szCs w:val="24"/>
          <w:lang w:val="pt-BR"/>
        </w:rPr>
      </w:pPr>
    </w:p>
    <w:tbl>
      <w:tblPr>
        <w:tblStyle w:val="TableGrid"/>
        <w:tblW w:w="11000" w:type="dxa"/>
        <w:tblInd w:w="-8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303C33" w:rsidRPr="00303C33" w:rsidTr="00303C33">
        <w:trPr>
          <w:trHeight w:val="2805"/>
        </w:trPr>
        <w:tc>
          <w:tcPr>
            <w:tcW w:w="2430"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GV RA ĐỀ</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Đặng Thị Phượng</w:t>
            </w:r>
          </w:p>
        </w:tc>
        <w:tc>
          <w:tcPr>
            <w:tcW w:w="3060"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NHÓM TRƯỞNG DUYỆT</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lang w:val="pt-BR"/>
              </w:rPr>
              <w:t>Lê Phương Anh</w:t>
            </w:r>
          </w:p>
        </w:tc>
        <w:tc>
          <w:tcPr>
            <w:tcW w:w="2755" w:type="dxa"/>
            <w:vAlign w:val="center"/>
          </w:tcPr>
          <w:p w:rsidR="00303C33" w:rsidRPr="00303C33" w:rsidRDefault="00303C33" w:rsidP="00303C33">
            <w:pPr>
              <w:widowControl w:val="0"/>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TỔ TRƯỞNG DUYỆT</w:t>
            </w: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Phạm Anh Tú</w:t>
            </w:r>
          </w:p>
        </w:tc>
        <w:tc>
          <w:tcPr>
            <w:tcW w:w="2755" w:type="dxa"/>
            <w:vAlign w:val="center"/>
          </w:tcPr>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KT. HIỆU TRƯỞNG</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r w:rsidRPr="00303C33">
              <w:rPr>
                <w:rFonts w:ascii="Times New Roman" w:eastAsia="Times New Roman" w:hAnsi="Times New Roman" w:cs="Times New Roman"/>
                <w:b/>
                <w:sz w:val="24"/>
                <w:szCs w:val="24"/>
                <w:lang w:val="pt-BR"/>
              </w:rPr>
              <w:t>PHÓ HIỆU TRƯỞNG</w:t>
            </w: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shd w:val="clear" w:color="auto" w:fill="FFFFFF" w:themeFill="background1"/>
              <w:jc w:val="center"/>
              <w:rPr>
                <w:rFonts w:ascii="Times New Roman" w:eastAsia="Times New Roman" w:hAnsi="Times New Roman" w:cs="Times New Roman"/>
                <w:b/>
                <w:sz w:val="24"/>
                <w:szCs w:val="24"/>
                <w:lang w:val="pt-BR"/>
              </w:rPr>
            </w:pPr>
          </w:p>
          <w:p w:rsidR="00303C33" w:rsidRPr="00303C33" w:rsidRDefault="00303C33" w:rsidP="00303C33">
            <w:pPr>
              <w:widowControl w:val="0"/>
              <w:jc w:val="center"/>
              <w:rPr>
                <w:rFonts w:ascii="Times New Roman" w:eastAsia="Times New Roman" w:hAnsi="Times New Roman" w:cs="Times New Roman"/>
                <w:sz w:val="24"/>
                <w:szCs w:val="24"/>
                <w:lang w:val="pt-BR"/>
              </w:rPr>
            </w:pPr>
            <w:r w:rsidRPr="00303C33">
              <w:rPr>
                <w:rFonts w:ascii="Times New Roman" w:eastAsia="Times New Roman" w:hAnsi="Times New Roman" w:cs="Times New Roman"/>
                <w:b/>
                <w:sz w:val="24"/>
                <w:szCs w:val="24"/>
              </w:rPr>
              <w:t>Nguyễn Thị Song Đăng</w:t>
            </w:r>
          </w:p>
        </w:tc>
      </w:tr>
    </w:tbl>
    <w:p w:rsidR="00B96D2C" w:rsidRPr="00303C33" w:rsidRDefault="00B96D2C">
      <w:pPr>
        <w:rPr>
          <w:rFonts w:ascii="Times New Roman" w:hAnsi="Times New Roman" w:cs="Times New Roman"/>
          <w:sz w:val="24"/>
          <w:szCs w:val="24"/>
        </w:rPr>
      </w:pPr>
    </w:p>
    <w:sectPr w:rsidR="00B96D2C" w:rsidRPr="00303C3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D57370"/>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37400FE"/>
    <w:multiLevelType w:val="hybridMultilevel"/>
    <w:tmpl w:val="246CA8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93046B"/>
    <w:multiLevelType w:val="hybridMultilevel"/>
    <w:tmpl w:val="E6A0050C"/>
    <w:lvl w:ilvl="0" w:tplc="5DC24492">
      <w:start w:val="3"/>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3">
    <w:nsid w:val="25183B39"/>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7AC2394"/>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7DE2219"/>
    <w:multiLevelType w:val="hybridMultilevel"/>
    <w:tmpl w:val="D27ECC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B52F20"/>
    <w:multiLevelType w:val="hybridMultilevel"/>
    <w:tmpl w:val="75583FC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BA92CF7"/>
    <w:multiLevelType w:val="hybridMultilevel"/>
    <w:tmpl w:val="EACE9EC2"/>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D752D70"/>
    <w:multiLevelType w:val="hybridMultilevel"/>
    <w:tmpl w:val="7A0815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E064DD"/>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A670868"/>
    <w:multiLevelType w:val="hybridMultilevel"/>
    <w:tmpl w:val="7A0815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C62DC3"/>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84E4052"/>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9FF3B54"/>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6C5678C3"/>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6F184AB9"/>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77181B36"/>
    <w:multiLevelType w:val="hybridMultilevel"/>
    <w:tmpl w:val="F51E362A"/>
    <w:lvl w:ilvl="0" w:tplc="48D0D4CA">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7">
    <w:nsid w:val="7A05616B"/>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EBB2854"/>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10"/>
  </w:num>
  <w:num w:numId="3">
    <w:abstractNumId w:val="8"/>
  </w:num>
  <w:num w:numId="4">
    <w:abstractNumId w:val="6"/>
  </w:num>
  <w:num w:numId="5">
    <w:abstractNumId w:val="5"/>
  </w:num>
  <w:num w:numId="6">
    <w:abstractNumId w:val="7"/>
  </w:num>
  <w:num w:numId="7">
    <w:abstractNumId w:val="13"/>
  </w:num>
  <w:num w:numId="8">
    <w:abstractNumId w:val="12"/>
  </w:num>
  <w:num w:numId="9">
    <w:abstractNumId w:val="16"/>
  </w:num>
  <w:num w:numId="10">
    <w:abstractNumId w:val="2"/>
  </w:num>
  <w:num w:numId="11">
    <w:abstractNumId w:val="9"/>
  </w:num>
  <w:num w:numId="12">
    <w:abstractNumId w:val="15"/>
  </w:num>
  <w:num w:numId="13">
    <w:abstractNumId w:val="3"/>
  </w:num>
  <w:num w:numId="14">
    <w:abstractNumId w:val="0"/>
  </w:num>
  <w:num w:numId="15">
    <w:abstractNumId w:val="11"/>
  </w:num>
  <w:num w:numId="16">
    <w:abstractNumId w:val="18"/>
  </w:num>
  <w:num w:numId="17">
    <w:abstractNumId w:val="17"/>
  </w:num>
  <w:num w:numId="18">
    <w:abstractNumId w:val="14"/>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3C33"/>
    <w:rsid w:val="00303C33"/>
    <w:rsid w:val="00B96D2C"/>
    <w:rsid w:val="00F205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303C33"/>
  </w:style>
  <w:style w:type="paragraph" w:styleId="ListParagraph">
    <w:name w:val="List Paragraph"/>
    <w:basedOn w:val="Normal"/>
    <w:uiPriority w:val="34"/>
    <w:qFormat/>
    <w:rsid w:val="00303C33"/>
    <w:pPr>
      <w:spacing w:after="200" w:line="276" w:lineRule="auto"/>
      <w:ind w:left="720"/>
      <w:contextualSpacing/>
    </w:pPr>
    <w:rPr>
      <w:rFonts w:ascii="Calibri" w:eastAsia="Calibri" w:hAnsi="Calibri" w:cs="Times New Roman"/>
    </w:rPr>
  </w:style>
  <w:style w:type="table" w:styleId="TableGrid">
    <w:name w:val="Table Grid"/>
    <w:basedOn w:val="TableNormal"/>
    <w:uiPriority w:val="39"/>
    <w:rsid w:val="00303C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03C33"/>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303C3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03C33"/>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03C33"/>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03C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303C33"/>
    <w:rPr>
      <w:rFonts w:ascii="Tahoma" w:eastAsia="Times New Roman" w:hAnsi="Tahoma" w:cs="Tahoma"/>
      <w:sz w:val="16"/>
      <w:szCs w:val="16"/>
    </w:rPr>
  </w:style>
  <w:style w:type="character" w:styleId="PlaceholderText">
    <w:name w:val="Placeholder Text"/>
    <w:basedOn w:val="DefaultParagraphFont"/>
    <w:uiPriority w:val="99"/>
    <w:semiHidden/>
    <w:rsid w:val="00303C3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303C33"/>
  </w:style>
  <w:style w:type="paragraph" w:styleId="ListParagraph">
    <w:name w:val="List Paragraph"/>
    <w:basedOn w:val="Normal"/>
    <w:uiPriority w:val="34"/>
    <w:qFormat/>
    <w:rsid w:val="00303C33"/>
    <w:pPr>
      <w:spacing w:after="200" w:line="276" w:lineRule="auto"/>
      <w:ind w:left="720"/>
      <w:contextualSpacing/>
    </w:pPr>
    <w:rPr>
      <w:rFonts w:ascii="Calibri" w:eastAsia="Calibri" w:hAnsi="Calibri" w:cs="Times New Roman"/>
    </w:rPr>
  </w:style>
  <w:style w:type="table" w:styleId="TableGrid">
    <w:name w:val="Table Grid"/>
    <w:basedOn w:val="TableNormal"/>
    <w:uiPriority w:val="39"/>
    <w:rsid w:val="00303C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03C33"/>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303C3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03C33"/>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03C33"/>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03C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303C33"/>
    <w:rPr>
      <w:rFonts w:ascii="Tahoma" w:eastAsia="Times New Roman" w:hAnsi="Tahoma" w:cs="Tahoma"/>
      <w:sz w:val="16"/>
      <w:szCs w:val="16"/>
    </w:rPr>
  </w:style>
  <w:style w:type="character" w:styleId="PlaceholderText">
    <w:name w:val="Placeholder Text"/>
    <w:basedOn w:val="DefaultParagraphFont"/>
    <w:uiPriority w:val="99"/>
    <w:semiHidden/>
    <w:rsid w:val="00303C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6.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8.bin"/><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3714</Words>
  <Characters>21170</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TC</cp:lastModifiedBy>
  <cp:revision>2</cp:revision>
  <dcterms:created xsi:type="dcterms:W3CDTF">2019-12-04T07:46:00Z</dcterms:created>
  <dcterms:modified xsi:type="dcterms:W3CDTF">2019-12-04T07:46:00Z</dcterms:modified>
</cp:coreProperties>
</file>